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charts/chart5.xml" ContentType="application/vnd.openxmlformats-officedocument.drawingml.chart+xml"/>
  <Override PartName="/ppt/theme/themeOverride3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0" r:id="rId1"/>
    <p:sldMasterId id="2147483875" r:id="rId2"/>
    <p:sldMasterId id="2147483890" r:id="rId3"/>
    <p:sldMasterId id="2147483996" r:id="rId4"/>
    <p:sldMasterId id="2147484087" r:id="rId5"/>
    <p:sldMasterId id="2147484099" r:id="rId6"/>
    <p:sldMasterId id="2147484156" r:id="rId7"/>
  </p:sldMasterIdLst>
  <p:notesMasterIdLst>
    <p:notesMasterId r:id="rId40"/>
  </p:notesMasterIdLst>
  <p:handoutMasterIdLst>
    <p:handoutMasterId r:id="rId41"/>
  </p:handoutMasterIdLst>
  <p:sldIdLst>
    <p:sldId id="1366" r:id="rId8"/>
    <p:sldId id="2118" r:id="rId9"/>
    <p:sldId id="1367" r:id="rId10"/>
    <p:sldId id="1372" r:id="rId11"/>
    <p:sldId id="1373" r:id="rId12"/>
    <p:sldId id="1374" r:id="rId13"/>
    <p:sldId id="1377" r:id="rId14"/>
    <p:sldId id="1378" r:id="rId15"/>
    <p:sldId id="1379" r:id="rId16"/>
    <p:sldId id="1380" r:id="rId17"/>
    <p:sldId id="1381" r:id="rId18"/>
    <p:sldId id="1382" r:id="rId19"/>
    <p:sldId id="1383" r:id="rId20"/>
    <p:sldId id="1384" r:id="rId21"/>
    <p:sldId id="1385" r:id="rId22"/>
    <p:sldId id="1386" r:id="rId23"/>
    <p:sldId id="1387" r:id="rId24"/>
    <p:sldId id="1401" r:id="rId25"/>
    <p:sldId id="1389" r:id="rId26"/>
    <p:sldId id="1392" r:id="rId27"/>
    <p:sldId id="1402" r:id="rId28"/>
    <p:sldId id="1403" r:id="rId29"/>
    <p:sldId id="1404" r:id="rId30"/>
    <p:sldId id="1393" r:id="rId31"/>
    <p:sldId id="1394" r:id="rId32"/>
    <p:sldId id="1395" r:id="rId33"/>
    <p:sldId id="1396" r:id="rId34"/>
    <p:sldId id="1398" r:id="rId35"/>
    <p:sldId id="1399" r:id="rId36"/>
    <p:sldId id="1400" r:id="rId37"/>
    <p:sldId id="1405" r:id="rId38"/>
    <p:sldId id="297" r:id="rId3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C0C0EF"/>
    <a:srgbClr val="E5F6EF"/>
    <a:srgbClr val="FFFF00"/>
    <a:srgbClr val="FF0000"/>
    <a:srgbClr val="FE1200"/>
    <a:srgbClr val="DDDDDD"/>
    <a:srgbClr val="0033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433" autoAdjust="0"/>
    <p:restoredTop sz="92954" autoAdjust="0"/>
  </p:normalViewPr>
  <p:slideViewPr>
    <p:cSldViewPr>
      <p:cViewPr varScale="1">
        <p:scale>
          <a:sx n="86" d="100"/>
          <a:sy n="86" d="100"/>
        </p:scale>
        <p:origin x="144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F:\YEx-409.xls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ryanmesch:Documents:Grad%20School:Willson:Pitch%20Division:HPLC-trace%20Aniline%20PBGS:ADick%201-290%20Exposure%20.xlsx" TargetMode="External"/><Relationship Id="rId1" Type="http://schemas.openxmlformats.org/officeDocument/2006/relationships/themeOverride" Target="../theme/themeOverride2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ryanmesch:Documents:Grad%20School:Willson:Pitch%20Division:HPLC-trace%20Aniline%20PBGS:ADick%201-290%20Exposure%20.xlsx" TargetMode="External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34925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1!$B$3:$B$883</c:f>
              <c:numCache>
                <c:formatCode>General</c:formatCode>
                <c:ptCount val="881"/>
                <c:pt idx="0">
                  <c:v>3.1415926535897931</c:v>
                </c:pt>
                <c:pt idx="1">
                  <c:v>3.166592653589793</c:v>
                </c:pt>
                <c:pt idx="2">
                  <c:v>3.1915926535897929</c:v>
                </c:pt>
                <c:pt idx="3">
                  <c:v>3.2165926535897933</c:v>
                </c:pt>
                <c:pt idx="4">
                  <c:v>3.2415926535897932</c:v>
                </c:pt>
                <c:pt idx="5">
                  <c:v>3.2665926535897931</c:v>
                </c:pt>
                <c:pt idx="6">
                  <c:v>3.291592653589793</c:v>
                </c:pt>
                <c:pt idx="7">
                  <c:v>3.3165926535897929</c:v>
                </c:pt>
                <c:pt idx="8">
                  <c:v>3.3415926535897933</c:v>
                </c:pt>
                <c:pt idx="9">
                  <c:v>3.3665926535897932</c:v>
                </c:pt>
                <c:pt idx="10">
                  <c:v>3.3915926535897931</c:v>
                </c:pt>
                <c:pt idx="11">
                  <c:v>3.416592653589793</c:v>
                </c:pt>
                <c:pt idx="12">
                  <c:v>3.4415926535897929</c:v>
                </c:pt>
                <c:pt idx="13">
                  <c:v>3.4665926535897933</c:v>
                </c:pt>
                <c:pt idx="14">
                  <c:v>3.4915926535897932</c:v>
                </c:pt>
                <c:pt idx="15">
                  <c:v>3.5165926535897931</c:v>
                </c:pt>
                <c:pt idx="16">
                  <c:v>3.541592653589793</c:v>
                </c:pt>
                <c:pt idx="17">
                  <c:v>3.5665926535897929</c:v>
                </c:pt>
                <c:pt idx="18">
                  <c:v>3.5915926535897933</c:v>
                </c:pt>
                <c:pt idx="19">
                  <c:v>3.6165926535897932</c:v>
                </c:pt>
                <c:pt idx="20">
                  <c:v>3.6415926535897931</c:v>
                </c:pt>
                <c:pt idx="21">
                  <c:v>3.666592653589793</c:v>
                </c:pt>
                <c:pt idx="22">
                  <c:v>3.6915926535897929</c:v>
                </c:pt>
                <c:pt idx="23">
                  <c:v>3.7165926535897933</c:v>
                </c:pt>
                <c:pt idx="24">
                  <c:v>3.7415926535897932</c:v>
                </c:pt>
                <c:pt idx="25">
                  <c:v>3.7665926535897931</c:v>
                </c:pt>
                <c:pt idx="26">
                  <c:v>3.791592653589793</c:v>
                </c:pt>
                <c:pt idx="27">
                  <c:v>3.8165926535897929</c:v>
                </c:pt>
                <c:pt idx="28">
                  <c:v>3.8415926535897933</c:v>
                </c:pt>
                <c:pt idx="29">
                  <c:v>3.8665926535897932</c:v>
                </c:pt>
                <c:pt idx="30">
                  <c:v>3.8915926535897931</c:v>
                </c:pt>
                <c:pt idx="31">
                  <c:v>3.916592653589793</c:v>
                </c:pt>
                <c:pt idx="32">
                  <c:v>3.9415926535897929</c:v>
                </c:pt>
                <c:pt idx="33">
                  <c:v>3.9665926535897933</c:v>
                </c:pt>
                <c:pt idx="34">
                  <c:v>3.9915926535897932</c:v>
                </c:pt>
                <c:pt idx="35">
                  <c:v>4.0165926535897931</c:v>
                </c:pt>
                <c:pt idx="36">
                  <c:v>4.0415926535897935</c:v>
                </c:pt>
                <c:pt idx="37">
                  <c:v>4.0665926535897929</c:v>
                </c:pt>
                <c:pt idx="38">
                  <c:v>4.0915926535897933</c:v>
                </c:pt>
                <c:pt idx="39">
                  <c:v>4.1165926535897928</c:v>
                </c:pt>
                <c:pt idx="40">
                  <c:v>4.1415926535897931</c:v>
                </c:pt>
                <c:pt idx="41">
                  <c:v>4.1665926535897935</c:v>
                </c:pt>
                <c:pt idx="42">
                  <c:v>4.1915926535897929</c:v>
                </c:pt>
                <c:pt idx="43">
                  <c:v>4.2165926535897933</c:v>
                </c:pt>
                <c:pt idx="44">
                  <c:v>4.2415926535897928</c:v>
                </c:pt>
                <c:pt idx="45">
                  <c:v>4.2665926535897931</c:v>
                </c:pt>
                <c:pt idx="46">
                  <c:v>4.2915926535897935</c:v>
                </c:pt>
                <c:pt idx="47">
                  <c:v>4.3165926535897929</c:v>
                </c:pt>
                <c:pt idx="48">
                  <c:v>4.3415926535897933</c:v>
                </c:pt>
                <c:pt idx="49">
                  <c:v>4.3665926535897928</c:v>
                </c:pt>
                <c:pt idx="50">
                  <c:v>4.3915926535897931</c:v>
                </c:pt>
                <c:pt idx="51">
                  <c:v>4.4165926535897935</c:v>
                </c:pt>
                <c:pt idx="52">
                  <c:v>4.4415926535897929</c:v>
                </c:pt>
                <c:pt idx="53">
                  <c:v>4.4665926535897933</c:v>
                </c:pt>
                <c:pt idx="54">
                  <c:v>4.4915926535897928</c:v>
                </c:pt>
                <c:pt idx="55">
                  <c:v>4.5165926535897931</c:v>
                </c:pt>
                <c:pt idx="56">
                  <c:v>4.5415926535897935</c:v>
                </c:pt>
                <c:pt idx="57">
                  <c:v>4.5665926535897929</c:v>
                </c:pt>
                <c:pt idx="58">
                  <c:v>4.5915926535897933</c:v>
                </c:pt>
                <c:pt idx="59">
                  <c:v>4.6165926535897928</c:v>
                </c:pt>
                <c:pt idx="60">
                  <c:v>4.6415926535897931</c:v>
                </c:pt>
                <c:pt idx="61">
                  <c:v>4.6665926535897935</c:v>
                </c:pt>
                <c:pt idx="62">
                  <c:v>4.6915926535897929</c:v>
                </c:pt>
                <c:pt idx="63">
                  <c:v>4.7165926535897933</c:v>
                </c:pt>
                <c:pt idx="64">
                  <c:v>4.7415926535897928</c:v>
                </c:pt>
                <c:pt idx="65">
                  <c:v>4.7665926535897931</c:v>
                </c:pt>
                <c:pt idx="66">
                  <c:v>4.7915926535897935</c:v>
                </c:pt>
                <c:pt idx="67">
                  <c:v>4.8165926535897929</c:v>
                </c:pt>
                <c:pt idx="68">
                  <c:v>4.8415926535897933</c:v>
                </c:pt>
                <c:pt idx="69">
                  <c:v>4.8665926535897928</c:v>
                </c:pt>
                <c:pt idx="70">
                  <c:v>4.8915926535897931</c:v>
                </c:pt>
                <c:pt idx="71">
                  <c:v>4.9165926535897935</c:v>
                </c:pt>
                <c:pt idx="72">
                  <c:v>4.9415926535897929</c:v>
                </c:pt>
                <c:pt idx="73">
                  <c:v>4.9665926535897933</c:v>
                </c:pt>
                <c:pt idx="74">
                  <c:v>4.9915926535897928</c:v>
                </c:pt>
                <c:pt idx="75">
                  <c:v>5.0165926535897931</c:v>
                </c:pt>
                <c:pt idx="76">
                  <c:v>5.0415926535897935</c:v>
                </c:pt>
                <c:pt idx="77">
                  <c:v>5.0665926535897929</c:v>
                </c:pt>
                <c:pt idx="78">
                  <c:v>5.0915926535897933</c:v>
                </c:pt>
                <c:pt idx="79">
                  <c:v>5.1165926535897928</c:v>
                </c:pt>
                <c:pt idx="80">
                  <c:v>5.1415926535897931</c:v>
                </c:pt>
                <c:pt idx="81">
                  <c:v>5.1665926535897935</c:v>
                </c:pt>
                <c:pt idx="82">
                  <c:v>5.1915926535897929</c:v>
                </c:pt>
                <c:pt idx="83">
                  <c:v>5.2165926535897933</c:v>
                </c:pt>
                <c:pt idx="84">
                  <c:v>5.2415926535897928</c:v>
                </c:pt>
                <c:pt idx="85">
                  <c:v>5.2665926535897931</c:v>
                </c:pt>
                <c:pt idx="86">
                  <c:v>5.2915926535897935</c:v>
                </c:pt>
                <c:pt idx="87">
                  <c:v>5.3165926535897929</c:v>
                </c:pt>
                <c:pt idx="88">
                  <c:v>5.3415926535897933</c:v>
                </c:pt>
                <c:pt idx="89">
                  <c:v>5.3665926535897928</c:v>
                </c:pt>
                <c:pt idx="90">
                  <c:v>5.3915926535897931</c:v>
                </c:pt>
                <c:pt idx="91">
                  <c:v>5.4165926535897935</c:v>
                </c:pt>
                <c:pt idx="92">
                  <c:v>5.4415926535897929</c:v>
                </c:pt>
                <c:pt idx="93">
                  <c:v>5.4665926535897933</c:v>
                </c:pt>
                <c:pt idx="94">
                  <c:v>5.4915926535897928</c:v>
                </c:pt>
                <c:pt idx="95">
                  <c:v>5.5165926535897931</c:v>
                </c:pt>
                <c:pt idx="96">
                  <c:v>5.5415926535897935</c:v>
                </c:pt>
                <c:pt idx="97">
                  <c:v>5.5665926535897929</c:v>
                </c:pt>
                <c:pt idx="98">
                  <c:v>5.5915926535897933</c:v>
                </c:pt>
                <c:pt idx="99">
                  <c:v>5.6165926535897928</c:v>
                </c:pt>
                <c:pt idx="100">
                  <c:v>5.6415926535897931</c:v>
                </c:pt>
                <c:pt idx="101">
                  <c:v>5.6665926535897935</c:v>
                </c:pt>
                <c:pt idx="102">
                  <c:v>5.6915926535897929</c:v>
                </c:pt>
                <c:pt idx="103">
                  <c:v>5.7165926535897933</c:v>
                </c:pt>
                <c:pt idx="104">
                  <c:v>5.7415926535897928</c:v>
                </c:pt>
                <c:pt idx="105">
                  <c:v>5.7665926535897931</c:v>
                </c:pt>
                <c:pt idx="106">
                  <c:v>5.7915926535897935</c:v>
                </c:pt>
                <c:pt idx="107">
                  <c:v>5.8165926535897929</c:v>
                </c:pt>
                <c:pt idx="108">
                  <c:v>5.8415926535897933</c:v>
                </c:pt>
                <c:pt idx="109">
                  <c:v>5.8665926535897928</c:v>
                </c:pt>
                <c:pt idx="110">
                  <c:v>5.8915926535897931</c:v>
                </c:pt>
                <c:pt idx="111">
                  <c:v>5.9165926535897935</c:v>
                </c:pt>
                <c:pt idx="112">
                  <c:v>5.9415926535897929</c:v>
                </c:pt>
                <c:pt idx="113">
                  <c:v>5.9665926535897933</c:v>
                </c:pt>
                <c:pt idx="114">
                  <c:v>5.9915926535897928</c:v>
                </c:pt>
                <c:pt idx="115">
                  <c:v>6.0165926535897931</c:v>
                </c:pt>
                <c:pt idx="116">
                  <c:v>6.0415926535897935</c:v>
                </c:pt>
                <c:pt idx="117">
                  <c:v>6.0665926535897929</c:v>
                </c:pt>
                <c:pt idx="118">
                  <c:v>6.0915926535897933</c:v>
                </c:pt>
                <c:pt idx="119">
                  <c:v>6.1165926535897928</c:v>
                </c:pt>
                <c:pt idx="120">
                  <c:v>6.1415926535897931</c:v>
                </c:pt>
                <c:pt idx="121">
                  <c:v>6.1665926535897935</c:v>
                </c:pt>
                <c:pt idx="122">
                  <c:v>6.1915926535897929</c:v>
                </c:pt>
                <c:pt idx="123">
                  <c:v>6.2165926535897933</c:v>
                </c:pt>
                <c:pt idx="124">
                  <c:v>6.2415926535897928</c:v>
                </c:pt>
                <c:pt idx="125">
                  <c:v>6.2665926535897931</c:v>
                </c:pt>
                <c:pt idx="126">
                  <c:v>6.2915926535897935</c:v>
                </c:pt>
                <c:pt idx="127">
                  <c:v>6.3165926535897929</c:v>
                </c:pt>
                <c:pt idx="128">
                  <c:v>6.3415926535897933</c:v>
                </c:pt>
                <c:pt idx="129">
                  <c:v>6.3665926535897928</c:v>
                </c:pt>
                <c:pt idx="130">
                  <c:v>6.3915926535897931</c:v>
                </c:pt>
                <c:pt idx="131">
                  <c:v>6.4165926535897935</c:v>
                </c:pt>
                <c:pt idx="132">
                  <c:v>6.4415926535897929</c:v>
                </c:pt>
                <c:pt idx="133">
                  <c:v>6.4665926535897933</c:v>
                </c:pt>
                <c:pt idx="134">
                  <c:v>6.4915926535897928</c:v>
                </c:pt>
                <c:pt idx="135">
                  <c:v>6.5165926535897931</c:v>
                </c:pt>
                <c:pt idx="136">
                  <c:v>6.5415926535897935</c:v>
                </c:pt>
                <c:pt idx="137">
                  <c:v>6.5665926535897929</c:v>
                </c:pt>
                <c:pt idx="138">
                  <c:v>6.5915926535897933</c:v>
                </c:pt>
                <c:pt idx="139">
                  <c:v>6.6165926535897928</c:v>
                </c:pt>
                <c:pt idx="140">
                  <c:v>6.6415926535897931</c:v>
                </c:pt>
                <c:pt idx="141">
                  <c:v>6.6665926535897935</c:v>
                </c:pt>
                <c:pt idx="142">
                  <c:v>6.6915926535897929</c:v>
                </c:pt>
                <c:pt idx="143">
                  <c:v>6.7165926535897933</c:v>
                </c:pt>
                <c:pt idx="144">
                  <c:v>6.7415926535897928</c:v>
                </c:pt>
                <c:pt idx="145">
                  <c:v>6.7665926535897931</c:v>
                </c:pt>
                <c:pt idx="146">
                  <c:v>6.7915926535897935</c:v>
                </c:pt>
                <c:pt idx="147">
                  <c:v>6.8165926535897929</c:v>
                </c:pt>
                <c:pt idx="148">
                  <c:v>6.8415926535897933</c:v>
                </c:pt>
                <c:pt idx="149">
                  <c:v>6.8665926535897928</c:v>
                </c:pt>
                <c:pt idx="150">
                  <c:v>6.8915926535897931</c:v>
                </c:pt>
                <c:pt idx="151">
                  <c:v>6.9165926535897935</c:v>
                </c:pt>
                <c:pt idx="152">
                  <c:v>6.9415926535897929</c:v>
                </c:pt>
                <c:pt idx="153">
                  <c:v>6.9665926535897933</c:v>
                </c:pt>
                <c:pt idx="154">
                  <c:v>6.9915926535897928</c:v>
                </c:pt>
                <c:pt idx="155">
                  <c:v>7.0165926535897931</c:v>
                </c:pt>
                <c:pt idx="156">
                  <c:v>7.0415926535897935</c:v>
                </c:pt>
                <c:pt idx="157">
                  <c:v>7.0665926535897929</c:v>
                </c:pt>
                <c:pt idx="158">
                  <c:v>7.0915926535897933</c:v>
                </c:pt>
                <c:pt idx="159">
                  <c:v>7.1165926535897928</c:v>
                </c:pt>
                <c:pt idx="160">
                  <c:v>7.1415926535897931</c:v>
                </c:pt>
                <c:pt idx="161">
                  <c:v>7.1665926535897935</c:v>
                </c:pt>
                <c:pt idx="162">
                  <c:v>7.1915926535897929</c:v>
                </c:pt>
                <c:pt idx="163">
                  <c:v>7.2165926535897933</c:v>
                </c:pt>
                <c:pt idx="164">
                  <c:v>7.2415926535897928</c:v>
                </c:pt>
                <c:pt idx="165">
                  <c:v>7.2665926535897931</c:v>
                </c:pt>
                <c:pt idx="166">
                  <c:v>7.2915926535897935</c:v>
                </c:pt>
                <c:pt idx="167">
                  <c:v>7.3165926535897929</c:v>
                </c:pt>
                <c:pt idx="168">
                  <c:v>7.3415926535897933</c:v>
                </c:pt>
                <c:pt idx="169">
                  <c:v>7.3665926535897928</c:v>
                </c:pt>
                <c:pt idx="170">
                  <c:v>7.3915926535897931</c:v>
                </c:pt>
                <c:pt idx="171">
                  <c:v>7.4165926535897935</c:v>
                </c:pt>
                <c:pt idx="172">
                  <c:v>7.4415926535897929</c:v>
                </c:pt>
                <c:pt idx="173">
                  <c:v>7.4665926535897933</c:v>
                </c:pt>
                <c:pt idx="174">
                  <c:v>7.4915926535897928</c:v>
                </c:pt>
                <c:pt idx="175">
                  <c:v>7.5165926535898029</c:v>
                </c:pt>
                <c:pt idx="176">
                  <c:v>7.5415926535898032</c:v>
                </c:pt>
                <c:pt idx="177">
                  <c:v>7.5665926535898027</c:v>
                </c:pt>
                <c:pt idx="178">
                  <c:v>7.5915926535898031</c:v>
                </c:pt>
                <c:pt idx="179">
                  <c:v>7.6165926535898034</c:v>
                </c:pt>
                <c:pt idx="180">
                  <c:v>7.6415926535898029</c:v>
                </c:pt>
                <c:pt idx="181">
                  <c:v>7.6665926535898032</c:v>
                </c:pt>
                <c:pt idx="182">
                  <c:v>7.6915926535898027</c:v>
                </c:pt>
                <c:pt idx="183">
                  <c:v>7.7165926535898031</c:v>
                </c:pt>
                <c:pt idx="184">
                  <c:v>7.7415926535898034</c:v>
                </c:pt>
                <c:pt idx="185">
                  <c:v>7.7665926535898029</c:v>
                </c:pt>
                <c:pt idx="186">
                  <c:v>7.7915926535898032</c:v>
                </c:pt>
                <c:pt idx="187">
                  <c:v>7.8165926535898027</c:v>
                </c:pt>
                <c:pt idx="188">
                  <c:v>7.8415926535898031</c:v>
                </c:pt>
                <c:pt idx="189">
                  <c:v>7.8665926535898034</c:v>
                </c:pt>
                <c:pt idx="190">
                  <c:v>7.8915926535898029</c:v>
                </c:pt>
                <c:pt idx="191">
                  <c:v>7.9165926535898032</c:v>
                </c:pt>
                <c:pt idx="192">
                  <c:v>7.9415926535898027</c:v>
                </c:pt>
                <c:pt idx="193">
                  <c:v>7.9665926535898031</c:v>
                </c:pt>
                <c:pt idx="194">
                  <c:v>7.9915926535898034</c:v>
                </c:pt>
                <c:pt idx="195">
                  <c:v>8.0165926535898038</c:v>
                </c:pt>
                <c:pt idx="196">
                  <c:v>8.0415926535898024</c:v>
                </c:pt>
                <c:pt idx="197">
                  <c:v>8.0665926535898027</c:v>
                </c:pt>
                <c:pt idx="198">
                  <c:v>8.0915926535898031</c:v>
                </c:pt>
                <c:pt idx="199">
                  <c:v>8.1165926535898034</c:v>
                </c:pt>
                <c:pt idx="200">
                  <c:v>8.1415926535898038</c:v>
                </c:pt>
                <c:pt idx="201">
                  <c:v>8.1665926535898024</c:v>
                </c:pt>
                <c:pt idx="202">
                  <c:v>8.1915926535898027</c:v>
                </c:pt>
                <c:pt idx="203">
                  <c:v>8.2165926535898137</c:v>
                </c:pt>
                <c:pt idx="204">
                  <c:v>8.2415926535898123</c:v>
                </c:pt>
                <c:pt idx="205">
                  <c:v>8.2665926535898144</c:v>
                </c:pt>
                <c:pt idx="206">
                  <c:v>8.291592653589813</c:v>
                </c:pt>
                <c:pt idx="207">
                  <c:v>8.3165926535898134</c:v>
                </c:pt>
                <c:pt idx="208">
                  <c:v>8.3415926535898137</c:v>
                </c:pt>
                <c:pt idx="209">
                  <c:v>8.3665926535898123</c:v>
                </c:pt>
                <c:pt idx="210">
                  <c:v>8.3915926535898144</c:v>
                </c:pt>
                <c:pt idx="211">
                  <c:v>8.416592653589813</c:v>
                </c:pt>
                <c:pt idx="212">
                  <c:v>8.4415926535898134</c:v>
                </c:pt>
                <c:pt idx="213">
                  <c:v>8.4665926535898137</c:v>
                </c:pt>
                <c:pt idx="214">
                  <c:v>8.4915926535898123</c:v>
                </c:pt>
                <c:pt idx="215">
                  <c:v>8.5165926535898144</c:v>
                </c:pt>
                <c:pt idx="216">
                  <c:v>8.541592653589813</c:v>
                </c:pt>
                <c:pt idx="217">
                  <c:v>8.5665926535898134</c:v>
                </c:pt>
                <c:pt idx="218">
                  <c:v>8.5915926535898137</c:v>
                </c:pt>
                <c:pt idx="219">
                  <c:v>8.6165926535898123</c:v>
                </c:pt>
                <c:pt idx="220">
                  <c:v>8.6415926535898144</c:v>
                </c:pt>
                <c:pt idx="221">
                  <c:v>8.666592653589813</c:v>
                </c:pt>
                <c:pt idx="222">
                  <c:v>8.6915926535898134</c:v>
                </c:pt>
                <c:pt idx="223">
                  <c:v>8.7165926535898137</c:v>
                </c:pt>
                <c:pt idx="224">
                  <c:v>8.7415926535898123</c:v>
                </c:pt>
                <c:pt idx="225">
                  <c:v>8.7665926535898144</c:v>
                </c:pt>
                <c:pt idx="226">
                  <c:v>8.791592653589813</c:v>
                </c:pt>
                <c:pt idx="227">
                  <c:v>8.8165926535898134</c:v>
                </c:pt>
                <c:pt idx="228">
                  <c:v>8.8415926535898137</c:v>
                </c:pt>
                <c:pt idx="229">
                  <c:v>8.8665926535898123</c:v>
                </c:pt>
                <c:pt idx="230">
                  <c:v>8.8915926535898144</c:v>
                </c:pt>
                <c:pt idx="231">
                  <c:v>8.9165926535898237</c:v>
                </c:pt>
                <c:pt idx="232">
                  <c:v>8.9415926535898222</c:v>
                </c:pt>
                <c:pt idx="233">
                  <c:v>8.9665926535898244</c:v>
                </c:pt>
                <c:pt idx="234">
                  <c:v>8.991592653589823</c:v>
                </c:pt>
                <c:pt idx="235">
                  <c:v>9.0165926535898233</c:v>
                </c:pt>
                <c:pt idx="236">
                  <c:v>9.0415926535898237</c:v>
                </c:pt>
                <c:pt idx="237">
                  <c:v>9.0665926535898222</c:v>
                </c:pt>
                <c:pt idx="238">
                  <c:v>9.0915926535898244</c:v>
                </c:pt>
                <c:pt idx="239">
                  <c:v>9.116592653589823</c:v>
                </c:pt>
                <c:pt idx="240">
                  <c:v>9.1415926535898233</c:v>
                </c:pt>
                <c:pt idx="241">
                  <c:v>9.1665926535898237</c:v>
                </c:pt>
                <c:pt idx="242">
                  <c:v>9.1915926535898222</c:v>
                </c:pt>
                <c:pt idx="243">
                  <c:v>9.2165926535898244</c:v>
                </c:pt>
                <c:pt idx="244">
                  <c:v>9.241592653589823</c:v>
                </c:pt>
                <c:pt idx="245">
                  <c:v>9.2665926535898233</c:v>
                </c:pt>
                <c:pt idx="246">
                  <c:v>9.2915926535898237</c:v>
                </c:pt>
                <c:pt idx="247">
                  <c:v>9.3165926535898222</c:v>
                </c:pt>
                <c:pt idx="248">
                  <c:v>9.3415926535898244</c:v>
                </c:pt>
                <c:pt idx="249">
                  <c:v>9.366592653589823</c:v>
                </c:pt>
                <c:pt idx="250">
                  <c:v>9.3915926535898233</c:v>
                </c:pt>
                <c:pt idx="251">
                  <c:v>9.4165926535898237</c:v>
                </c:pt>
                <c:pt idx="252">
                  <c:v>9.4415926535898222</c:v>
                </c:pt>
                <c:pt idx="253">
                  <c:v>9.4665926535898244</c:v>
                </c:pt>
                <c:pt idx="254">
                  <c:v>9.491592653589823</c:v>
                </c:pt>
                <c:pt idx="255">
                  <c:v>9.5165926535898233</c:v>
                </c:pt>
                <c:pt idx="256">
                  <c:v>9.5415926535898237</c:v>
                </c:pt>
                <c:pt idx="257">
                  <c:v>9.5665926535898222</c:v>
                </c:pt>
                <c:pt idx="258">
                  <c:v>9.5915926535898244</c:v>
                </c:pt>
                <c:pt idx="259">
                  <c:v>9.616592653589823</c:v>
                </c:pt>
                <c:pt idx="260">
                  <c:v>9.6415926535898144</c:v>
                </c:pt>
                <c:pt idx="261">
                  <c:v>9.666592653589813</c:v>
                </c:pt>
                <c:pt idx="262">
                  <c:v>9.6915926535898134</c:v>
                </c:pt>
                <c:pt idx="263">
                  <c:v>9.7165926535898137</c:v>
                </c:pt>
                <c:pt idx="264">
                  <c:v>9.7415926535898123</c:v>
                </c:pt>
                <c:pt idx="265">
                  <c:v>9.7665926535898144</c:v>
                </c:pt>
                <c:pt idx="266">
                  <c:v>9.791592653589813</c:v>
                </c:pt>
                <c:pt idx="267">
                  <c:v>9.8165926535898134</c:v>
                </c:pt>
                <c:pt idx="268">
                  <c:v>9.8415926535898137</c:v>
                </c:pt>
                <c:pt idx="269">
                  <c:v>9.8665926535898123</c:v>
                </c:pt>
                <c:pt idx="270">
                  <c:v>9.8915926535898144</c:v>
                </c:pt>
                <c:pt idx="271">
                  <c:v>9.916592653589813</c:v>
                </c:pt>
                <c:pt idx="272">
                  <c:v>9.9415926535898134</c:v>
                </c:pt>
                <c:pt idx="273">
                  <c:v>9.9665926535898137</c:v>
                </c:pt>
                <c:pt idx="274">
                  <c:v>9.9915926535898123</c:v>
                </c:pt>
                <c:pt idx="275">
                  <c:v>10.016592653589814</c:v>
                </c:pt>
                <c:pt idx="276">
                  <c:v>10.041592653589813</c:v>
                </c:pt>
                <c:pt idx="277">
                  <c:v>10.066592653589813</c:v>
                </c:pt>
                <c:pt idx="278">
                  <c:v>10.091592653589814</c:v>
                </c:pt>
                <c:pt idx="279">
                  <c:v>10.116592653589812</c:v>
                </c:pt>
                <c:pt idx="280">
                  <c:v>10.141592653589804</c:v>
                </c:pt>
                <c:pt idx="281">
                  <c:v>10.166592653589802</c:v>
                </c:pt>
                <c:pt idx="282">
                  <c:v>10.191592653589803</c:v>
                </c:pt>
                <c:pt idx="283">
                  <c:v>10.216592653589803</c:v>
                </c:pt>
                <c:pt idx="284">
                  <c:v>10.241592653589803</c:v>
                </c:pt>
                <c:pt idx="285">
                  <c:v>10.266592653589804</c:v>
                </c:pt>
                <c:pt idx="286">
                  <c:v>10.291592653589802</c:v>
                </c:pt>
                <c:pt idx="287">
                  <c:v>10.316592653589803</c:v>
                </c:pt>
                <c:pt idx="288">
                  <c:v>10.341592653589803</c:v>
                </c:pt>
                <c:pt idx="289">
                  <c:v>10.366592653589803</c:v>
                </c:pt>
                <c:pt idx="290">
                  <c:v>10.391592653589804</c:v>
                </c:pt>
                <c:pt idx="291">
                  <c:v>10.416592653589802</c:v>
                </c:pt>
                <c:pt idx="292">
                  <c:v>10.441592653589803</c:v>
                </c:pt>
                <c:pt idx="293">
                  <c:v>10.466592653589803</c:v>
                </c:pt>
                <c:pt idx="294">
                  <c:v>10.491592653589803</c:v>
                </c:pt>
                <c:pt idx="295">
                  <c:v>10.516592653589804</c:v>
                </c:pt>
                <c:pt idx="296">
                  <c:v>10.541592653589802</c:v>
                </c:pt>
                <c:pt idx="297">
                  <c:v>10.566592653589794</c:v>
                </c:pt>
                <c:pt idx="298">
                  <c:v>10.591592653589792</c:v>
                </c:pt>
                <c:pt idx="299">
                  <c:v>10.616592653589793</c:v>
                </c:pt>
                <c:pt idx="300">
                  <c:v>10.641592653589793</c:v>
                </c:pt>
                <c:pt idx="301">
                  <c:v>10.666592653589793</c:v>
                </c:pt>
                <c:pt idx="302">
                  <c:v>10.691592653589794</c:v>
                </c:pt>
                <c:pt idx="303">
                  <c:v>10.716592653589792</c:v>
                </c:pt>
                <c:pt idx="304">
                  <c:v>10.741592653589793</c:v>
                </c:pt>
                <c:pt idx="305">
                  <c:v>10.766592653589793</c:v>
                </c:pt>
                <c:pt idx="306">
                  <c:v>10.791592653589793</c:v>
                </c:pt>
                <c:pt idx="307">
                  <c:v>10.816592653589794</c:v>
                </c:pt>
                <c:pt idx="308">
                  <c:v>10.841592653589792</c:v>
                </c:pt>
                <c:pt idx="309">
                  <c:v>10.866592653589793</c:v>
                </c:pt>
                <c:pt idx="310">
                  <c:v>10.891592653589793</c:v>
                </c:pt>
                <c:pt idx="311">
                  <c:v>10.916592653589793</c:v>
                </c:pt>
                <c:pt idx="312">
                  <c:v>10.941592653589794</c:v>
                </c:pt>
                <c:pt idx="313">
                  <c:v>10.966592653589792</c:v>
                </c:pt>
                <c:pt idx="314">
                  <c:v>10.991592653589793</c:v>
                </c:pt>
                <c:pt idx="315">
                  <c:v>11.016592653589793</c:v>
                </c:pt>
                <c:pt idx="316">
                  <c:v>11.041592653589783</c:v>
                </c:pt>
                <c:pt idx="317">
                  <c:v>11.066592653589783</c:v>
                </c:pt>
                <c:pt idx="318">
                  <c:v>11.091592653589784</c:v>
                </c:pt>
                <c:pt idx="319">
                  <c:v>11.116592653589784</c:v>
                </c:pt>
                <c:pt idx="320">
                  <c:v>11.141592653589782</c:v>
                </c:pt>
                <c:pt idx="321">
                  <c:v>11.166592653589783</c:v>
                </c:pt>
                <c:pt idx="322">
                  <c:v>11.191592653589783</c:v>
                </c:pt>
                <c:pt idx="323">
                  <c:v>11.216592653589784</c:v>
                </c:pt>
                <c:pt idx="324">
                  <c:v>11.241592653589784</c:v>
                </c:pt>
                <c:pt idx="325">
                  <c:v>11.266592653589782</c:v>
                </c:pt>
                <c:pt idx="326">
                  <c:v>11.291592653589783</c:v>
                </c:pt>
                <c:pt idx="327">
                  <c:v>11.316592653589783</c:v>
                </c:pt>
                <c:pt idx="328">
                  <c:v>11.341592653589784</c:v>
                </c:pt>
                <c:pt idx="329">
                  <c:v>11.366592653589784</c:v>
                </c:pt>
                <c:pt idx="330">
                  <c:v>11.391592653589782</c:v>
                </c:pt>
                <c:pt idx="331">
                  <c:v>11.416592653589783</c:v>
                </c:pt>
                <c:pt idx="332">
                  <c:v>11.441592653589783</c:v>
                </c:pt>
                <c:pt idx="333">
                  <c:v>11.466592653589784</c:v>
                </c:pt>
                <c:pt idx="334">
                  <c:v>11.491592653589784</c:v>
                </c:pt>
                <c:pt idx="335">
                  <c:v>11.516592653589774</c:v>
                </c:pt>
                <c:pt idx="336">
                  <c:v>11.541592653589774</c:v>
                </c:pt>
                <c:pt idx="337">
                  <c:v>11.566592653589773</c:v>
                </c:pt>
                <c:pt idx="338">
                  <c:v>11.591592653589773</c:v>
                </c:pt>
                <c:pt idx="339">
                  <c:v>11.616592653589773</c:v>
                </c:pt>
                <c:pt idx="340">
                  <c:v>11.641592653589774</c:v>
                </c:pt>
                <c:pt idx="341">
                  <c:v>11.666592653589774</c:v>
                </c:pt>
                <c:pt idx="342">
                  <c:v>11.691592653589773</c:v>
                </c:pt>
                <c:pt idx="343">
                  <c:v>11.716592653589773</c:v>
                </c:pt>
                <c:pt idx="344">
                  <c:v>11.741592653589773</c:v>
                </c:pt>
                <c:pt idx="345">
                  <c:v>11.766592653589774</c:v>
                </c:pt>
                <c:pt idx="346">
                  <c:v>11.791592653589774</c:v>
                </c:pt>
                <c:pt idx="347">
                  <c:v>11.816592653589773</c:v>
                </c:pt>
                <c:pt idx="348">
                  <c:v>11.841592653589773</c:v>
                </c:pt>
                <c:pt idx="349">
                  <c:v>11.866592653589773</c:v>
                </c:pt>
                <c:pt idx="350">
                  <c:v>11.891592653589774</c:v>
                </c:pt>
                <c:pt idx="351">
                  <c:v>11.916592653589774</c:v>
                </c:pt>
                <c:pt idx="352">
                  <c:v>11.941592653589773</c:v>
                </c:pt>
                <c:pt idx="353">
                  <c:v>11.966592653589773</c:v>
                </c:pt>
                <c:pt idx="354">
                  <c:v>11.991592653589763</c:v>
                </c:pt>
                <c:pt idx="355">
                  <c:v>12.016592653589763</c:v>
                </c:pt>
                <c:pt idx="356">
                  <c:v>12.041592653589763</c:v>
                </c:pt>
                <c:pt idx="357">
                  <c:v>12.066592653589764</c:v>
                </c:pt>
                <c:pt idx="358">
                  <c:v>12.091592653589764</c:v>
                </c:pt>
                <c:pt idx="359">
                  <c:v>12.116592653589763</c:v>
                </c:pt>
                <c:pt idx="360">
                  <c:v>12.141592653589763</c:v>
                </c:pt>
                <c:pt idx="361">
                  <c:v>12.166592653589763</c:v>
                </c:pt>
                <c:pt idx="362">
                  <c:v>12.191592653589764</c:v>
                </c:pt>
                <c:pt idx="363">
                  <c:v>12.216592653589764</c:v>
                </c:pt>
                <c:pt idx="364">
                  <c:v>12.241592653589763</c:v>
                </c:pt>
                <c:pt idx="365">
                  <c:v>12.266592653589763</c:v>
                </c:pt>
                <c:pt idx="366">
                  <c:v>12.291592653589763</c:v>
                </c:pt>
                <c:pt idx="367">
                  <c:v>12.316592653589764</c:v>
                </c:pt>
                <c:pt idx="368">
                  <c:v>12.341592653589764</c:v>
                </c:pt>
                <c:pt idx="369">
                  <c:v>12.366592653589763</c:v>
                </c:pt>
                <c:pt idx="370">
                  <c:v>12.391592653589763</c:v>
                </c:pt>
                <c:pt idx="371">
                  <c:v>12.416592653589763</c:v>
                </c:pt>
                <c:pt idx="372">
                  <c:v>12.441592653589753</c:v>
                </c:pt>
                <c:pt idx="373">
                  <c:v>12.466592653589753</c:v>
                </c:pt>
                <c:pt idx="374">
                  <c:v>12.491592653589754</c:v>
                </c:pt>
                <c:pt idx="375">
                  <c:v>12.516592653589752</c:v>
                </c:pt>
                <c:pt idx="376">
                  <c:v>12.541592653589753</c:v>
                </c:pt>
                <c:pt idx="377">
                  <c:v>12.566592653589753</c:v>
                </c:pt>
                <c:pt idx="378">
                  <c:v>12.591592653589753</c:v>
                </c:pt>
                <c:pt idx="379">
                  <c:v>12.616592653589754</c:v>
                </c:pt>
                <c:pt idx="380">
                  <c:v>12.641592653589752</c:v>
                </c:pt>
                <c:pt idx="381">
                  <c:v>12.666592653589753</c:v>
                </c:pt>
                <c:pt idx="382">
                  <c:v>12.691592653589753</c:v>
                </c:pt>
                <c:pt idx="383">
                  <c:v>12.716592653589753</c:v>
                </c:pt>
                <c:pt idx="384">
                  <c:v>12.741592653589754</c:v>
                </c:pt>
                <c:pt idx="385">
                  <c:v>12.766592653589752</c:v>
                </c:pt>
                <c:pt idx="386">
                  <c:v>12.791592653589753</c:v>
                </c:pt>
                <c:pt idx="387">
                  <c:v>12.816592653589753</c:v>
                </c:pt>
                <c:pt idx="388">
                  <c:v>12.841592653589753</c:v>
                </c:pt>
                <c:pt idx="389">
                  <c:v>12.866592653589754</c:v>
                </c:pt>
                <c:pt idx="390">
                  <c:v>12.891592653589752</c:v>
                </c:pt>
                <c:pt idx="391">
                  <c:v>12.916592653589744</c:v>
                </c:pt>
                <c:pt idx="392">
                  <c:v>12.941592653589742</c:v>
                </c:pt>
                <c:pt idx="393">
                  <c:v>12.966592653589743</c:v>
                </c:pt>
                <c:pt idx="394">
                  <c:v>12.991592653589743</c:v>
                </c:pt>
                <c:pt idx="395">
                  <c:v>13.016592653589743</c:v>
                </c:pt>
                <c:pt idx="396">
                  <c:v>13.041592653589744</c:v>
                </c:pt>
                <c:pt idx="397">
                  <c:v>13.066592653589742</c:v>
                </c:pt>
                <c:pt idx="398">
                  <c:v>13.091592653589743</c:v>
                </c:pt>
                <c:pt idx="399">
                  <c:v>13.116592653589743</c:v>
                </c:pt>
                <c:pt idx="400">
                  <c:v>13.141592653589743</c:v>
                </c:pt>
                <c:pt idx="401">
                  <c:v>13.166592653589793</c:v>
                </c:pt>
                <c:pt idx="402">
                  <c:v>13.191592653589794</c:v>
                </c:pt>
                <c:pt idx="403">
                  <c:v>13.216592653589693</c:v>
                </c:pt>
                <c:pt idx="404">
                  <c:v>13.241592653589693</c:v>
                </c:pt>
                <c:pt idx="405">
                  <c:v>13.266592653589793</c:v>
                </c:pt>
                <c:pt idx="406">
                  <c:v>13.291592653589793</c:v>
                </c:pt>
                <c:pt idx="407">
                  <c:v>13.316592653589794</c:v>
                </c:pt>
                <c:pt idx="408">
                  <c:v>13.341592653589693</c:v>
                </c:pt>
                <c:pt idx="409">
                  <c:v>13.366592653589693</c:v>
                </c:pt>
                <c:pt idx="410">
                  <c:v>13.391592653589694</c:v>
                </c:pt>
                <c:pt idx="411">
                  <c:v>13.416592653589694</c:v>
                </c:pt>
                <c:pt idx="412">
                  <c:v>13.441592653589693</c:v>
                </c:pt>
                <c:pt idx="413">
                  <c:v>13.466592653589693</c:v>
                </c:pt>
                <c:pt idx="414">
                  <c:v>13.491592653589693</c:v>
                </c:pt>
                <c:pt idx="415">
                  <c:v>13.516592653589694</c:v>
                </c:pt>
                <c:pt idx="416">
                  <c:v>13.541592653589694</c:v>
                </c:pt>
                <c:pt idx="417">
                  <c:v>13.566592653589693</c:v>
                </c:pt>
                <c:pt idx="418">
                  <c:v>13.591592653589693</c:v>
                </c:pt>
                <c:pt idx="419">
                  <c:v>13.616592653589693</c:v>
                </c:pt>
                <c:pt idx="420">
                  <c:v>13.641592653589694</c:v>
                </c:pt>
                <c:pt idx="421">
                  <c:v>13.666592653589694</c:v>
                </c:pt>
                <c:pt idx="422">
                  <c:v>13.691592653589693</c:v>
                </c:pt>
                <c:pt idx="423">
                  <c:v>13.716592653589693</c:v>
                </c:pt>
                <c:pt idx="424">
                  <c:v>13.741592653589693</c:v>
                </c:pt>
                <c:pt idx="425">
                  <c:v>13.766592653589694</c:v>
                </c:pt>
                <c:pt idx="426">
                  <c:v>13.791592653589694</c:v>
                </c:pt>
                <c:pt idx="427">
                  <c:v>13.816592653589693</c:v>
                </c:pt>
                <c:pt idx="428">
                  <c:v>13.841592653589693</c:v>
                </c:pt>
                <c:pt idx="429">
                  <c:v>13.866592653589693</c:v>
                </c:pt>
                <c:pt idx="430">
                  <c:v>13.891592653589694</c:v>
                </c:pt>
                <c:pt idx="431">
                  <c:v>13.916592653589694</c:v>
                </c:pt>
                <c:pt idx="432">
                  <c:v>13.941592653589693</c:v>
                </c:pt>
                <c:pt idx="433">
                  <c:v>13.966592653589693</c:v>
                </c:pt>
                <c:pt idx="434">
                  <c:v>13.991592653589693</c:v>
                </c:pt>
                <c:pt idx="435">
                  <c:v>14.016592653589694</c:v>
                </c:pt>
                <c:pt idx="436">
                  <c:v>14.041592653589694</c:v>
                </c:pt>
                <c:pt idx="437">
                  <c:v>14.066592653589693</c:v>
                </c:pt>
                <c:pt idx="438">
                  <c:v>14.091592653589693</c:v>
                </c:pt>
                <c:pt idx="439">
                  <c:v>14.116592653589693</c:v>
                </c:pt>
                <c:pt idx="440">
                  <c:v>14.141592653589694</c:v>
                </c:pt>
                <c:pt idx="441">
                  <c:v>14.166592653589694</c:v>
                </c:pt>
                <c:pt idx="442">
                  <c:v>14.191592653589693</c:v>
                </c:pt>
                <c:pt idx="443">
                  <c:v>14.216592653589693</c:v>
                </c:pt>
                <c:pt idx="444">
                  <c:v>14.241592653589693</c:v>
                </c:pt>
                <c:pt idx="445">
                  <c:v>14.266592653589694</c:v>
                </c:pt>
                <c:pt idx="446">
                  <c:v>14.291592653589694</c:v>
                </c:pt>
                <c:pt idx="447">
                  <c:v>14.316592653589693</c:v>
                </c:pt>
                <c:pt idx="448">
                  <c:v>14.341592653589693</c:v>
                </c:pt>
                <c:pt idx="449">
                  <c:v>14.366592653589693</c:v>
                </c:pt>
                <c:pt idx="450">
                  <c:v>14.391592653589694</c:v>
                </c:pt>
                <c:pt idx="451">
                  <c:v>14.416592653589694</c:v>
                </c:pt>
                <c:pt idx="452">
                  <c:v>14.441592653589693</c:v>
                </c:pt>
                <c:pt idx="453">
                  <c:v>14.466592653589693</c:v>
                </c:pt>
                <c:pt idx="454">
                  <c:v>14.491592653589693</c:v>
                </c:pt>
                <c:pt idx="455">
                  <c:v>14.516592653589694</c:v>
                </c:pt>
                <c:pt idx="456">
                  <c:v>14.541592653589694</c:v>
                </c:pt>
                <c:pt idx="457">
                  <c:v>14.566592653589693</c:v>
                </c:pt>
                <c:pt idx="458">
                  <c:v>14.591592653589693</c:v>
                </c:pt>
                <c:pt idx="459">
                  <c:v>14.616592653589693</c:v>
                </c:pt>
                <c:pt idx="460">
                  <c:v>14.641592653589694</c:v>
                </c:pt>
                <c:pt idx="461">
                  <c:v>14.666592653589694</c:v>
                </c:pt>
                <c:pt idx="462">
                  <c:v>14.691592653589693</c:v>
                </c:pt>
                <c:pt idx="463">
                  <c:v>14.716592653589693</c:v>
                </c:pt>
                <c:pt idx="464">
                  <c:v>14.741592653589693</c:v>
                </c:pt>
                <c:pt idx="465">
                  <c:v>14.766592653589694</c:v>
                </c:pt>
                <c:pt idx="466">
                  <c:v>14.791592653589694</c:v>
                </c:pt>
                <c:pt idx="467">
                  <c:v>14.816592653589693</c:v>
                </c:pt>
                <c:pt idx="468">
                  <c:v>14.841592653589693</c:v>
                </c:pt>
                <c:pt idx="469">
                  <c:v>14.866592653589693</c:v>
                </c:pt>
                <c:pt idx="470">
                  <c:v>14.891592653589694</c:v>
                </c:pt>
                <c:pt idx="471">
                  <c:v>14.916592653589694</c:v>
                </c:pt>
                <c:pt idx="472">
                  <c:v>14.941592653589693</c:v>
                </c:pt>
                <c:pt idx="473">
                  <c:v>14.966592653589693</c:v>
                </c:pt>
                <c:pt idx="474">
                  <c:v>14.991592653589693</c:v>
                </c:pt>
                <c:pt idx="475">
                  <c:v>15.016592653589694</c:v>
                </c:pt>
                <c:pt idx="476">
                  <c:v>15.041592653589694</c:v>
                </c:pt>
                <c:pt idx="477">
                  <c:v>15.066592653589693</c:v>
                </c:pt>
                <c:pt idx="478">
                  <c:v>15.091592653589693</c:v>
                </c:pt>
                <c:pt idx="479">
                  <c:v>15.116592653589693</c:v>
                </c:pt>
                <c:pt idx="480">
                  <c:v>15.141592653589694</c:v>
                </c:pt>
                <c:pt idx="481">
                  <c:v>15.166592653589694</c:v>
                </c:pt>
                <c:pt idx="482">
                  <c:v>15.191592653589693</c:v>
                </c:pt>
                <c:pt idx="483">
                  <c:v>15.216592653589693</c:v>
                </c:pt>
                <c:pt idx="484">
                  <c:v>15.241592653589693</c:v>
                </c:pt>
                <c:pt idx="485">
                  <c:v>15.266592653589694</c:v>
                </c:pt>
                <c:pt idx="486">
                  <c:v>15.291592653589694</c:v>
                </c:pt>
                <c:pt idx="487">
                  <c:v>15.316592653589693</c:v>
                </c:pt>
                <c:pt idx="488">
                  <c:v>15.341592653589693</c:v>
                </c:pt>
                <c:pt idx="489">
                  <c:v>15.366592653589693</c:v>
                </c:pt>
                <c:pt idx="490">
                  <c:v>15.391592653589694</c:v>
                </c:pt>
                <c:pt idx="491">
                  <c:v>15.416592653589694</c:v>
                </c:pt>
                <c:pt idx="492">
                  <c:v>15.441592653589693</c:v>
                </c:pt>
                <c:pt idx="493">
                  <c:v>15.466592653589693</c:v>
                </c:pt>
                <c:pt idx="494">
                  <c:v>15.491592653589693</c:v>
                </c:pt>
                <c:pt idx="495">
                  <c:v>15.516592653589694</c:v>
                </c:pt>
                <c:pt idx="496">
                  <c:v>15.541592653589694</c:v>
                </c:pt>
                <c:pt idx="497">
                  <c:v>15.566592653589693</c:v>
                </c:pt>
                <c:pt idx="498">
                  <c:v>15.591592653589693</c:v>
                </c:pt>
                <c:pt idx="499">
                  <c:v>15.616592653589693</c:v>
                </c:pt>
                <c:pt idx="500">
                  <c:v>15.641592653589694</c:v>
                </c:pt>
                <c:pt idx="501">
                  <c:v>15.666592653589694</c:v>
                </c:pt>
                <c:pt idx="502">
                  <c:v>15.691592653589693</c:v>
                </c:pt>
                <c:pt idx="503">
                  <c:v>15.716592653589693</c:v>
                </c:pt>
                <c:pt idx="504">
                  <c:v>15.741592653589693</c:v>
                </c:pt>
                <c:pt idx="505">
                  <c:v>15.766592653589694</c:v>
                </c:pt>
                <c:pt idx="506">
                  <c:v>15.791592653589694</c:v>
                </c:pt>
                <c:pt idx="507">
                  <c:v>15.816592653589693</c:v>
                </c:pt>
                <c:pt idx="508">
                  <c:v>15.841592653589693</c:v>
                </c:pt>
                <c:pt idx="509">
                  <c:v>15.866592653589693</c:v>
                </c:pt>
                <c:pt idx="510">
                  <c:v>15.891592653589694</c:v>
                </c:pt>
                <c:pt idx="511">
                  <c:v>15.916592653589694</c:v>
                </c:pt>
                <c:pt idx="512">
                  <c:v>15.941592653589693</c:v>
                </c:pt>
                <c:pt idx="513">
                  <c:v>15.966592653589693</c:v>
                </c:pt>
                <c:pt idx="514">
                  <c:v>15.991592653589693</c:v>
                </c:pt>
                <c:pt idx="515">
                  <c:v>16.016592653589694</c:v>
                </c:pt>
                <c:pt idx="516">
                  <c:v>16.041592653589696</c:v>
                </c:pt>
                <c:pt idx="517">
                  <c:v>16.066592653589694</c:v>
                </c:pt>
                <c:pt idx="518">
                  <c:v>16.091592653589693</c:v>
                </c:pt>
                <c:pt idx="519">
                  <c:v>16.116592653589692</c:v>
                </c:pt>
                <c:pt idx="520">
                  <c:v>16.141592653589694</c:v>
                </c:pt>
                <c:pt idx="521">
                  <c:v>16.166592653589696</c:v>
                </c:pt>
                <c:pt idx="522">
                  <c:v>16.191592653589694</c:v>
                </c:pt>
                <c:pt idx="523">
                  <c:v>16.216592653589693</c:v>
                </c:pt>
                <c:pt idx="524">
                  <c:v>16.241592653589692</c:v>
                </c:pt>
                <c:pt idx="525">
                  <c:v>16.266592653589694</c:v>
                </c:pt>
                <c:pt idx="526">
                  <c:v>16.291592653589696</c:v>
                </c:pt>
                <c:pt idx="527">
                  <c:v>16.316592653589694</c:v>
                </c:pt>
                <c:pt idx="528">
                  <c:v>16.341592653589693</c:v>
                </c:pt>
                <c:pt idx="529">
                  <c:v>16.366592653589692</c:v>
                </c:pt>
                <c:pt idx="530">
                  <c:v>16.391592653589694</c:v>
                </c:pt>
                <c:pt idx="531">
                  <c:v>16.416592653589696</c:v>
                </c:pt>
                <c:pt idx="532">
                  <c:v>16.441592653589694</c:v>
                </c:pt>
                <c:pt idx="533">
                  <c:v>16.466592653589693</c:v>
                </c:pt>
                <c:pt idx="534">
                  <c:v>16.491592653589692</c:v>
                </c:pt>
                <c:pt idx="535">
                  <c:v>16.516592653589694</c:v>
                </c:pt>
                <c:pt idx="536">
                  <c:v>16.541592653589696</c:v>
                </c:pt>
                <c:pt idx="537">
                  <c:v>16.566592653589694</c:v>
                </c:pt>
                <c:pt idx="538">
                  <c:v>16.591592653589693</c:v>
                </c:pt>
                <c:pt idx="539">
                  <c:v>16.616592653589692</c:v>
                </c:pt>
                <c:pt idx="540">
                  <c:v>16.641592653589694</c:v>
                </c:pt>
                <c:pt idx="541">
                  <c:v>16.666592653589696</c:v>
                </c:pt>
                <c:pt idx="542">
                  <c:v>16.691592653589694</c:v>
                </c:pt>
                <c:pt idx="543">
                  <c:v>16.716592653589693</c:v>
                </c:pt>
                <c:pt idx="544">
                  <c:v>16.741592653589692</c:v>
                </c:pt>
                <c:pt idx="545">
                  <c:v>16.766592653589694</c:v>
                </c:pt>
                <c:pt idx="546">
                  <c:v>16.791592653589696</c:v>
                </c:pt>
                <c:pt idx="547">
                  <c:v>16.816592653589694</c:v>
                </c:pt>
                <c:pt idx="548">
                  <c:v>16.841592653589693</c:v>
                </c:pt>
                <c:pt idx="549">
                  <c:v>16.866592653589692</c:v>
                </c:pt>
                <c:pt idx="550">
                  <c:v>16.891592653589694</c:v>
                </c:pt>
                <c:pt idx="551">
                  <c:v>16.916592653589696</c:v>
                </c:pt>
                <c:pt idx="552">
                  <c:v>16.941592653589694</c:v>
                </c:pt>
                <c:pt idx="553">
                  <c:v>16.966592653589693</c:v>
                </c:pt>
                <c:pt idx="554">
                  <c:v>16.991592653589692</c:v>
                </c:pt>
                <c:pt idx="555">
                  <c:v>17.016592653589694</c:v>
                </c:pt>
                <c:pt idx="556">
                  <c:v>17.041592653589696</c:v>
                </c:pt>
                <c:pt idx="557">
                  <c:v>17.066592653589694</c:v>
                </c:pt>
                <c:pt idx="558">
                  <c:v>17.091592653589693</c:v>
                </c:pt>
                <c:pt idx="559">
                  <c:v>17.116592653589692</c:v>
                </c:pt>
                <c:pt idx="560">
                  <c:v>17.141592653589694</c:v>
                </c:pt>
                <c:pt idx="561">
                  <c:v>17.166592653589696</c:v>
                </c:pt>
                <c:pt idx="562">
                  <c:v>17.191592653589694</c:v>
                </c:pt>
                <c:pt idx="563">
                  <c:v>17.216592653589693</c:v>
                </c:pt>
                <c:pt idx="564">
                  <c:v>17.241592653589692</c:v>
                </c:pt>
                <c:pt idx="565">
                  <c:v>17.266592653589694</c:v>
                </c:pt>
                <c:pt idx="566">
                  <c:v>17.291592653589696</c:v>
                </c:pt>
                <c:pt idx="567">
                  <c:v>17.316592653589694</c:v>
                </c:pt>
                <c:pt idx="568">
                  <c:v>17.341592653589693</c:v>
                </c:pt>
                <c:pt idx="569">
                  <c:v>17.366592653589692</c:v>
                </c:pt>
                <c:pt idx="570">
                  <c:v>17.391592653589694</c:v>
                </c:pt>
                <c:pt idx="571">
                  <c:v>17.416592653589696</c:v>
                </c:pt>
                <c:pt idx="572">
                  <c:v>17.441592653589694</c:v>
                </c:pt>
                <c:pt idx="573">
                  <c:v>17.466592653589693</c:v>
                </c:pt>
                <c:pt idx="574">
                  <c:v>17.491592653589692</c:v>
                </c:pt>
                <c:pt idx="575">
                  <c:v>17.516592653589694</c:v>
                </c:pt>
                <c:pt idx="576">
                  <c:v>17.541592653589696</c:v>
                </c:pt>
                <c:pt idx="577">
                  <c:v>17.566592653589694</c:v>
                </c:pt>
                <c:pt idx="578">
                  <c:v>17.591592653589693</c:v>
                </c:pt>
                <c:pt idx="579">
                  <c:v>17.616592653589692</c:v>
                </c:pt>
                <c:pt idx="580">
                  <c:v>17.641592653589694</c:v>
                </c:pt>
                <c:pt idx="581">
                  <c:v>17.666592653589593</c:v>
                </c:pt>
                <c:pt idx="582">
                  <c:v>17.691592653589595</c:v>
                </c:pt>
                <c:pt idx="583">
                  <c:v>17.716592653589693</c:v>
                </c:pt>
                <c:pt idx="584">
                  <c:v>17.741592653589692</c:v>
                </c:pt>
                <c:pt idx="585">
                  <c:v>17.766592653589694</c:v>
                </c:pt>
                <c:pt idx="586">
                  <c:v>17.791592653589593</c:v>
                </c:pt>
                <c:pt idx="587">
                  <c:v>17.816592653589595</c:v>
                </c:pt>
                <c:pt idx="588">
                  <c:v>17.841592653589693</c:v>
                </c:pt>
                <c:pt idx="589">
                  <c:v>17.866592653589692</c:v>
                </c:pt>
                <c:pt idx="590">
                  <c:v>17.891592653589694</c:v>
                </c:pt>
                <c:pt idx="591">
                  <c:v>17.916592653589593</c:v>
                </c:pt>
                <c:pt idx="592">
                  <c:v>17.941592653589595</c:v>
                </c:pt>
                <c:pt idx="593">
                  <c:v>17.966592653589693</c:v>
                </c:pt>
                <c:pt idx="594">
                  <c:v>17.991592653589692</c:v>
                </c:pt>
                <c:pt idx="595">
                  <c:v>18.016592653589694</c:v>
                </c:pt>
                <c:pt idx="596">
                  <c:v>18.041592653589593</c:v>
                </c:pt>
                <c:pt idx="597">
                  <c:v>18.066592653589595</c:v>
                </c:pt>
                <c:pt idx="598">
                  <c:v>18.091592653589593</c:v>
                </c:pt>
                <c:pt idx="599">
                  <c:v>18.116592653589592</c:v>
                </c:pt>
                <c:pt idx="600">
                  <c:v>18.141592653589591</c:v>
                </c:pt>
                <c:pt idx="601">
                  <c:v>18.166592653589593</c:v>
                </c:pt>
                <c:pt idx="602">
                  <c:v>18.191592653589595</c:v>
                </c:pt>
                <c:pt idx="603">
                  <c:v>18.216592653589593</c:v>
                </c:pt>
                <c:pt idx="604">
                  <c:v>18.241592653589592</c:v>
                </c:pt>
                <c:pt idx="605">
                  <c:v>18.266592653589591</c:v>
                </c:pt>
                <c:pt idx="606">
                  <c:v>18.291592653589593</c:v>
                </c:pt>
                <c:pt idx="607">
                  <c:v>18.316592653589595</c:v>
                </c:pt>
                <c:pt idx="608">
                  <c:v>18.341592653589593</c:v>
                </c:pt>
                <c:pt idx="609">
                  <c:v>18.366592653589592</c:v>
                </c:pt>
                <c:pt idx="610">
                  <c:v>18.391592653589591</c:v>
                </c:pt>
                <c:pt idx="611">
                  <c:v>18.416592653589593</c:v>
                </c:pt>
                <c:pt idx="612">
                  <c:v>18.441592653589595</c:v>
                </c:pt>
                <c:pt idx="613">
                  <c:v>18.466592653589593</c:v>
                </c:pt>
                <c:pt idx="614">
                  <c:v>18.491592653589592</c:v>
                </c:pt>
                <c:pt idx="615">
                  <c:v>18.516592653589591</c:v>
                </c:pt>
                <c:pt idx="616">
                  <c:v>18.541592653589593</c:v>
                </c:pt>
                <c:pt idx="617">
                  <c:v>18.566592653589595</c:v>
                </c:pt>
                <c:pt idx="618">
                  <c:v>18.591592653589593</c:v>
                </c:pt>
                <c:pt idx="619">
                  <c:v>18.616592653589592</c:v>
                </c:pt>
                <c:pt idx="620">
                  <c:v>18.641592653589591</c:v>
                </c:pt>
                <c:pt idx="621">
                  <c:v>18.666592653589593</c:v>
                </c:pt>
                <c:pt idx="622">
                  <c:v>18.691592653589595</c:v>
                </c:pt>
                <c:pt idx="623">
                  <c:v>18.716592653589593</c:v>
                </c:pt>
                <c:pt idx="624">
                  <c:v>18.741592653589592</c:v>
                </c:pt>
                <c:pt idx="625">
                  <c:v>18.766592653589591</c:v>
                </c:pt>
                <c:pt idx="626">
                  <c:v>18.791592653589593</c:v>
                </c:pt>
                <c:pt idx="627">
                  <c:v>18.816592653589595</c:v>
                </c:pt>
                <c:pt idx="628">
                  <c:v>18.841592653589593</c:v>
                </c:pt>
                <c:pt idx="629">
                  <c:v>18.866592653589592</c:v>
                </c:pt>
                <c:pt idx="630">
                  <c:v>18.891592653589591</c:v>
                </c:pt>
                <c:pt idx="631">
                  <c:v>18.916592653589593</c:v>
                </c:pt>
                <c:pt idx="632">
                  <c:v>18.941592653589595</c:v>
                </c:pt>
                <c:pt idx="633">
                  <c:v>18.966592653589593</c:v>
                </c:pt>
                <c:pt idx="634">
                  <c:v>18.991592653589592</c:v>
                </c:pt>
                <c:pt idx="635">
                  <c:v>19.016592653589591</c:v>
                </c:pt>
                <c:pt idx="636">
                  <c:v>19.041592653589593</c:v>
                </c:pt>
                <c:pt idx="637">
                  <c:v>19.066592653589595</c:v>
                </c:pt>
                <c:pt idx="638">
                  <c:v>19.091592653589593</c:v>
                </c:pt>
                <c:pt idx="639">
                  <c:v>19.116592653589592</c:v>
                </c:pt>
                <c:pt idx="640">
                  <c:v>19.141592653589591</c:v>
                </c:pt>
                <c:pt idx="641">
                  <c:v>19.166592653589593</c:v>
                </c:pt>
                <c:pt idx="642">
                  <c:v>19.191592653589595</c:v>
                </c:pt>
                <c:pt idx="643">
                  <c:v>19.216592653589593</c:v>
                </c:pt>
                <c:pt idx="644">
                  <c:v>19.241592653589592</c:v>
                </c:pt>
                <c:pt idx="645">
                  <c:v>19.266592653589594</c:v>
                </c:pt>
                <c:pt idx="646">
                  <c:v>19.291592653589593</c:v>
                </c:pt>
                <c:pt idx="647">
                  <c:v>19.316592653589595</c:v>
                </c:pt>
                <c:pt idx="648">
                  <c:v>19.341592653589593</c:v>
                </c:pt>
                <c:pt idx="649">
                  <c:v>19.366592653589592</c:v>
                </c:pt>
                <c:pt idx="650">
                  <c:v>19.391592653589594</c:v>
                </c:pt>
                <c:pt idx="651">
                  <c:v>19.416592653589593</c:v>
                </c:pt>
                <c:pt idx="652">
                  <c:v>19.441592653589595</c:v>
                </c:pt>
                <c:pt idx="653">
                  <c:v>19.466592653589593</c:v>
                </c:pt>
                <c:pt idx="654">
                  <c:v>19.491592653589592</c:v>
                </c:pt>
                <c:pt idx="655">
                  <c:v>19.516592653589594</c:v>
                </c:pt>
                <c:pt idx="656">
                  <c:v>19.541592653589593</c:v>
                </c:pt>
                <c:pt idx="657">
                  <c:v>19.566592653589595</c:v>
                </c:pt>
                <c:pt idx="658">
                  <c:v>19.591592653589593</c:v>
                </c:pt>
                <c:pt idx="659">
                  <c:v>19.616592653589592</c:v>
                </c:pt>
                <c:pt idx="660">
                  <c:v>19.641592653589594</c:v>
                </c:pt>
                <c:pt idx="661">
                  <c:v>19.666592653589593</c:v>
                </c:pt>
                <c:pt idx="662">
                  <c:v>19.691592653589595</c:v>
                </c:pt>
                <c:pt idx="663">
                  <c:v>19.716592653589593</c:v>
                </c:pt>
                <c:pt idx="664">
                  <c:v>19.741592653589592</c:v>
                </c:pt>
                <c:pt idx="665">
                  <c:v>19.766592653589594</c:v>
                </c:pt>
                <c:pt idx="666">
                  <c:v>19.791592653589593</c:v>
                </c:pt>
                <c:pt idx="667">
                  <c:v>19.816592653589595</c:v>
                </c:pt>
                <c:pt idx="668">
                  <c:v>19.841592653589593</c:v>
                </c:pt>
                <c:pt idx="669">
                  <c:v>19.866592653589592</c:v>
                </c:pt>
                <c:pt idx="670">
                  <c:v>19.891592653589594</c:v>
                </c:pt>
                <c:pt idx="671">
                  <c:v>19.916592653589593</c:v>
                </c:pt>
                <c:pt idx="672">
                  <c:v>19.941592653589595</c:v>
                </c:pt>
                <c:pt idx="673">
                  <c:v>19.966592653589593</c:v>
                </c:pt>
                <c:pt idx="674">
                  <c:v>19.991592653589592</c:v>
                </c:pt>
                <c:pt idx="675">
                  <c:v>20.016592653589594</c:v>
                </c:pt>
                <c:pt idx="676">
                  <c:v>20.041592653589593</c:v>
                </c:pt>
                <c:pt idx="677">
                  <c:v>20.066592653589595</c:v>
                </c:pt>
                <c:pt idx="678">
                  <c:v>20.091592653589593</c:v>
                </c:pt>
                <c:pt idx="679">
                  <c:v>20.116592653589592</c:v>
                </c:pt>
                <c:pt idx="680">
                  <c:v>20.141592653589594</c:v>
                </c:pt>
                <c:pt idx="681">
                  <c:v>20.166592653589593</c:v>
                </c:pt>
                <c:pt idx="682">
                  <c:v>20.191592653589595</c:v>
                </c:pt>
                <c:pt idx="683">
                  <c:v>20.216592653589593</c:v>
                </c:pt>
                <c:pt idx="684">
                  <c:v>20.241592653589592</c:v>
                </c:pt>
                <c:pt idx="685">
                  <c:v>20.266592653589594</c:v>
                </c:pt>
                <c:pt idx="686">
                  <c:v>20.291592653589593</c:v>
                </c:pt>
                <c:pt idx="687">
                  <c:v>20.316592653589595</c:v>
                </c:pt>
                <c:pt idx="688">
                  <c:v>20.341592653589593</c:v>
                </c:pt>
                <c:pt idx="689">
                  <c:v>20.366592653589592</c:v>
                </c:pt>
                <c:pt idx="690">
                  <c:v>20.391592653589594</c:v>
                </c:pt>
                <c:pt idx="691">
                  <c:v>20.416592653589593</c:v>
                </c:pt>
                <c:pt idx="692">
                  <c:v>20.441592653589595</c:v>
                </c:pt>
                <c:pt idx="693">
                  <c:v>20.466592653589593</c:v>
                </c:pt>
                <c:pt idx="694">
                  <c:v>20.491592653589592</c:v>
                </c:pt>
                <c:pt idx="695">
                  <c:v>20.516592653589594</c:v>
                </c:pt>
                <c:pt idx="696">
                  <c:v>20.541592653589593</c:v>
                </c:pt>
                <c:pt idx="697">
                  <c:v>20.566592653589595</c:v>
                </c:pt>
                <c:pt idx="698">
                  <c:v>20.591592653589593</c:v>
                </c:pt>
                <c:pt idx="699">
                  <c:v>20.616592653589592</c:v>
                </c:pt>
                <c:pt idx="700">
                  <c:v>20.641592653589594</c:v>
                </c:pt>
                <c:pt idx="701">
                  <c:v>20.666592653589593</c:v>
                </c:pt>
                <c:pt idx="702">
                  <c:v>20.691592653589595</c:v>
                </c:pt>
                <c:pt idx="703">
                  <c:v>20.716592653589593</c:v>
                </c:pt>
                <c:pt idx="704">
                  <c:v>20.741592653589592</c:v>
                </c:pt>
                <c:pt idx="705">
                  <c:v>20.766592653589594</c:v>
                </c:pt>
                <c:pt idx="706">
                  <c:v>20.791592653589593</c:v>
                </c:pt>
                <c:pt idx="707">
                  <c:v>20.816592653589595</c:v>
                </c:pt>
                <c:pt idx="708">
                  <c:v>20.841592653589593</c:v>
                </c:pt>
                <c:pt idx="709">
                  <c:v>20.866592653589592</c:v>
                </c:pt>
                <c:pt idx="710">
                  <c:v>20.891592653589594</c:v>
                </c:pt>
                <c:pt idx="711">
                  <c:v>20.916592653589593</c:v>
                </c:pt>
                <c:pt idx="712">
                  <c:v>20.941592653589595</c:v>
                </c:pt>
                <c:pt idx="713">
                  <c:v>20.966592653589593</c:v>
                </c:pt>
                <c:pt idx="714">
                  <c:v>20.991592653589592</c:v>
                </c:pt>
                <c:pt idx="715">
                  <c:v>21.016592653589594</c:v>
                </c:pt>
                <c:pt idx="716">
                  <c:v>21.041592653589593</c:v>
                </c:pt>
                <c:pt idx="717">
                  <c:v>21.066592653589595</c:v>
                </c:pt>
                <c:pt idx="718">
                  <c:v>21.091592653589593</c:v>
                </c:pt>
                <c:pt idx="719">
                  <c:v>21.116592653589592</c:v>
                </c:pt>
                <c:pt idx="720">
                  <c:v>21.141592653589594</c:v>
                </c:pt>
                <c:pt idx="721">
                  <c:v>21.166592653589593</c:v>
                </c:pt>
                <c:pt idx="722">
                  <c:v>21.191592653589595</c:v>
                </c:pt>
                <c:pt idx="723">
                  <c:v>21.216592653589593</c:v>
                </c:pt>
                <c:pt idx="724">
                  <c:v>21.241592653589592</c:v>
                </c:pt>
                <c:pt idx="725">
                  <c:v>21.266592653589594</c:v>
                </c:pt>
                <c:pt idx="726">
                  <c:v>21.291592653589593</c:v>
                </c:pt>
                <c:pt idx="727">
                  <c:v>21.316592653589595</c:v>
                </c:pt>
                <c:pt idx="728">
                  <c:v>21.341592653589593</c:v>
                </c:pt>
                <c:pt idx="729">
                  <c:v>21.366592653589592</c:v>
                </c:pt>
                <c:pt idx="730">
                  <c:v>21.391592653589594</c:v>
                </c:pt>
                <c:pt idx="731">
                  <c:v>21.416592653589593</c:v>
                </c:pt>
                <c:pt idx="732">
                  <c:v>21.441592653589595</c:v>
                </c:pt>
                <c:pt idx="733">
                  <c:v>21.466592653589593</c:v>
                </c:pt>
                <c:pt idx="734">
                  <c:v>21.491592653589592</c:v>
                </c:pt>
                <c:pt idx="735">
                  <c:v>21.516592653589594</c:v>
                </c:pt>
                <c:pt idx="736">
                  <c:v>21.541592653589593</c:v>
                </c:pt>
                <c:pt idx="737">
                  <c:v>21.566592653589595</c:v>
                </c:pt>
                <c:pt idx="738">
                  <c:v>21.591592653589593</c:v>
                </c:pt>
                <c:pt idx="739">
                  <c:v>21.616592653589592</c:v>
                </c:pt>
                <c:pt idx="740">
                  <c:v>21.641592653589594</c:v>
                </c:pt>
                <c:pt idx="741">
                  <c:v>21.666592653589593</c:v>
                </c:pt>
                <c:pt idx="742">
                  <c:v>21.691592653589595</c:v>
                </c:pt>
                <c:pt idx="743">
                  <c:v>21.716592653589593</c:v>
                </c:pt>
                <c:pt idx="744">
                  <c:v>21.741592653589592</c:v>
                </c:pt>
                <c:pt idx="745">
                  <c:v>21.766592653589594</c:v>
                </c:pt>
                <c:pt idx="746">
                  <c:v>21.791592653589593</c:v>
                </c:pt>
                <c:pt idx="747">
                  <c:v>21.816592653589595</c:v>
                </c:pt>
                <c:pt idx="748">
                  <c:v>21.841592653589593</c:v>
                </c:pt>
                <c:pt idx="749">
                  <c:v>21.866592653589592</c:v>
                </c:pt>
                <c:pt idx="750">
                  <c:v>21.891592653589594</c:v>
                </c:pt>
                <c:pt idx="751">
                  <c:v>21.916592653589593</c:v>
                </c:pt>
                <c:pt idx="752">
                  <c:v>21.941592653589595</c:v>
                </c:pt>
                <c:pt idx="753">
                  <c:v>21.966592653589693</c:v>
                </c:pt>
                <c:pt idx="754">
                  <c:v>21.991592653589592</c:v>
                </c:pt>
                <c:pt idx="755">
                  <c:v>22.016592653589694</c:v>
                </c:pt>
                <c:pt idx="756">
                  <c:v>22.041592653589593</c:v>
                </c:pt>
                <c:pt idx="757">
                  <c:v>22.066592653589595</c:v>
                </c:pt>
                <c:pt idx="758">
                  <c:v>22.091592653589693</c:v>
                </c:pt>
                <c:pt idx="759">
                  <c:v>22.116592653589592</c:v>
                </c:pt>
                <c:pt idx="760">
                  <c:v>22.141592653589694</c:v>
                </c:pt>
                <c:pt idx="761">
                  <c:v>22.166592653589593</c:v>
                </c:pt>
                <c:pt idx="762">
                  <c:v>22.191592653589595</c:v>
                </c:pt>
                <c:pt idx="763">
                  <c:v>22.216592653589693</c:v>
                </c:pt>
                <c:pt idx="764">
                  <c:v>22.241592653589592</c:v>
                </c:pt>
                <c:pt idx="765">
                  <c:v>22.266592653589694</c:v>
                </c:pt>
                <c:pt idx="766">
                  <c:v>22.291592653589593</c:v>
                </c:pt>
                <c:pt idx="767">
                  <c:v>22.316592653589595</c:v>
                </c:pt>
                <c:pt idx="768">
                  <c:v>22.341592653589693</c:v>
                </c:pt>
                <c:pt idx="769">
                  <c:v>22.366592653589592</c:v>
                </c:pt>
                <c:pt idx="770">
                  <c:v>22.391592653589694</c:v>
                </c:pt>
                <c:pt idx="771">
                  <c:v>22.416592653589593</c:v>
                </c:pt>
                <c:pt idx="772">
                  <c:v>22.441592653589595</c:v>
                </c:pt>
                <c:pt idx="773">
                  <c:v>22.466592653589693</c:v>
                </c:pt>
                <c:pt idx="774">
                  <c:v>22.491592653589592</c:v>
                </c:pt>
                <c:pt idx="775">
                  <c:v>22.516592653589694</c:v>
                </c:pt>
                <c:pt idx="776">
                  <c:v>22.541592653589593</c:v>
                </c:pt>
                <c:pt idx="777">
                  <c:v>22.566592653589595</c:v>
                </c:pt>
                <c:pt idx="778">
                  <c:v>22.591592653589693</c:v>
                </c:pt>
                <c:pt idx="779">
                  <c:v>22.616592653589592</c:v>
                </c:pt>
                <c:pt idx="780">
                  <c:v>22.641592653589694</c:v>
                </c:pt>
                <c:pt idx="781">
                  <c:v>22.666592653589692</c:v>
                </c:pt>
                <c:pt idx="782">
                  <c:v>22.691592653589694</c:v>
                </c:pt>
                <c:pt idx="783">
                  <c:v>22.716592653589693</c:v>
                </c:pt>
                <c:pt idx="784">
                  <c:v>22.741592653589692</c:v>
                </c:pt>
                <c:pt idx="785">
                  <c:v>22.766592653589694</c:v>
                </c:pt>
                <c:pt idx="786">
                  <c:v>22.791592653589692</c:v>
                </c:pt>
                <c:pt idx="787">
                  <c:v>22.816592653589694</c:v>
                </c:pt>
                <c:pt idx="788">
                  <c:v>22.841592653589693</c:v>
                </c:pt>
                <c:pt idx="789">
                  <c:v>22.866592653589692</c:v>
                </c:pt>
                <c:pt idx="790">
                  <c:v>22.891592653589694</c:v>
                </c:pt>
                <c:pt idx="791">
                  <c:v>22.916592653589692</c:v>
                </c:pt>
                <c:pt idx="792">
                  <c:v>22.941592653589694</c:v>
                </c:pt>
                <c:pt idx="793">
                  <c:v>22.966592653589693</c:v>
                </c:pt>
                <c:pt idx="794">
                  <c:v>22.991592653589692</c:v>
                </c:pt>
                <c:pt idx="795">
                  <c:v>23.016592653589694</c:v>
                </c:pt>
                <c:pt idx="796">
                  <c:v>23.041592653589692</c:v>
                </c:pt>
                <c:pt idx="797">
                  <c:v>23.066592653589694</c:v>
                </c:pt>
                <c:pt idx="798">
                  <c:v>23.091592653589693</c:v>
                </c:pt>
                <c:pt idx="799">
                  <c:v>23.116592653589692</c:v>
                </c:pt>
                <c:pt idx="800">
                  <c:v>23.141592653589694</c:v>
                </c:pt>
                <c:pt idx="801">
                  <c:v>23.166592653589692</c:v>
                </c:pt>
                <c:pt idx="802">
                  <c:v>23.191592653589694</c:v>
                </c:pt>
                <c:pt idx="803">
                  <c:v>23.216592653589693</c:v>
                </c:pt>
                <c:pt idx="804">
                  <c:v>23.241592653589692</c:v>
                </c:pt>
                <c:pt idx="805">
                  <c:v>23.266592653589694</c:v>
                </c:pt>
                <c:pt idx="806">
                  <c:v>23.291592653589692</c:v>
                </c:pt>
                <c:pt idx="807">
                  <c:v>23.316592653589694</c:v>
                </c:pt>
                <c:pt idx="808">
                  <c:v>23.341592653589693</c:v>
                </c:pt>
                <c:pt idx="809">
                  <c:v>23.366592653589692</c:v>
                </c:pt>
                <c:pt idx="810">
                  <c:v>23.391592653589694</c:v>
                </c:pt>
                <c:pt idx="811">
                  <c:v>23.416592653589692</c:v>
                </c:pt>
                <c:pt idx="812">
                  <c:v>23.441592653589694</c:v>
                </c:pt>
                <c:pt idx="813">
                  <c:v>23.466592653589693</c:v>
                </c:pt>
                <c:pt idx="814">
                  <c:v>23.491592653589692</c:v>
                </c:pt>
                <c:pt idx="815">
                  <c:v>23.516592653589694</c:v>
                </c:pt>
                <c:pt idx="816">
                  <c:v>23.541592653589692</c:v>
                </c:pt>
                <c:pt idx="817">
                  <c:v>23.566592653589694</c:v>
                </c:pt>
                <c:pt idx="818">
                  <c:v>23.591592653589693</c:v>
                </c:pt>
                <c:pt idx="819">
                  <c:v>23.616592653589692</c:v>
                </c:pt>
                <c:pt idx="820">
                  <c:v>23.641592653589694</c:v>
                </c:pt>
                <c:pt idx="821">
                  <c:v>23.666592653589692</c:v>
                </c:pt>
                <c:pt idx="822">
                  <c:v>23.691592653589694</c:v>
                </c:pt>
                <c:pt idx="823">
                  <c:v>23.716592653589693</c:v>
                </c:pt>
                <c:pt idx="824">
                  <c:v>23.741592653589692</c:v>
                </c:pt>
                <c:pt idx="825">
                  <c:v>23.766592653589694</c:v>
                </c:pt>
                <c:pt idx="826">
                  <c:v>23.791592653589692</c:v>
                </c:pt>
                <c:pt idx="827">
                  <c:v>23.816592653589694</c:v>
                </c:pt>
                <c:pt idx="828">
                  <c:v>23.841592653589693</c:v>
                </c:pt>
                <c:pt idx="829">
                  <c:v>23.866592653589692</c:v>
                </c:pt>
                <c:pt idx="830">
                  <c:v>23.891592653589694</c:v>
                </c:pt>
                <c:pt idx="831">
                  <c:v>23.916592653589692</c:v>
                </c:pt>
                <c:pt idx="832">
                  <c:v>23.941592653589694</c:v>
                </c:pt>
                <c:pt idx="833">
                  <c:v>23.966592653589693</c:v>
                </c:pt>
                <c:pt idx="834">
                  <c:v>23.991592653589692</c:v>
                </c:pt>
                <c:pt idx="835">
                  <c:v>24.016592653589694</c:v>
                </c:pt>
                <c:pt idx="836">
                  <c:v>24.041592653589692</c:v>
                </c:pt>
                <c:pt idx="837">
                  <c:v>24.066592653589694</c:v>
                </c:pt>
                <c:pt idx="838">
                  <c:v>24.091592653589693</c:v>
                </c:pt>
                <c:pt idx="839">
                  <c:v>24.116592653589692</c:v>
                </c:pt>
                <c:pt idx="840">
                  <c:v>24.141592653589694</c:v>
                </c:pt>
                <c:pt idx="841">
                  <c:v>24.166592653589692</c:v>
                </c:pt>
                <c:pt idx="842">
                  <c:v>24.191592653589694</c:v>
                </c:pt>
                <c:pt idx="843">
                  <c:v>24.216592653589693</c:v>
                </c:pt>
                <c:pt idx="844">
                  <c:v>24.241592653589692</c:v>
                </c:pt>
                <c:pt idx="845">
                  <c:v>24.266592653589694</c:v>
                </c:pt>
                <c:pt idx="846">
                  <c:v>24.291592653589692</c:v>
                </c:pt>
                <c:pt idx="847">
                  <c:v>24.316592653589694</c:v>
                </c:pt>
                <c:pt idx="848">
                  <c:v>24.341592653589693</c:v>
                </c:pt>
                <c:pt idx="849">
                  <c:v>24.366592653589692</c:v>
                </c:pt>
                <c:pt idx="850">
                  <c:v>24.391592653589694</c:v>
                </c:pt>
                <c:pt idx="851">
                  <c:v>24.416592653589692</c:v>
                </c:pt>
                <c:pt idx="852">
                  <c:v>24.441592653589694</c:v>
                </c:pt>
                <c:pt idx="853">
                  <c:v>24.466592653589693</c:v>
                </c:pt>
                <c:pt idx="854">
                  <c:v>24.491592653589692</c:v>
                </c:pt>
                <c:pt idx="855">
                  <c:v>24.516592653589694</c:v>
                </c:pt>
                <c:pt idx="856">
                  <c:v>24.541592653589692</c:v>
                </c:pt>
                <c:pt idx="857">
                  <c:v>24.566592653589694</c:v>
                </c:pt>
                <c:pt idx="858">
                  <c:v>24.591592653589693</c:v>
                </c:pt>
                <c:pt idx="859">
                  <c:v>24.616592653589692</c:v>
                </c:pt>
                <c:pt idx="860">
                  <c:v>24.641592653589694</c:v>
                </c:pt>
                <c:pt idx="861">
                  <c:v>24.666592653589692</c:v>
                </c:pt>
                <c:pt idx="862">
                  <c:v>24.691592653589694</c:v>
                </c:pt>
                <c:pt idx="863">
                  <c:v>24.716592653589693</c:v>
                </c:pt>
                <c:pt idx="864">
                  <c:v>24.741592653589692</c:v>
                </c:pt>
                <c:pt idx="865">
                  <c:v>24.766592653589694</c:v>
                </c:pt>
                <c:pt idx="866">
                  <c:v>24.791592653589692</c:v>
                </c:pt>
                <c:pt idx="867">
                  <c:v>24.816592653589694</c:v>
                </c:pt>
                <c:pt idx="868">
                  <c:v>24.841592653589693</c:v>
                </c:pt>
                <c:pt idx="869">
                  <c:v>24.866592653589692</c:v>
                </c:pt>
                <c:pt idx="870">
                  <c:v>24.891592653589694</c:v>
                </c:pt>
                <c:pt idx="871">
                  <c:v>24.916592653589692</c:v>
                </c:pt>
                <c:pt idx="872">
                  <c:v>24.941592653589694</c:v>
                </c:pt>
                <c:pt idx="873">
                  <c:v>24.966592653589693</c:v>
                </c:pt>
                <c:pt idx="874">
                  <c:v>24.991592653589692</c:v>
                </c:pt>
                <c:pt idx="875">
                  <c:v>25.016592653589694</c:v>
                </c:pt>
                <c:pt idx="876">
                  <c:v>25.041592653589692</c:v>
                </c:pt>
                <c:pt idx="877">
                  <c:v>25.066592653589694</c:v>
                </c:pt>
                <c:pt idx="878">
                  <c:v>25.091592653589693</c:v>
                </c:pt>
                <c:pt idx="879">
                  <c:v>25.116592653589692</c:v>
                </c:pt>
                <c:pt idx="880">
                  <c:v>25.132741228718345</c:v>
                </c:pt>
              </c:numCache>
            </c:numRef>
          </c:xVal>
          <c:yVal>
            <c:numRef>
              <c:f>Sheet1!$D$3:$D$883</c:f>
              <c:numCache>
                <c:formatCode>General</c:formatCode>
                <c:ptCount val="881"/>
                <c:pt idx="0">
                  <c:v>0</c:v>
                </c:pt>
                <c:pt idx="1">
                  <c:v>-2.4997395914712332E-2</c:v>
                </c:pt>
                <c:pt idx="2">
                  <c:v>-4.9979169270678331E-2</c:v>
                </c:pt>
                <c:pt idx="3">
                  <c:v>-7.4929707272742341E-2</c:v>
                </c:pt>
                <c:pt idx="4">
                  <c:v>-9.9833416646828155E-2</c:v>
                </c:pt>
                <c:pt idx="5">
                  <c:v>-0.12467473338522769</c:v>
                </c:pt>
                <c:pt idx="6">
                  <c:v>-0.14943813247359922</c:v>
                </c:pt>
                <c:pt idx="7">
                  <c:v>-0.17410813759359595</c:v>
                </c:pt>
                <c:pt idx="8">
                  <c:v>-0.19866933079506122</c:v>
                </c:pt>
                <c:pt idx="9">
                  <c:v>-0.22310636213174545</c:v>
                </c:pt>
                <c:pt idx="10">
                  <c:v>-0.24740395925452294</c:v>
                </c:pt>
                <c:pt idx="11">
                  <c:v>-0.27154693695611287</c:v>
                </c:pt>
                <c:pt idx="12">
                  <c:v>-0.29552020666133955</c:v>
                </c:pt>
                <c:pt idx="13">
                  <c:v>-0.31930878585700095</c:v>
                </c:pt>
                <c:pt idx="14">
                  <c:v>-0.34289780745545134</c:v>
                </c:pt>
                <c:pt idx="15">
                  <c:v>-0.36627252908604757</c:v>
                </c:pt>
                <c:pt idx="16">
                  <c:v>-0.38941834230865052</c:v>
                </c:pt>
                <c:pt idx="17">
                  <c:v>-0.41232078174342474</c:v>
                </c:pt>
                <c:pt idx="18">
                  <c:v>-0.43496553411123023</c:v>
                </c:pt>
                <c:pt idx="19">
                  <c:v>-0.45733844717895544</c:v>
                </c:pt>
                <c:pt idx="20">
                  <c:v>-0.47942553860420301</c:v>
                </c:pt>
                <c:pt idx="21">
                  <c:v>-0.50121300467379792</c:v>
                </c:pt>
                <c:pt idx="22">
                  <c:v>-0.52268722893065922</c:v>
                </c:pt>
                <c:pt idx="23">
                  <c:v>-0.5438347906836426</c:v>
                </c:pt>
                <c:pt idx="24">
                  <c:v>-0.56464247339503537</c:v>
                </c:pt>
                <c:pt idx="25">
                  <c:v>-0.58509727294046221</c:v>
                </c:pt>
                <c:pt idx="26">
                  <c:v>-0.60518640573603955</c:v>
                </c:pt>
                <c:pt idx="27">
                  <c:v>-0.62489731672769988</c:v>
                </c:pt>
                <c:pt idx="28">
                  <c:v>-0.64421768723769102</c:v>
                </c:pt>
                <c:pt idx="29">
                  <c:v>-0.66313544266334967</c:v>
                </c:pt>
                <c:pt idx="30">
                  <c:v>-0.68163876002333412</c:v>
                </c:pt>
                <c:pt idx="31">
                  <c:v>-0.69971607534660352</c:v>
                </c:pt>
                <c:pt idx="32">
                  <c:v>-0.71735609089952279</c:v>
                </c:pt>
                <c:pt idx="33">
                  <c:v>-0.73454778224657857</c:v>
                </c:pt>
                <c:pt idx="34">
                  <c:v>-0.75128040514029271</c:v>
                </c:pt>
                <c:pt idx="35">
                  <c:v>-0.76754350223602708</c:v>
                </c:pt>
                <c:pt idx="36">
                  <c:v>-0.78332690962748341</c:v>
                </c:pt>
                <c:pt idx="37">
                  <c:v>-0.79862076319881425</c:v>
                </c:pt>
                <c:pt idx="38">
                  <c:v>-0.81341550478937374</c:v>
                </c:pt>
                <c:pt idx="39">
                  <c:v>-0.82770188816725765</c:v>
                </c:pt>
                <c:pt idx="40">
                  <c:v>-0.8414709848078965</c:v>
                </c:pt>
                <c:pt idx="41">
                  <c:v>-0.85471418947409339</c:v>
                </c:pt>
                <c:pt idx="42">
                  <c:v>-0.86742322559401697</c:v>
                </c:pt>
                <c:pt idx="43">
                  <c:v>-0.87959015043378896</c:v>
                </c:pt>
                <c:pt idx="44">
                  <c:v>-0.89120736006143542</c:v>
                </c:pt>
                <c:pt idx="45">
                  <c:v>-0.90226759409909518</c:v>
                </c:pt>
                <c:pt idx="46">
                  <c:v>-0.91276394026052099</c:v>
                </c:pt>
                <c:pt idx="47">
                  <c:v>-0.92268983867103305</c:v>
                </c:pt>
                <c:pt idx="48">
                  <c:v>-0.93203908596722629</c:v>
                </c:pt>
                <c:pt idx="49">
                  <c:v>-0.94080583917387217</c:v>
                </c:pt>
                <c:pt idx="50">
                  <c:v>-0.9489846193555862</c:v>
                </c:pt>
                <c:pt idx="51">
                  <c:v>-0.95657031504098589</c:v>
                </c:pt>
                <c:pt idx="52">
                  <c:v>-0.96355818541719296</c:v>
                </c:pt>
                <c:pt idx="53">
                  <c:v>-0.96994386329268711</c:v>
                </c:pt>
                <c:pt idx="54">
                  <c:v>-0.97572335782665909</c:v>
                </c:pt>
                <c:pt idx="55">
                  <c:v>-0.98089305702315566</c:v>
                </c:pt>
                <c:pt idx="56">
                  <c:v>-0.98544972998846014</c:v>
                </c:pt>
                <c:pt idx="57">
                  <c:v>-0.98939052895029533</c:v>
                </c:pt>
                <c:pt idx="58">
                  <c:v>-0.99271299103758848</c:v>
                </c:pt>
                <c:pt idx="59">
                  <c:v>-0.99541503981968593</c:v>
                </c:pt>
                <c:pt idx="60">
                  <c:v>-0.99749498660405445</c:v>
                </c:pt>
                <c:pt idx="61">
                  <c:v>-0.99895153149165883</c:v>
                </c:pt>
                <c:pt idx="62">
                  <c:v>-0.99978376418935699</c:v>
                </c:pt>
                <c:pt idx="63">
                  <c:v>-0.9999911645788031</c:v>
                </c:pt>
                <c:pt idx="64">
                  <c:v>-0.99957360304150511</c:v>
                </c:pt>
                <c:pt idx="65">
                  <c:v>-0.99853134053983161</c:v>
                </c:pt>
                <c:pt idx="66">
                  <c:v>-0.99686502845391889</c:v>
                </c:pt>
                <c:pt idx="67">
                  <c:v>-0.99457570817457985</c:v>
                </c:pt>
                <c:pt idx="68">
                  <c:v>-0.99166481045246857</c:v>
                </c:pt>
                <c:pt idx="69">
                  <c:v>-0.98813415450390762</c:v>
                </c:pt>
                <c:pt idx="70">
                  <c:v>-0.98398594687393692</c:v>
                </c:pt>
                <c:pt idx="71">
                  <c:v>-0.97922278005729524</c:v>
                </c:pt>
                <c:pt idx="72">
                  <c:v>-0.97384763087819515</c:v>
                </c:pt>
                <c:pt idx="73">
                  <c:v>-0.96786385862990509</c:v>
                </c:pt>
                <c:pt idx="74">
                  <c:v>-0.96127520297529989</c:v>
                </c:pt>
                <c:pt idx="75">
                  <c:v>-0.95408578160969382</c:v>
                </c:pt>
                <c:pt idx="76">
                  <c:v>-0.94630008768741447</c:v>
                </c:pt>
                <c:pt idx="77">
                  <c:v>-0.93792298701372812</c:v>
                </c:pt>
                <c:pt idx="78">
                  <c:v>-0.92895971500386931</c:v>
                </c:pt>
                <c:pt idx="79">
                  <c:v>-0.91941587341107711</c:v>
                </c:pt>
                <c:pt idx="80">
                  <c:v>-0.90929742682568171</c:v>
                </c:pt>
                <c:pt idx="81">
                  <c:v>-0.89861069894742918</c:v>
                </c:pt>
                <c:pt idx="82">
                  <c:v>-0.88736236863337548</c:v>
                </c:pt>
                <c:pt idx="83">
                  <c:v>-0.87555946572381771</c:v>
                </c:pt>
                <c:pt idx="84">
                  <c:v>-0.86320936664887371</c:v>
                </c:pt>
                <c:pt idx="85">
                  <c:v>-0.85031978981845202</c:v>
                </c:pt>
                <c:pt idx="86">
                  <c:v>-0.83689879079849772</c:v>
                </c:pt>
                <c:pt idx="87">
                  <c:v>-0.82295475727652612</c:v>
                </c:pt>
                <c:pt idx="88">
                  <c:v>-0.80849640381959009</c:v>
                </c:pt>
                <c:pt idx="89">
                  <c:v>-0.79353276642796111</c:v>
                </c:pt>
                <c:pt idx="90">
                  <c:v>-0.7780731968879212</c:v>
                </c:pt>
                <c:pt idx="91">
                  <c:v>-0.76212735692720235</c:v>
                </c:pt>
                <c:pt idx="92">
                  <c:v>-0.74570521217672026</c:v>
                </c:pt>
                <c:pt idx="93">
                  <c:v>-0.72881702594238007</c:v>
                </c:pt>
                <c:pt idx="94">
                  <c:v>-0.71147335279084434</c:v>
                </c:pt>
                <c:pt idx="95">
                  <c:v>-0.6936850319532718</c:v>
                </c:pt>
                <c:pt idx="96">
                  <c:v>-0.67546318055115095</c:v>
                </c:pt>
                <c:pt idx="97">
                  <c:v>-0.65681918664846139</c:v>
                </c:pt>
                <c:pt idx="98">
                  <c:v>-0.63776470213450365</c:v>
                </c:pt>
                <c:pt idx="99">
                  <c:v>-0.61831163544184931</c:v>
                </c:pt>
                <c:pt idx="100">
                  <c:v>-0.59847214410395655</c:v>
                </c:pt>
                <c:pt idx="101">
                  <c:v>-0.57825862715710796</c:v>
                </c:pt>
                <c:pt idx="102">
                  <c:v>-0.55768371739141698</c:v>
                </c:pt>
                <c:pt idx="103">
                  <c:v>-0.53676027345574473</c:v>
                </c:pt>
                <c:pt idx="104">
                  <c:v>-0.51550137182146416</c:v>
                </c:pt>
                <c:pt idx="105">
                  <c:v>-0.49392029861008918</c:v>
                </c:pt>
                <c:pt idx="106">
                  <c:v>-0.47203054128988264</c:v>
                </c:pt>
                <c:pt idx="107">
                  <c:v>-0.44984578024662736</c:v>
                </c:pt>
                <c:pt idx="108">
                  <c:v>-0.42737988023382978</c:v>
                </c:pt>
                <c:pt idx="109">
                  <c:v>-0.40464688170770208</c:v>
                </c:pt>
                <c:pt idx="110">
                  <c:v>-0.38166099205233167</c:v>
                </c:pt>
                <c:pt idx="111">
                  <c:v>-0.3584365767005302</c:v>
                </c:pt>
                <c:pt idx="112">
                  <c:v>-0.33498815015590511</c:v>
                </c:pt>
                <c:pt idx="113">
                  <c:v>-0.31133036692176713</c:v>
                </c:pt>
                <c:pt idx="114">
                  <c:v>-0.28747801234254439</c:v>
                </c:pt>
                <c:pt idx="115">
                  <c:v>-0.26344599336342084</c:v>
                </c:pt>
                <c:pt idx="116">
                  <c:v>-0.23924932921398243</c:v>
                </c:pt>
                <c:pt idx="117">
                  <c:v>-0.21490314202168712</c:v>
                </c:pt>
                <c:pt idx="118">
                  <c:v>-0.19042264736102704</c:v>
                </c:pt>
                <c:pt idx="119">
                  <c:v>-0.16582314474429155</c:v>
                </c:pt>
                <c:pt idx="120">
                  <c:v>-0.14112000805986721</c:v>
                </c:pt>
                <c:pt idx="121">
                  <c:v>-0.11632867596406005</c:v>
                </c:pt>
                <c:pt idx="122">
                  <c:v>-9.1464642232437193E-2</c:v>
                </c:pt>
                <c:pt idx="123">
                  <c:v>-6.654344607672126E-2</c:v>
                </c:pt>
                <c:pt idx="124">
                  <c:v>-4.1580662433290491E-2</c:v>
                </c:pt>
                <c:pt idx="125">
                  <c:v>-1.6591892229347906E-2</c:v>
                </c:pt>
                <c:pt idx="126">
                  <c:v>8.4072473671486184E-3</c:v>
                </c:pt>
                <c:pt idx="127">
                  <c:v>3.3401132707708385E-2</c:v>
                </c:pt>
                <c:pt idx="128">
                  <c:v>5.8374143427580086E-2</c:v>
                </c:pt>
                <c:pt idx="129">
                  <c:v>8.3310672207969505E-2</c:v>
                </c:pt>
                <c:pt idx="130">
                  <c:v>0.10819513453010837</c:v>
                </c:pt>
                <c:pt idx="131">
                  <c:v>0.13301197841506959</c:v>
                </c:pt>
                <c:pt idx="132">
                  <c:v>0.15774569414324821</c:v>
                </c:pt>
                <c:pt idx="133">
                  <c:v>0.18238082394743171</c:v>
                </c:pt>
                <c:pt idx="134">
                  <c:v>0.20690197167339977</c:v>
                </c:pt>
                <c:pt idx="135">
                  <c:v>0.23129381240202182</c:v>
                </c:pt>
                <c:pt idx="136">
                  <c:v>0.25554110202683122</c:v>
                </c:pt>
                <c:pt idx="137">
                  <c:v>0.27962868678109581</c:v>
                </c:pt>
                <c:pt idx="138">
                  <c:v>0.30354151270842933</c:v>
                </c:pt>
                <c:pt idx="139">
                  <c:v>0.32726463507102244</c:v>
                </c:pt>
                <c:pt idx="140">
                  <c:v>0.35078322768961984</c:v>
                </c:pt>
                <c:pt idx="141">
                  <c:v>0.37408259220939827</c:v>
                </c:pt>
                <c:pt idx="142">
                  <c:v>0.39714816728595981</c:v>
                </c:pt>
                <c:pt idx="143">
                  <c:v>0.41996553768569894</c:v>
                </c:pt>
                <c:pt idx="144">
                  <c:v>0.44252044329485246</c:v>
                </c:pt>
                <c:pt idx="145">
                  <c:v>0.46479878803160896</c:v>
                </c:pt>
                <c:pt idx="146">
                  <c:v>0.48678664865569937</c:v>
                </c:pt>
                <c:pt idx="147">
                  <c:v>0.50847028346996948</c:v>
                </c:pt>
                <c:pt idx="148">
                  <c:v>0.5298361409084934</c:v>
                </c:pt>
                <c:pt idx="149">
                  <c:v>0.55087086800585994</c:v>
                </c:pt>
                <c:pt idx="150">
                  <c:v>0.57156131874234373</c:v>
                </c:pt>
                <c:pt idx="151">
                  <c:v>0.59189456225973769</c:v>
                </c:pt>
                <c:pt idx="152">
                  <c:v>0.61185789094271892</c:v>
                </c:pt>
                <c:pt idx="153">
                  <c:v>0.63143882836069543</c:v>
                </c:pt>
                <c:pt idx="154">
                  <c:v>0.65062513706516734</c:v>
                </c:pt>
                <c:pt idx="155">
                  <c:v>0.66940482623773601</c:v>
                </c:pt>
                <c:pt idx="156">
                  <c:v>0.68776615918397377</c:v>
                </c:pt>
                <c:pt idx="157">
                  <c:v>0.7056976606684765</c:v>
                </c:pt>
                <c:pt idx="158">
                  <c:v>0.72318812408651212</c:v>
                </c:pt>
                <c:pt idx="159">
                  <c:v>0.74022661846778304</c:v>
                </c:pt>
                <c:pt idx="160">
                  <c:v>0.7568024953079282</c:v>
                </c:pt>
                <c:pt idx="161">
                  <c:v>0.77290539522349089</c:v>
                </c:pt>
                <c:pt idx="162">
                  <c:v>0.78852525442619503</c:v>
                </c:pt>
                <c:pt idx="163">
                  <c:v>0.80365231101248835</c:v>
                </c:pt>
                <c:pt idx="164">
                  <c:v>0.81827711106441026</c:v>
                </c:pt>
                <c:pt idx="165">
                  <c:v>0.83239051455798729</c:v>
                </c:pt>
                <c:pt idx="166">
                  <c:v>0.84598370107544651</c:v>
                </c:pt>
                <c:pt idx="167">
                  <c:v>0.85904817531769129</c:v>
                </c:pt>
                <c:pt idx="168">
                  <c:v>0.87157577241358819</c:v>
                </c:pt>
                <c:pt idx="169">
                  <c:v>0.88355866302274222</c:v>
                </c:pt>
                <c:pt idx="170">
                  <c:v>0.8949893582285835</c:v>
                </c:pt>
                <c:pt idx="171">
                  <c:v>0.90586071421869319</c:v>
                </c:pt>
                <c:pt idx="172">
                  <c:v>0.9161659367494549</c:v>
                </c:pt>
                <c:pt idx="173">
                  <c:v>0.92589858539223724</c:v>
                </c:pt>
                <c:pt idx="174">
                  <c:v>0.93505257755844906</c:v>
                </c:pt>
                <c:pt idx="175">
                  <c:v>0.94362219230096567</c:v>
                </c:pt>
                <c:pt idx="176">
                  <c:v>0.95160207388951912</c:v>
                </c:pt>
                <c:pt idx="177">
                  <c:v>0.95898723515787587</c:v>
                </c:pt>
                <c:pt idx="178">
                  <c:v>0.96577306062064139</c:v>
                </c:pt>
                <c:pt idx="179">
                  <c:v>0.97195530935778907</c:v>
                </c:pt>
                <c:pt idx="180">
                  <c:v>0.97753011766509912</c:v>
                </c:pt>
                <c:pt idx="181">
                  <c:v>0.98249400146884758</c:v>
                </c:pt>
                <c:pt idx="182">
                  <c:v>0.98684385850323808</c:v>
                </c:pt>
                <c:pt idx="183">
                  <c:v>0.99057697024921865</c:v>
                </c:pt>
                <c:pt idx="184">
                  <c:v>0.99369100363346563</c:v>
                </c:pt>
                <c:pt idx="185">
                  <c:v>0.99618401248648003</c:v>
                </c:pt>
                <c:pt idx="186">
                  <c:v>0.99805443875888</c:v>
                </c:pt>
                <c:pt idx="187">
                  <c:v>0.99930111349512996</c:v>
                </c:pt>
                <c:pt idx="188">
                  <c:v>0.99992325756410105</c:v>
                </c:pt>
                <c:pt idx="189">
                  <c:v>0.99992048214600149</c:v>
                </c:pt>
                <c:pt idx="190">
                  <c:v>0.99929278897537754</c:v>
                </c:pt>
                <c:pt idx="191">
                  <c:v>0.99804057034002847</c:v>
                </c:pt>
                <c:pt idx="192">
                  <c:v>0.99616460883583979</c:v>
                </c:pt>
                <c:pt idx="193">
                  <c:v>0.9936660768776866</c:v>
                </c:pt>
                <c:pt idx="194">
                  <c:v>0.99054653596671172</c:v>
                </c:pt>
                <c:pt idx="195">
                  <c:v>0.98680793571443959</c:v>
                </c:pt>
                <c:pt idx="196">
                  <c:v>0.98245261262433059</c:v>
                </c:pt>
                <c:pt idx="197">
                  <c:v>0.97748328863154466</c:v>
                </c:pt>
                <c:pt idx="198">
                  <c:v>0.97190306940181848</c:v>
                </c:pt>
                <c:pt idx="199">
                  <c:v>0.96571544239052665</c:v>
                </c:pt>
                <c:pt idx="200">
                  <c:v>0.95892427466313568</c:v>
                </c:pt>
                <c:pt idx="201">
                  <c:v>0.95153381047841257</c:v>
                </c:pt>
                <c:pt idx="202">
                  <c:v>0.94354866863590336</c:v>
                </c:pt>
                <c:pt idx="203">
                  <c:v>0.934973839589328</c:v>
                </c:pt>
                <c:pt idx="204">
                  <c:v>0.92581468232772468</c:v>
                </c:pt>
                <c:pt idx="205">
                  <c:v>0.9160769210262355</c:v>
                </c:pt>
                <c:pt idx="206">
                  <c:v>0.90576664146869623</c:v>
                </c:pt>
                <c:pt idx="207">
                  <c:v>0.8948902872442156</c:v>
                </c:pt>
                <c:pt idx="208">
                  <c:v>0.88345465572014403</c:v>
                </c:pt>
                <c:pt idx="209">
                  <c:v>0.87146689379393738</c:v>
                </c:pt>
                <c:pt idx="210">
                  <c:v>0.85893449342658157</c:v>
                </c:pt>
                <c:pt idx="211">
                  <c:v>0.84586528696035923</c:v>
                </c:pt>
                <c:pt idx="212">
                  <c:v>0.83226744222388993</c:v>
                </c:pt>
                <c:pt idx="213">
                  <c:v>0.81814945742750589</c:v>
                </c:pt>
                <c:pt idx="214">
                  <c:v>0.80352015585214365</c:v>
                </c:pt>
                <c:pt idx="215">
                  <c:v>0.78838868033508391</c:v>
                </c:pt>
                <c:pt idx="216">
                  <c:v>0.77276448755597471</c:v>
                </c:pt>
                <c:pt idx="217">
                  <c:v>0.75665734212671243</c:v>
                </c:pt>
                <c:pt idx="218">
                  <c:v>0.74007731048888126</c:v>
                </c:pt>
                <c:pt idx="219">
                  <c:v>0.72303475462255029</c:v>
                </c:pt>
                <c:pt idx="220">
                  <c:v>0.70554032557037738</c:v>
                </c:pt>
                <c:pt idx="221">
                  <c:v>0.68760495678105271</c:v>
                </c:pt>
                <c:pt idx="222">
                  <c:v>0.6692398572762468</c:v>
                </c:pt>
                <c:pt idx="223">
                  <c:v>0.65045650464534166</c:v>
                </c:pt>
                <c:pt idx="224">
                  <c:v>0.63126663787230575</c:v>
                </c:pt>
                <c:pt idx="225">
                  <c:v>0.61168224999921572</c:v>
                </c:pt>
                <c:pt idx="226">
                  <c:v>0.59171558063099361</c:v>
                </c:pt>
                <c:pt idx="227">
                  <c:v>0.5713791082860501</c:v>
                </c:pt>
                <c:pt idx="228">
                  <c:v>0.55068554259762126</c:v>
                </c:pt>
                <c:pt idx="229">
                  <c:v>0.5296478163706565</c:v>
                </c:pt>
                <c:pt idx="230">
                  <c:v>0.50827907749924073</c:v>
                </c:pt>
                <c:pt idx="231">
                  <c:v>0.48659268074957834</c:v>
                </c:pt>
                <c:pt idx="232">
                  <c:v>0.46460217941373061</c:v>
                </c:pt>
                <c:pt idx="233">
                  <c:v>0.44232131683920312</c:v>
                </c:pt>
                <c:pt idx="234">
                  <c:v>0.41976401783983225</c:v>
                </c:pt>
                <c:pt idx="235">
                  <c:v>0.39694437999321935</c:v>
                </c:pt>
                <c:pt idx="236">
                  <c:v>0.37387666483020887</c:v>
                </c:pt>
                <c:pt idx="237">
                  <c:v>0.35057528892188944</c:v>
                </c:pt>
                <c:pt idx="238">
                  <c:v>0.32705481486971211</c:v>
                </c:pt>
                <c:pt idx="239">
                  <c:v>0.30332994220433585</c:v>
                </c:pt>
                <c:pt idx="240">
                  <c:v>0.27941549819889688</c:v>
                </c:pt>
                <c:pt idx="241">
                  <c:v>0.25532642860245153</c:v>
                </c:pt>
                <c:pt idx="242">
                  <c:v>0.23107778829936285</c:v>
                </c:pt>
                <c:pt idx="243">
                  <c:v>0.20668473190049377</c:v>
                </c:pt>
                <c:pt idx="244">
                  <c:v>0.18216250427206621</c:v>
                </c:pt>
                <c:pt idx="245">
                  <c:v>0.1575264310081132</c:v>
                </c:pt>
                <c:pt idx="246">
                  <c:v>0.13279190885248768</c:v>
                </c:pt>
                <c:pt idx="247">
                  <c:v>0.10797439607639171</c:v>
                </c:pt>
                <c:pt idx="248">
                  <c:v>8.308940281746631E-2</c:v>
                </c:pt>
                <c:pt idx="249">
                  <c:v>5.8152481386457691E-2</c:v>
                </c:pt>
                <c:pt idx="250">
                  <c:v>3.3179216547526633E-2</c:v>
                </c:pt>
                <c:pt idx="251">
                  <c:v>8.185215778284384E-3</c:v>
                </c:pt>
                <c:pt idx="252">
                  <c:v>-1.6813900484379907E-2</c:v>
                </c:pt>
                <c:pt idx="253">
                  <c:v>-4.1802508606557549E-2</c:v>
                </c:pt>
                <c:pt idx="254">
                  <c:v>-6.6764991521585604E-2</c:v>
                </c:pt>
                <c:pt idx="255">
                  <c:v>-9.168574849020783E-2</c:v>
                </c:pt>
                <c:pt idx="256">
                  <c:v>-0.11654920485052275</c:v>
                </c:pt>
                <c:pt idx="257">
                  <c:v>-0.14133982175164736</c:v>
                </c:pt>
                <c:pt idx="258">
                  <c:v>-0.16604210586498699</c:v>
                </c:pt>
                <c:pt idx="259">
                  <c:v>-0.190640619067064</c:v>
                </c:pt>
                <c:pt idx="260">
                  <c:v>-0.21511998808783547</c:v>
                </c:pt>
                <c:pt idx="261">
                  <c:v>-0.23946491411851864</c:v>
                </c:pt>
                <c:pt idx="262">
                  <c:v>-0.26366018237279809</c:v>
                </c:pt>
                <c:pt idx="263">
                  <c:v>-0.28769067159560308</c:v>
                </c:pt>
                <c:pt idx="264">
                  <c:v>-0.31154136351339723</c:v>
                </c:pt>
                <c:pt idx="265">
                  <c:v>-0.33519735222010472</c:v>
                </c:pt>
                <c:pt idx="266">
                  <c:v>-0.35864385349281863</c:v>
                </c:pt>
                <c:pt idx="267">
                  <c:v>-0.3818662140314617</c:v>
                </c:pt>
                <c:pt idx="268">
                  <c:v>-0.40484992061661618</c:v>
                </c:pt>
                <c:pt idx="269">
                  <c:v>-0.42758060917981988</c:v>
                </c:pt>
                <c:pt idx="270">
                  <c:v>-0.45004407378063588</c:v>
                </c:pt>
                <c:pt idx="271">
                  <c:v>-0.47222627548490514</c:v>
                </c:pt>
                <c:pt idx="272">
                  <c:v>-0.49411335113862592</c:v>
                </c:pt>
                <c:pt idx="273">
                  <c:v>-0.51569162203196817</c:v>
                </c:pt>
                <c:pt idx="274">
                  <c:v>-0.53694760244802819</c:v>
                </c:pt>
                <c:pt idx="275">
                  <c:v>-0.55786800809095716</c:v>
                </c:pt>
                <c:pt idx="276">
                  <c:v>-0.57843976438821609</c:v>
                </c:pt>
                <c:pt idx="277">
                  <c:v>-0.59865001466176027</c:v>
                </c:pt>
                <c:pt idx="278">
                  <c:v>-0.61848612816303927</c:v>
                </c:pt>
                <c:pt idx="279">
                  <c:v>-0.63793570796680965</c:v>
                </c:pt>
                <c:pt idx="280">
                  <c:v>-0.6569865987187965</c:v>
                </c:pt>
                <c:pt idx="281">
                  <c:v>-0.67562689423242916</c:v>
                </c:pt>
                <c:pt idx="282">
                  <c:v>-0.69384494492977067</c:v>
                </c:pt>
                <c:pt idx="283">
                  <c:v>-0.7116293651221598</c:v>
                </c:pt>
                <c:pt idx="284">
                  <c:v>-0.72896904012588315</c:v>
                </c:pt>
                <c:pt idx="285">
                  <c:v>-0.745853133208494</c:v>
                </c:pt>
                <c:pt idx="286">
                  <c:v>-0.76227109236141755</c:v>
                </c:pt>
                <c:pt idx="287">
                  <c:v>-0.77821265689460983</c:v>
                </c:pt>
                <c:pt idx="288">
                  <c:v>-0.79366786384915911</c:v>
                </c:pt>
                <c:pt idx="289">
                  <c:v>-0.80862705422380676</c:v>
                </c:pt>
                <c:pt idx="290">
                  <c:v>-0.82308087901151106</c:v>
                </c:pt>
                <c:pt idx="291">
                  <c:v>-0.83702030504227265</c:v>
                </c:pt>
                <c:pt idx="292">
                  <c:v>-0.85043662062856962</c:v>
                </c:pt>
                <c:pt idx="293">
                  <c:v>-0.86332144100988106</c:v>
                </c:pt>
                <c:pt idx="294">
                  <c:v>-0.87566671359288739</c:v>
                </c:pt>
                <c:pt idx="295">
                  <c:v>-0.88746472298407975</c:v>
                </c:pt>
                <c:pt idx="296">
                  <c:v>-0.89870809581163125</c:v>
                </c:pt>
                <c:pt idx="297">
                  <c:v>-0.90938980533350733</c:v>
                </c:pt>
                <c:pt idx="298">
                  <c:v>-0.91950317582897068</c:v>
                </c:pt>
                <c:pt idx="299">
                  <c:v>-0.92904188677066102</c:v>
                </c:pt>
                <c:pt idx="300">
                  <c:v>-0.9379999767747389</c:v>
                </c:pt>
                <c:pt idx="301">
                  <c:v>-0.94637184732654978</c:v>
                </c:pt>
                <c:pt idx="302">
                  <c:v>-0.95415226627951477</c:v>
                </c:pt>
                <c:pt idx="303">
                  <c:v>-0.96133637112505244</c:v>
                </c:pt>
                <c:pt idx="304">
                  <c:v>-0.96791967203148632</c:v>
                </c:pt>
                <c:pt idx="305">
                  <c:v>-0.9738980546500462</c:v>
                </c:pt>
                <c:pt idx="306">
                  <c:v>-0.97926778268619996</c:v>
                </c:pt>
                <c:pt idx="307">
                  <c:v>-0.98402550023471713</c:v>
                </c:pt>
                <c:pt idx="308">
                  <c:v>-0.98816823387700037</c:v>
                </c:pt>
                <c:pt idx="309">
                  <c:v>-0.99169339453937499</c:v>
                </c:pt>
                <c:pt idx="310">
                  <c:v>-0.99459877911117611</c:v>
                </c:pt>
                <c:pt idx="311">
                  <c:v>-0.99688257182162054</c:v>
                </c:pt>
                <c:pt idx="312">
                  <c:v>-0.99854334537460498</c:v>
                </c:pt>
                <c:pt idx="313">
                  <c:v>-0.99958006184071924</c:v>
                </c:pt>
                <c:pt idx="314">
                  <c:v>-0.99999207330591877</c:v>
                </c:pt>
                <c:pt idx="315">
                  <c:v>-0.99977912227644916</c:v>
                </c:pt>
                <c:pt idx="316">
                  <c:v>-0.99894134183977246</c:v>
                </c:pt>
                <c:pt idx="317">
                  <c:v>-0.99747925558139017</c:v>
                </c:pt>
                <c:pt idx="318">
                  <c:v>-0.99539377725762079</c:v>
                </c:pt>
                <c:pt idx="319">
                  <c:v>-0.99268621022453174</c:v>
                </c:pt>
                <c:pt idx="320">
                  <c:v>-0.98935824662338323</c:v>
                </c:pt>
                <c:pt idx="321">
                  <c:v>-0.98541196632309636</c:v>
                </c:pt>
                <c:pt idx="322">
                  <c:v>-0.98084983562040162</c:v>
                </c:pt>
                <c:pt idx="323">
                  <c:v>-0.97567470569848447</c:v>
                </c:pt>
                <c:pt idx="324">
                  <c:v>-0.96988981084508852</c:v>
                </c:pt>
                <c:pt idx="325">
                  <c:v>-0.96349876643119092</c:v>
                </c:pt>
                <c:pt idx="326">
                  <c:v>-0.95650556665151221</c:v>
                </c:pt>
                <c:pt idx="327">
                  <c:v>-0.9489145820282765</c:v>
                </c:pt>
                <c:pt idx="328">
                  <c:v>-0.94073055667977612</c:v>
                </c:pt>
                <c:pt idx="329">
                  <c:v>-0.93195860535545239</c:v>
                </c:pt>
                <c:pt idx="330">
                  <c:v>-0.92260421023934436</c:v>
                </c:pt>
                <c:pt idx="331">
                  <c:v>-0.91267321752389952</c:v>
                </c:pt>
                <c:pt idx="332">
                  <c:v>-0.90217183375629795</c:v>
                </c:pt>
                <c:pt idx="333">
                  <c:v>-0.89110662195955948</c:v>
                </c:pt>
                <c:pt idx="334">
                  <c:v>-0.8794844975308691</c:v>
                </c:pt>
                <c:pt idx="335">
                  <c:v>-0.86731272391968339</c:v>
                </c:pt>
                <c:pt idx="336">
                  <c:v>-0.85459890808829064</c:v>
                </c:pt>
                <c:pt idx="337">
                  <c:v>-0.84135099575773897</c:v>
                </c:pt>
                <c:pt idx="338">
                  <c:v>-0.82757726644199492</c:v>
                </c:pt>
                <c:pt idx="339">
                  <c:v>-0.81328632827352765</c:v>
                </c:pt>
                <c:pt idx="340">
                  <c:v>-0.79848711262350203</c:v>
                </c:pt>
                <c:pt idx="341">
                  <c:v>-0.78318886851996428</c:v>
                </c:pt>
                <c:pt idx="342">
                  <c:v>-0.76740115686750099</c:v>
                </c:pt>
                <c:pt idx="343">
                  <c:v>-0.75113384447198028</c:v>
                </c:pt>
                <c:pt idx="344">
                  <c:v>-0.73439709787412666</c:v>
                </c:pt>
                <c:pt idx="345">
                  <c:v>-0.71720137699575925</c:v>
                </c:pt>
                <c:pt idx="346">
                  <c:v>-0.699557428602682</c:v>
                </c:pt>
                <c:pt idx="347">
                  <c:v>-0.6814762795883067</c:v>
                </c:pt>
                <c:pt idx="348">
                  <c:v>-0.66296923008219799</c:v>
                </c:pt>
                <c:pt idx="349">
                  <c:v>-0.64404784638786783</c:v>
                </c:pt>
                <c:pt idx="350">
                  <c:v>-0.62472395375420764</c:v>
                </c:pt>
                <c:pt idx="351">
                  <c:v>-0.60500962898509369</c:v>
                </c:pt>
                <c:pt idx="352">
                  <c:v>-0.58491719289177901</c:v>
                </c:pt>
                <c:pt idx="353">
                  <c:v>-0.56445920259278204</c:v>
                </c:pt>
                <c:pt idx="354">
                  <c:v>-0.54364844366611376</c:v>
                </c:pt>
                <c:pt idx="355">
                  <c:v>-0.52249792215866608</c:v>
                </c:pt>
                <c:pt idx="356">
                  <c:v>-0.50102085645791083</c:v>
                </c:pt>
                <c:pt idx="357">
                  <c:v>-0.47923066903080225</c:v>
                </c:pt>
                <c:pt idx="358">
                  <c:v>-0.45714097803518111</c:v>
                </c:pt>
                <c:pt idx="359">
                  <c:v>-0.43476558880887073</c:v>
                </c:pt>
                <c:pt idx="360">
                  <c:v>-0.41211848524178407</c:v>
                </c:pt>
                <c:pt idx="361">
                  <c:v>-0.38921382103645713</c:v>
                </c:pt>
                <c:pt idx="362">
                  <c:v>-0.36606591086243911</c:v>
                </c:pt>
                <c:pt idx="363">
                  <c:v>-0.34268922141009189</c:v>
                </c:pt>
                <c:pt idx="364">
                  <c:v>-0.31909836234938072</c:v>
                </c:pt>
                <c:pt idx="365">
                  <c:v>-0.29530807719929958</c:v>
                </c:pt>
                <c:pt idx="366">
                  <c:v>-0.27133323411366178</c:v>
                </c:pt>
                <c:pt idx="367">
                  <c:v>-0.24718881658898098</c:v>
                </c:pt>
                <c:pt idx="368">
                  <c:v>-0.22288991410027537</c:v>
                </c:pt>
                <c:pt idx="369">
                  <c:v>-0.19845171267063871</c:v>
                </c:pt>
                <c:pt idx="370">
                  <c:v>-0.17388948538046328</c:v>
                </c:pt>
                <c:pt idx="371">
                  <c:v>-0.14921858282227216</c:v>
                </c:pt>
                <c:pt idx="372">
                  <c:v>-0.12445442350710224</c:v>
                </c:pt>
                <c:pt idx="373">
                  <c:v>-9.9612484228396206E-2</c:v>
                </c:pt>
                <c:pt idx="374">
                  <c:v>-7.4708290389573759E-2</c:v>
                </c:pt>
                <c:pt idx="375">
                  <c:v>-4.9757406301119418E-2</c:v>
                </c:pt>
                <c:pt idx="376">
                  <c:v>-2.4775425453398611E-2</c:v>
                </c:pt>
                <c:pt idx="377">
                  <c:v>2.220392287556639E-4</c:v>
                </c:pt>
                <c:pt idx="378">
                  <c:v>2.5219365143619655E-2</c:v>
                </c:pt>
                <c:pt idx="379">
                  <c:v>5.0200929776194655E-2</c:v>
                </c:pt>
                <c:pt idx="380">
                  <c:v>7.515112046176857E-2</c:v>
                </c:pt>
                <c:pt idx="381">
                  <c:v>0.10005434414333021</c:v>
                </c:pt>
                <c:pt idx="382">
                  <c:v>0.12489503711671178</c:v>
                </c:pt>
                <c:pt idx="383">
                  <c:v>0.14965767475740435</c:v>
                </c:pt>
                <c:pt idx="384">
                  <c:v>0.17432678122294115</c:v>
                </c:pt>
                <c:pt idx="385">
                  <c:v>0.19888693912479355</c:v>
                </c:pt>
                <c:pt idx="386">
                  <c:v>0.22332279916374406</c:v>
                </c:pt>
                <c:pt idx="387">
                  <c:v>0.24761908972268812</c:v>
                </c:pt>
                <c:pt idx="388">
                  <c:v>0.27176062641090482</c:v>
                </c:pt>
                <c:pt idx="389">
                  <c:v>0.29573232155380497</c:v>
                </c:pt>
                <c:pt idx="390">
                  <c:v>0.31951919362223491</c:v>
                </c:pt>
                <c:pt idx="391">
                  <c:v>0.34310637659544307</c:v>
                </c:pt>
                <c:pt idx="392">
                  <c:v>0.36647912925188048</c:v>
                </c:pt>
                <c:pt idx="393">
                  <c:v>0.38962284438194777</c:v>
                </c:pt>
                <c:pt idx="394">
                  <c:v>0.41252305791704741</c:v>
                </c:pt>
                <c:pt idx="395">
                  <c:v>0.43516545796915407</c:v>
                </c:pt>
                <c:pt idx="396">
                  <c:v>0.45753589377527715</c:v>
                </c:pt>
                <c:pt idx="397">
                  <c:v>0.47962038454122535</c:v>
                </c:pt>
                <c:pt idx="398">
                  <c:v>0.50140512817915439</c:v>
                </c:pt>
                <c:pt idx="399">
                  <c:v>0.52287650993341284</c:v>
                </c:pt>
                <c:pt idx="400">
                  <c:v>0.54402111088932803</c:v>
                </c:pt>
                <c:pt idx="401">
                  <c:v>0.56482571635963008</c:v>
                </c:pt>
                <c:pt idx="402">
                  <c:v>0.58527732414303635</c:v>
                </c:pt>
                <c:pt idx="403">
                  <c:v>0.60536315265037199</c:v>
                </c:pt>
                <c:pt idx="404">
                  <c:v>0.62507064889280439</c:v>
                </c:pt>
                <c:pt idx="405">
                  <c:v>0.64438749632668291</c:v>
                </c:pt>
                <c:pt idx="406">
                  <c:v>0.663301622550998</c:v>
                </c:pt>
                <c:pt idx="407">
                  <c:v>0.68180120685261858</c:v>
                </c:pt>
                <c:pt idx="408">
                  <c:v>0.69987468759347127</c:v>
                </c:pt>
                <c:pt idx="409">
                  <c:v>0.71751076943655667</c:v>
                </c:pt>
                <c:pt idx="410">
                  <c:v>0.73469843040472793</c:v>
                </c:pt>
                <c:pt idx="411">
                  <c:v>0.75142692876936257</c:v>
                </c:pt>
                <c:pt idx="412">
                  <c:v>0.76768580976351752</c:v>
                </c:pt>
                <c:pt idx="413">
                  <c:v>0.78346491211582336</c:v>
                </c:pt>
                <c:pt idx="414">
                  <c:v>0.79875437440094055</c:v>
                </c:pt>
                <c:pt idx="415">
                  <c:v>0.81354464120263437</c:v>
                </c:pt>
                <c:pt idx="416">
                  <c:v>0.82782646908559787</c:v>
                </c:pt>
                <c:pt idx="417">
                  <c:v>0.84159093237229665</c:v>
                </c:pt>
                <c:pt idx="418">
                  <c:v>0.85482942872123113</c:v>
                </c:pt>
                <c:pt idx="419">
                  <c:v>0.86753368450311397</c:v>
                </c:pt>
                <c:pt idx="420">
                  <c:v>0.87969575997162275</c:v>
                </c:pt>
                <c:pt idx="421">
                  <c:v>0.89130805422548243</c:v>
                </c:pt>
                <c:pt idx="422">
                  <c:v>0.90236330995878</c:v>
                </c:pt>
                <c:pt idx="423">
                  <c:v>0.91285461799654777</c:v>
                </c:pt>
                <c:pt idx="424">
                  <c:v>0.92277542161276827</c:v>
                </c:pt>
                <c:pt idx="425">
                  <c:v>0.93211952062811743</c:v>
                </c:pt>
                <c:pt idx="426">
                  <c:v>0.94088107528487408</c:v>
                </c:pt>
                <c:pt idx="427">
                  <c:v>0.94905460989657831</c:v>
                </c:pt>
                <c:pt idx="428">
                  <c:v>0.9566350162701589</c:v>
                </c:pt>
                <c:pt idx="429">
                  <c:v>0.96361755689838458</c:v>
                </c:pt>
                <c:pt idx="430">
                  <c:v>0.96999786792065434</c:v>
                </c:pt>
                <c:pt idx="431">
                  <c:v>0.97577196185026727</c:v>
                </c:pt>
                <c:pt idx="432">
                  <c:v>0.9809362300664719</c:v>
                </c:pt>
                <c:pt idx="433">
                  <c:v>0.98548744506973796</c:v>
                </c:pt>
                <c:pt idx="434">
                  <c:v>0.98942276249883665</c:v>
                </c:pt>
                <c:pt idx="435">
                  <c:v>0.99273972290847468</c:v>
                </c:pt>
                <c:pt idx="436">
                  <c:v>0.99543625330636787</c:v>
                </c:pt>
                <c:pt idx="437">
                  <c:v>0.99751066844879333</c:v>
                </c:pt>
                <c:pt idx="438">
                  <c:v>0.99896167189381224</c:v>
                </c:pt>
                <c:pt idx="439">
                  <c:v>0.9997883568115038</c:v>
                </c:pt>
                <c:pt idx="440">
                  <c:v>0.99999020655070392</c:v>
                </c:pt>
                <c:pt idx="441">
                  <c:v>0.99956709496189622</c:v>
                </c:pt>
                <c:pt idx="442">
                  <c:v>0.99851928647605093</c:v>
                </c:pt>
                <c:pt idx="443">
                  <c:v>0.99684743593936387</c:v>
                </c:pt>
                <c:pt idx="444">
                  <c:v>0.99455258820399961</c:v>
                </c:pt>
                <c:pt idx="445">
                  <c:v>0.99163617747509192</c:v>
                </c:pt>
                <c:pt idx="446">
                  <c:v>0.98810002641441341</c:v>
                </c:pt>
                <c:pt idx="447">
                  <c:v>0.98394634500127043</c:v>
                </c:pt>
                <c:pt idx="448">
                  <c:v>0.97917772915133749</c:v>
                </c:pt>
                <c:pt idx="449">
                  <c:v>0.97379715909429609</c:v>
                </c:pt>
                <c:pt idx="450">
                  <c:v>0.96780799751128643</c:v>
                </c:pt>
                <c:pt idx="451">
                  <c:v>0.96121398743334263</c:v>
                </c:pt>
                <c:pt idx="452">
                  <c:v>0.95401924990211928</c:v>
                </c:pt>
                <c:pt idx="453">
                  <c:v>0.94622828139437387</c:v>
                </c:pt>
                <c:pt idx="454">
                  <c:v>0.93784595101181711</c:v>
                </c:pt>
                <c:pt idx="455">
                  <c:v>0.92887749743808146</c:v>
                </c:pt>
                <c:pt idx="456">
                  <c:v>0.91932852566471479</c:v>
                </c:pt>
                <c:pt idx="457">
                  <c:v>0.90920500348824373</c:v>
                </c:pt>
                <c:pt idx="458">
                  <c:v>0.89851325778049229</c:v>
                </c:pt>
                <c:pt idx="459">
                  <c:v>0.88725997053449712</c:v>
                </c:pt>
                <c:pt idx="460">
                  <c:v>0.87545217468847658</c:v>
                </c:pt>
                <c:pt idx="461">
                  <c:v>0.8630972497304743</c:v>
                </c:pt>
                <c:pt idx="462">
                  <c:v>0.8502029170864196</c:v>
                </c:pt>
                <c:pt idx="463">
                  <c:v>0.83677723529448456</c:v>
                </c:pt>
                <c:pt idx="464">
                  <c:v>0.82282859496876537</c:v>
                </c:pt>
                <c:pt idx="465">
                  <c:v>0.80836571355541764</c:v>
                </c:pt>
                <c:pt idx="466">
                  <c:v>0.79339762988453755</c:v>
                </c:pt>
                <c:pt idx="467">
                  <c:v>0.77793369852118854</c:v>
                </c:pt>
                <c:pt idx="468">
                  <c:v>0.76198358391909771</c:v>
                </c:pt>
                <c:pt idx="469">
                  <c:v>0.74555725438069376</c:v>
                </c:pt>
                <c:pt idx="470">
                  <c:v>0.7286649758272381</c:v>
                </c:pt>
                <c:pt idx="471">
                  <c:v>0.71131730538295934</c:v>
                </c:pt>
                <c:pt idx="472">
                  <c:v>0.69352508477719532</c:v>
                </c:pt>
                <c:pt idx="473">
                  <c:v>0.67529943356866029</c:v>
                </c:pt>
                <c:pt idx="474">
                  <c:v>0.65665174219609024</c:v>
                </c:pt>
                <c:pt idx="475">
                  <c:v>0.63759366485958469</c:v>
                </c:pt>
                <c:pt idx="476">
                  <c:v>0.61813711223711154</c:v>
                </c:pt>
                <c:pt idx="477">
                  <c:v>0.59829424404072318</c:v>
                </c:pt>
                <c:pt idx="478">
                  <c:v>0.57807746141712624</c:v>
                </c:pt>
                <c:pt idx="479">
                  <c:v>0.55749939919737734</c:v>
                </c:pt>
                <c:pt idx="480">
                  <c:v>0.53657291800051887</c:v>
                </c:pt>
                <c:pt idx="481">
                  <c:v>0.51531109619611259</c:v>
                </c:pt>
                <c:pt idx="482">
                  <c:v>0.49372722173068551</c:v>
                </c:pt>
                <c:pt idx="483">
                  <c:v>0.47183478382319005</c:v>
                </c:pt>
                <c:pt idx="484">
                  <c:v>0.44964746453469034</c:v>
                </c:pt>
                <c:pt idx="485">
                  <c:v>0.42717913021751319</c:v>
                </c:pt>
                <c:pt idx="486">
                  <c:v>0.40444382284923108</c:v>
                </c:pt>
                <c:pt idx="487">
                  <c:v>0.38145575125688458</c:v>
                </c:pt>
                <c:pt idx="488">
                  <c:v>0.35822928223692158</c:v>
                </c:pt>
                <c:pt idx="489">
                  <c:v>0.33477893157642702</c:v>
                </c:pt>
                <c:pt idx="490">
                  <c:v>0.31111935498122184</c:v>
                </c:pt>
                <c:pt idx="491">
                  <c:v>0.28726533891652561</c:v>
                </c:pt>
                <c:pt idx="492">
                  <c:v>0.26323179136589864</c:v>
                </c:pt>
                <c:pt idx="493">
                  <c:v>0.23903373251423099</c:v>
                </c:pt>
                <c:pt idx="494">
                  <c:v>0.21468628536062584</c:v>
                </c:pt>
                <c:pt idx="495">
                  <c:v>0.19020466626701052</c:v>
                </c:pt>
                <c:pt idx="496">
                  <c:v>0.1656041754484075</c:v>
                </c:pt>
                <c:pt idx="497">
                  <c:v>0.14090018741079957</c:v>
                </c:pt>
                <c:pt idx="498">
                  <c:v>0.11610814134255726</c:v>
                </c:pt>
                <c:pt idx="499">
                  <c:v>9.124353146545898E-2</c:v>
                </c:pt>
                <c:pt idx="500">
                  <c:v>6.6321897351299952E-2</c:v>
                </c:pt>
                <c:pt idx="501">
                  <c:v>4.1358814210167308E-2</c:v>
                </c:pt>
                <c:pt idx="502">
                  <c:v>1.6369883156442604E-2</c:v>
                </c:pt>
                <c:pt idx="503">
                  <c:v>-8.6292785413939494E-3</c:v>
                </c:pt>
                <c:pt idx="504">
                  <c:v>-3.3623047221037275E-2</c:v>
                </c:pt>
                <c:pt idx="505">
                  <c:v>-5.8595802590644883E-2</c:v>
                </c:pt>
                <c:pt idx="506">
                  <c:v>-8.3531937491009053E-2</c:v>
                </c:pt>
                <c:pt idx="507">
                  <c:v>-0.10841586764952151</c:v>
                </c:pt>
                <c:pt idx="508">
                  <c:v>-0.13323204141984363</c:v>
                </c:pt>
                <c:pt idx="509">
                  <c:v>-0.15796494950116849</c:v>
                </c:pt>
                <c:pt idx="510">
                  <c:v>-0.18259913463103619</c:v>
                </c:pt>
                <c:pt idx="511">
                  <c:v>-0.20711920124561792</c:v>
                </c:pt>
                <c:pt idx="512">
                  <c:v>-0.23150982510144044</c:v>
                </c:pt>
                <c:pt idx="513">
                  <c:v>-0.25575576285254642</c:v>
                </c:pt>
                <c:pt idx="514">
                  <c:v>-0.27984186157707902</c:v>
                </c:pt>
                <c:pt idx="515">
                  <c:v>-0.30375306824737175</c:v>
                </c:pt>
                <c:pt idx="516">
                  <c:v>-0.32747443913759905</c:v>
                </c:pt>
                <c:pt idx="517">
                  <c:v>-0.35099114916311686</c:v>
                </c:pt>
                <c:pt idx="518">
                  <c:v>-0.37428850114566448</c:v>
                </c:pt>
                <c:pt idx="519">
                  <c:v>-0.39735193499861271</c:v>
                </c:pt>
                <c:pt idx="520">
                  <c:v>-0.42016703682655065</c:v>
                </c:pt>
                <c:pt idx="521">
                  <c:v>-0.44271954793349944</c:v>
                </c:pt>
                <c:pt idx="522">
                  <c:v>-0.46499537373413158</c:v>
                </c:pt>
                <c:pt idx="523">
                  <c:v>-0.48698059256243431</c:v>
                </c:pt>
                <c:pt idx="524">
                  <c:v>-0.5086614643722881</c:v>
                </c:pt>
                <c:pt idx="525">
                  <c:v>-0.53002443932455456</c:v>
                </c:pt>
                <c:pt idx="526">
                  <c:v>-0.55105616625528342</c:v>
                </c:pt>
                <c:pt idx="527">
                  <c:v>-0.57174350101975391</c:v>
                </c:pt>
                <c:pt idx="528">
                  <c:v>-0.59207351470714287</c:v>
                </c:pt>
                <c:pt idx="529">
                  <c:v>-0.61203350172066462</c:v>
                </c:pt>
                <c:pt idx="530">
                  <c:v>-0.63161098771816149</c:v>
                </c:pt>
                <c:pt idx="531">
                  <c:v>-0.65079373740815971</c:v>
                </c:pt>
                <c:pt idx="532">
                  <c:v>-0.66956976219652709</c:v>
                </c:pt>
                <c:pt idx="533">
                  <c:v>-0.68792732767895959</c:v>
                </c:pt>
                <c:pt idx="534">
                  <c:v>-0.70585496097459399</c:v>
                </c:pt>
                <c:pt idx="535">
                  <c:v>-0.72334145789618998</c:v>
                </c:pt>
                <c:pt idx="536">
                  <c:v>-0.74037588995238179</c:v>
                </c:pt>
                <c:pt idx="537">
                  <c:v>-0.75694761117762766</c:v>
                </c:pt>
                <c:pt idx="538">
                  <c:v>-0.77304626478559713</c:v>
                </c:pt>
                <c:pt idx="539">
                  <c:v>-0.78866178964181777</c:v>
                </c:pt>
                <c:pt idx="540">
                  <c:v>-0.80378442655156179</c:v>
                </c:pt>
                <c:pt idx="541">
                  <c:v>-0.81840472435902345</c:v>
                </c:pt>
                <c:pt idx="542">
                  <c:v>-0.83251354585398363</c:v>
                </c:pt>
                <c:pt idx="543">
                  <c:v>-0.84610207348227184</c:v>
                </c:pt>
                <c:pt idx="544">
                  <c:v>-0.85916181485644494</c:v>
                </c:pt>
                <c:pt idx="545">
                  <c:v>-0.87168460806325709</c:v>
                </c:pt>
                <c:pt idx="546">
                  <c:v>-0.88366262676458862</c:v>
                </c:pt>
                <c:pt idx="547">
                  <c:v>-0.89508838508865163</c:v>
                </c:pt>
                <c:pt idx="548">
                  <c:v>-0.90595474230841977</c:v>
                </c:pt>
                <c:pt idx="549">
                  <c:v>-0.91625490730434489</c:v>
                </c:pt>
                <c:pt idx="550">
                  <c:v>-0.92598244280858966</c:v>
                </c:pt>
                <c:pt idx="551">
                  <c:v>-0.93513126942810865</c:v>
                </c:pt>
                <c:pt idx="552">
                  <c:v>-0.94369566944407135</c:v>
                </c:pt>
                <c:pt idx="553">
                  <c:v>-0.95167029038525219</c:v>
                </c:pt>
                <c:pt idx="554">
                  <c:v>-0.95905014837314739</c:v>
                </c:pt>
                <c:pt idx="555">
                  <c:v>-0.9658306312367394</c:v>
                </c:pt>
                <c:pt idx="556">
                  <c:v>-0.97200750139495262</c:v>
                </c:pt>
                <c:pt idx="557">
                  <c:v>-0.97757689850500362</c:v>
                </c:pt>
                <c:pt idx="558">
                  <c:v>-0.98253534187499103</c:v>
                </c:pt>
                <c:pt idx="559">
                  <c:v>-0.98687973263921258</c:v>
                </c:pt>
                <c:pt idx="560">
                  <c:v>-0.99060735569485669</c:v>
                </c:pt>
                <c:pt idx="561">
                  <c:v>-0.99371588139885292</c:v>
                </c:pt>
                <c:pt idx="562">
                  <c:v>-0.99620336702382295</c:v>
                </c:pt>
                <c:pt idx="563">
                  <c:v>-0.99806825797222265</c:v>
                </c:pt>
                <c:pt idx="564">
                  <c:v>-0.99930938874791397</c:v>
                </c:pt>
                <c:pt idx="565">
                  <c:v>-0.99992598368456265</c:v>
                </c:pt>
                <c:pt idx="566">
                  <c:v>-0.99991765743040428</c:v>
                </c:pt>
                <c:pt idx="567">
                  <c:v>-0.99928441518907685</c:v>
                </c:pt>
                <c:pt idx="568">
                  <c:v>-0.99802665271636803</c:v>
                </c:pt>
                <c:pt idx="569">
                  <c:v>-0.99614515607288134</c:v>
                </c:pt>
                <c:pt idx="570">
                  <c:v>-0.99364110113277371</c:v>
                </c:pt>
                <c:pt idx="571">
                  <c:v>-0.99051605284887223</c:v>
                </c:pt>
                <c:pt idx="572">
                  <c:v>-0.98677196427462976</c:v>
                </c:pt>
                <c:pt idx="573">
                  <c:v>-0.9824111753435294</c:v>
                </c:pt>
                <c:pt idx="574">
                  <c:v>-0.97743641140670356</c:v>
                </c:pt>
                <c:pt idx="575">
                  <c:v>-0.97185078152967719</c:v>
                </c:pt>
                <c:pt idx="576">
                  <c:v>-0.96565777654930329</c:v>
                </c:pt>
                <c:pt idx="577">
                  <c:v>-0.95886126689210416</c:v>
                </c:pt>
                <c:pt idx="578">
                  <c:v>-0.95146550015537856</c:v>
                </c:pt>
                <c:pt idx="579">
                  <c:v>-0.94347509845259481</c:v>
                </c:pt>
                <c:pt idx="580">
                  <c:v>-0.9348950555247183</c:v>
                </c:pt>
                <c:pt idx="581">
                  <c:v>-0.92573073361932501</c:v>
                </c:pt>
                <c:pt idx="582">
                  <c:v>-0.91598786013921973</c:v>
                </c:pt>
                <c:pt idx="583">
                  <c:v>-0.90567252406317733</c:v>
                </c:pt>
                <c:pt idx="584">
                  <c:v>-0.8947911721405486</c:v>
                </c:pt>
                <c:pt idx="585">
                  <c:v>-0.88335060486204198</c:v>
                </c:pt>
                <c:pt idx="586">
                  <c:v>-0.87135797220984967</c:v>
                </c:pt>
                <c:pt idx="587">
                  <c:v>-0.85882076918890515</c:v>
                </c:pt>
                <c:pt idx="588">
                  <c:v>-0.84574683114298732</c:v>
                </c:pt>
                <c:pt idx="589">
                  <c:v>-0.8321443288579039</c:v>
                </c:pt>
                <c:pt idx="590">
                  <c:v>-0.81802176345475142</c:v>
                </c:pt>
                <c:pt idx="591">
                  <c:v>-0.80338796107725785</c:v>
                </c:pt>
                <c:pt idx="592">
                  <c:v>-0.78825206737543974</c:v>
                </c:pt>
                <c:pt idx="593">
                  <c:v>-0.77262354179016124</c:v>
                </c:pt>
                <c:pt idx="594">
                  <c:v>-0.75651215164130714</c:v>
                </c:pt>
                <c:pt idx="595">
                  <c:v>-0.73992796602321076</c:v>
                </c:pt>
                <c:pt idx="596">
                  <c:v>-0.72288134951211469</c:v>
                </c:pt>
                <c:pt idx="597">
                  <c:v>-0.70538295568830933</c:v>
                </c:pt>
                <c:pt idx="598">
                  <c:v>-0.68744372047840496</c:v>
                </c:pt>
                <c:pt idx="599">
                  <c:v>-0.66907485532046085</c:v>
                </c:pt>
                <c:pt idx="600">
                  <c:v>-0.65028784015726937</c:v>
                </c:pt>
                <c:pt idx="601">
                  <c:v>-0.63109441626176122</c:v>
                </c:pt>
                <c:pt idx="602">
                  <c:v>-0.61150657889909954</c:v>
                </c:pt>
                <c:pt idx="603">
                  <c:v>-0.59153656983002434</c:v>
                </c:pt>
                <c:pt idx="604">
                  <c:v>-0.57119686966015193</c:v>
                </c:pt>
                <c:pt idx="605">
                  <c:v>-0.55050019004000406</c:v>
                </c:pt>
                <c:pt idx="606">
                  <c:v>-0.52945946572063451</c:v>
                </c:pt>
                <c:pt idx="607">
                  <c:v>-0.50808784646983918</c:v>
                </c:pt>
                <c:pt idx="608">
                  <c:v>-0.48639868885397353</c:v>
                </c:pt>
                <c:pt idx="609">
                  <c:v>-0.4644055478905349</c:v>
                </c:pt>
                <c:pt idx="610">
                  <c:v>-0.44212216857671943</c:v>
                </c:pt>
                <c:pt idx="611">
                  <c:v>-0.41956247729923979</c:v>
                </c:pt>
                <c:pt idx="612">
                  <c:v>-0.3967405731307963</c:v>
                </c:pt>
                <c:pt idx="613">
                  <c:v>-0.37367071901860921</c:v>
                </c:pt>
                <c:pt idx="614">
                  <c:v>-0.35036733287054245</c:v>
                </c:pt>
                <c:pt idx="615">
                  <c:v>-0.32684497854438227</c:v>
                </c:pt>
                <c:pt idx="616">
                  <c:v>-0.30311835674589355</c:v>
                </c:pt>
                <c:pt idx="617">
                  <c:v>-0.27920229584136708</c:v>
                </c:pt>
                <c:pt idx="618">
                  <c:v>-0.25511174259036679</c:v>
                </c:pt>
                <c:pt idx="619">
                  <c:v>-0.2308617528044932</c:v>
                </c:pt>
                <c:pt idx="620">
                  <c:v>-0.206467481937993</c:v>
                </c:pt>
                <c:pt idx="621">
                  <c:v>-0.18194417561608647</c:v>
                </c:pt>
                <c:pt idx="622">
                  <c:v>-0.15730716010695847</c:v>
                </c:pt>
                <c:pt idx="623">
                  <c:v>-0.13257183274333273</c:v>
                </c:pt>
                <c:pt idx="624">
                  <c:v>-0.10775365229964186</c:v>
                </c:pt>
                <c:pt idx="625">
                  <c:v>-8.2868129330798262E-2</c:v>
                </c:pt>
                <c:pt idx="626">
                  <c:v>-5.7930816478595201E-2</c:v>
                </c:pt>
                <c:pt idx="627">
                  <c:v>-3.2957298751822496E-2</c:v>
                </c:pt>
                <c:pt idx="628">
                  <c:v>-7.9631837861362884E-3</c:v>
                </c:pt>
                <c:pt idx="629">
                  <c:v>1.7035907910203433E-2</c:v>
                </c:pt>
                <c:pt idx="630">
                  <c:v>4.2024352718640245E-2</c:v>
                </c:pt>
                <c:pt idx="631">
                  <c:v>6.6986533674581406E-2</c:v>
                </c:pt>
                <c:pt idx="632">
                  <c:v>9.1906850227481768E-2</c:v>
                </c:pt>
                <c:pt idx="633">
                  <c:v>0.11676972799068705</c:v>
                </c:pt>
                <c:pt idx="634">
                  <c:v>0.1415596284749169</c:v>
                </c:pt>
                <c:pt idx="635">
                  <c:v>0.16626105879931299</c:v>
                </c:pt>
                <c:pt idx="636">
                  <c:v>0.19085858137399234</c:v>
                </c:pt>
                <c:pt idx="637">
                  <c:v>0.21533682354802797</c:v>
                </c:pt>
                <c:pt idx="638">
                  <c:v>0.23968048721686228</c:v>
                </c:pt>
                <c:pt idx="639">
                  <c:v>0.26387435838312268</c:v>
                </c:pt>
                <c:pt idx="640">
                  <c:v>0.28790331666487307</c:v>
                </c:pt>
                <c:pt idx="641">
                  <c:v>0.31175234474536712</c:v>
                </c:pt>
                <c:pt idx="642">
                  <c:v>0.33540653775837392</c:v>
                </c:pt>
                <c:pt idx="643">
                  <c:v>0.35885111260323244</c:v>
                </c:pt>
                <c:pt idx="644">
                  <c:v>0.38207141718382198</c:v>
                </c:pt>
                <c:pt idx="645">
                  <c:v>0.40505293956563637</c:v>
                </c:pt>
                <c:pt idx="646">
                  <c:v>0.42778131704526134</c:v>
                </c:pt>
                <c:pt idx="647">
                  <c:v>0.45024234512661926</c:v>
                </c:pt>
                <c:pt idx="648">
                  <c:v>0.47242198639829081</c:v>
                </c:pt>
                <c:pt idx="649">
                  <c:v>0.49430637930646293</c:v>
                </c:pt>
                <c:pt idx="650">
                  <c:v>0.51588184681793892</c:v>
                </c:pt>
                <c:pt idx="651">
                  <c:v>0.53713490496782956</c:v>
                </c:pt>
                <c:pt idx="652">
                  <c:v>0.55805227128661428</c:v>
                </c:pt>
                <c:pt idx="653">
                  <c:v>0.57862087310122745</c:v>
                </c:pt>
                <c:pt idx="654">
                  <c:v>0.59882785570507491</c:v>
                </c:pt>
                <c:pt idx="655">
                  <c:v>0.61866059039179766</c:v>
                </c:pt>
                <c:pt idx="656">
                  <c:v>0.63810668234779433</c:v>
                </c:pt>
                <c:pt idx="657">
                  <c:v>0.65715397839859546</c:v>
                </c:pt>
                <c:pt idx="658">
                  <c:v>0.67579057460418024</c:v>
                </c:pt>
                <c:pt idx="659">
                  <c:v>0.69400482369857019</c:v>
                </c:pt>
                <c:pt idx="660">
                  <c:v>0.71178534236898328</c:v>
                </c:pt>
                <c:pt idx="661">
                  <c:v>0.72912101837002641</c:v>
                </c:pt>
                <c:pt idx="662">
                  <c:v>0.74600101746850433</c:v>
                </c:pt>
                <c:pt idx="663">
                  <c:v>0.76241479021444347</c:v>
                </c:pt>
                <c:pt idx="664">
                  <c:v>0.77835207853417132</c:v>
                </c:pt>
                <c:pt idx="665">
                  <c:v>0.79380292214127146</c:v>
                </c:pt>
                <c:pt idx="666">
                  <c:v>0.80875766476143163</c:v>
                </c:pt>
                <c:pt idx="667">
                  <c:v>0.82320696016731654</c:v>
                </c:pt>
                <c:pt idx="668">
                  <c:v>0.83714177801963796</c:v>
                </c:pt>
                <c:pt idx="669">
                  <c:v>0.85055340951083847</c:v>
                </c:pt>
                <c:pt idx="670">
                  <c:v>0.86343347280780525</c:v>
                </c:pt>
                <c:pt idx="671">
                  <c:v>0.8757739182902381</c:v>
                </c:pt>
                <c:pt idx="672">
                  <c:v>0.88756703358141287</c:v>
                </c:pt>
                <c:pt idx="673">
                  <c:v>0.89880544836815179</c:v>
                </c:pt>
                <c:pt idx="674">
                  <c:v>0.909482139007041</c:v>
                </c:pt>
                <c:pt idx="675">
                  <c:v>0.9195904329139738</c:v>
                </c:pt>
                <c:pt idx="676">
                  <c:v>0.92912401273429479</c:v>
                </c:pt>
                <c:pt idx="677">
                  <c:v>0.93807692029095036</c:v>
                </c:pt>
                <c:pt idx="678">
                  <c:v>0.94644356030814469</c:v>
                </c:pt>
                <c:pt idx="679">
                  <c:v>0.95421870390821439</c:v>
                </c:pt>
                <c:pt idx="680">
                  <c:v>0.96139749187950208</c:v>
                </c:pt>
                <c:pt idx="681">
                  <c:v>0.96797543771320349</c:v>
                </c:pt>
                <c:pt idx="682">
                  <c:v>0.97394843040729551</c:v>
                </c:pt>
                <c:pt idx="683">
                  <c:v>0.97931273703577226</c:v>
                </c:pt>
                <c:pt idx="684">
                  <c:v>0.98406500508160732</c:v>
                </c:pt>
                <c:pt idx="685">
                  <c:v>0.9882022645319658</c:v>
                </c:pt>
                <c:pt idx="686">
                  <c:v>0.99172192973436346</c:v>
                </c:pt>
                <c:pt idx="687">
                  <c:v>0.99462180101261999</c:v>
                </c:pt>
                <c:pt idx="688">
                  <c:v>0.99690006604158043</c:v>
                </c:pt>
                <c:pt idx="689">
                  <c:v>0.99855530097976297</c:v>
                </c:pt>
                <c:pt idx="690">
                  <c:v>0.99958647135921153</c:v>
                </c:pt>
                <c:pt idx="691">
                  <c:v>0.99999293273200462</c:v>
                </c:pt>
                <c:pt idx="692">
                  <c:v>0.99977443107301533</c:v>
                </c:pt>
                <c:pt idx="693">
                  <c:v>0.99893110293866816</c:v>
                </c:pt>
                <c:pt idx="694">
                  <c:v>0.9974634753815953</c:v>
                </c:pt>
                <c:pt idx="695">
                  <c:v>0.99537246562124648</c:v>
                </c:pt>
                <c:pt idx="696">
                  <c:v>0.99265938047065716</c:v>
                </c:pt>
                <c:pt idx="697">
                  <c:v>0.98932591551973093</c:v>
                </c:pt>
                <c:pt idx="698">
                  <c:v>0.98537415407555407</c:v>
                </c:pt>
                <c:pt idx="699">
                  <c:v>0.98080656586039339</c:v>
                </c:pt>
                <c:pt idx="700">
                  <c:v>0.97562600546820122</c:v>
                </c:pt>
                <c:pt idx="701">
                  <c:v>0.96983571058058948</c:v>
                </c:pt>
                <c:pt idx="702">
                  <c:v>0.96343929994337929</c:v>
                </c:pt>
                <c:pt idx="703">
                  <c:v>0.95644077110500836</c:v>
                </c:pt>
                <c:pt idx="704">
                  <c:v>0.94884449791818792</c:v>
                </c:pt>
                <c:pt idx="705">
                  <c:v>0.94065522780638922</c:v>
                </c:pt>
                <c:pt idx="706">
                  <c:v>0.93187807879686213</c:v>
                </c:pt>
                <c:pt idx="707">
                  <c:v>0.92251853632202663</c:v>
                </c:pt>
                <c:pt idx="708">
                  <c:v>0.91258244979126579</c:v>
                </c:pt>
                <c:pt idx="709">
                  <c:v>0.90207602893522665</c:v>
                </c:pt>
                <c:pt idx="710">
                  <c:v>0.89100583992494375</c:v>
                </c:pt>
                <c:pt idx="711">
                  <c:v>0.87937880126820145</c:v>
                </c:pt>
                <c:pt idx="712">
                  <c:v>0.86720217948568046</c:v>
                </c:pt>
                <c:pt idx="713">
                  <c:v>0.85448358456963214</c:v>
                </c:pt>
                <c:pt idx="714">
                  <c:v>0.84123096522786933</c:v>
                </c:pt>
                <c:pt idx="715">
                  <c:v>0.8274526039160871</c:v>
                </c:pt>
                <c:pt idx="716">
                  <c:v>0.81315711166160431</c:v>
                </c:pt>
                <c:pt idx="717">
                  <c:v>0.79835342268173748</c:v>
                </c:pt>
                <c:pt idx="718">
                  <c:v>0.7830507888002225</c:v>
                </c:pt>
                <c:pt idx="719">
                  <c:v>0.76725877366511086</c:v>
                </c:pt>
                <c:pt idx="720">
                  <c:v>0.7509872467718075</c:v>
                </c:pt>
                <c:pt idx="721">
                  <c:v>0.73424637729496423</c:v>
                </c:pt>
                <c:pt idx="722">
                  <c:v>0.71704662773306049</c:v>
                </c:pt>
                <c:pt idx="723">
                  <c:v>0.69939874736970131</c:v>
                </c:pt>
                <c:pt idx="724">
                  <c:v>0.68131376555564815</c:v>
                </c:pt>
                <c:pt idx="725">
                  <c:v>0.66280298481584066</c:v>
                </c:pt>
                <c:pt idx="726">
                  <c:v>0.64387797378569422</c:v>
                </c:pt>
                <c:pt idx="727">
                  <c:v>0.6245505599810619</c:v>
                </c:pt>
                <c:pt idx="728">
                  <c:v>0.60483282240644254</c:v>
                </c:pt>
                <c:pt idx="729">
                  <c:v>0.58473708400597746</c:v>
                </c:pt>
                <c:pt idx="730">
                  <c:v>0.56427590396201943</c:v>
                </c:pt>
                <c:pt idx="731">
                  <c:v>0.54346206984606171</c:v>
                </c:pt>
                <c:pt idx="732">
                  <c:v>0.52230858962690119</c:v>
                </c:pt>
                <c:pt idx="733">
                  <c:v>0.50082868354110543</c:v>
                </c:pt>
                <c:pt idx="734">
                  <c:v>0.47903577583077384</c:v>
                </c:pt>
                <c:pt idx="735">
                  <c:v>0.45694348635383258</c:v>
                </c:pt>
                <c:pt idx="736">
                  <c:v>0.43456562207207589</c:v>
                </c:pt>
                <c:pt idx="737">
                  <c:v>0.4119161684222426</c:v>
                </c:pt>
                <c:pt idx="738">
                  <c:v>0.38900928057559875</c:v>
                </c:pt>
                <c:pt idx="739">
                  <c:v>0.36585927459139383</c:v>
                </c:pt>
                <c:pt idx="740">
                  <c:v>0.34248061846979949</c:v>
                </c:pt>
                <c:pt idx="741">
                  <c:v>0.31888792310989023</c:v>
                </c:pt>
                <c:pt idx="742">
                  <c:v>0.29509593317828386</c:v>
                </c:pt>
                <c:pt idx="743">
                  <c:v>0.27111951789423178</c:v>
                </c:pt>
                <c:pt idx="744">
                  <c:v>0.24697366173681712</c:v>
                </c:pt>
                <c:pt idx="745">
                  <c:v>0.22267345508015321</c:v>
                </c:pt>
                <c:pt idx="746">
                  <c:v>0.19823408476240154</c:v>
                </c:pt>
                <c:pt idx="747">
                  <c:v>0.17367082459446787</c:v>
                </c:pt>
                <c:pt idx="748">
                  <c:v>0.14899902581439553</c:v>
                </c:pt>
                <c:pt idx="749">
                  <c:v>0.12423410749331688</c:v>
                </c:pt>
                <c:pt idx="750">
                  <c:v>9.939154689904614E-2</c:v>
                </c:pt>
                <c:pt idx="751">
                  <c:v>7.4486869823301549E-2</c:v>
                </c:pt>
                <c:pt idx="752">
                  <c:v>4.9535640878566128E-2</c:v>
                </c:pt>
                <c:pt idx="753">
                  <c:v>2.4553453770640419E-2</c:v>
                </c:pt>
                <c:pt idx="754">
                  <c:v>-4.4407844644368637E-4</c:v>
                </c:pt>
                <c:pt idx="755">
                  <c:v>-2.5441333129156585E-2</c:v>
                </c:pt>
                <c:pt idx="756">
                  <c:v>-5.0422687806612521E-2</c:v>
                </c:pt>
                <c:pt idx="757">
                  <c:v>-7.5372529945621658E-2</c:v>
                </c:pt>
                <c:pt idx="758">
                  <c:v>-0.10027526670699198</c:v>
                </c:pt>
                <c:pt idx="759">
                  <c:v>-0.12511533469057337</c:v>
                </c:pt>
                <c:pt idx="760">
                  <c:v>-0.14987720966285398</c:v>
                </c:pt>
                <c:pt idx="761">
                  <c:v>-0.17454541625760892</c:v>
                </c:pt>
                <c:pt idx="762">
                  <c:v>-0.19910453764900324</c:v>
                </c:pt>
                <c:pt idx="763">
                  <c:v>-0.22353922518559291</c:v>
                </c:pt>
                <c:pt idx="764">
                  <c:v>-0.24783420798276362</c:v>
                </c:pt>
                <c:pt idx="765">
                  <c:v>-0.27197430246749293</c:v>
                </c:pt>
                <c:pt idx="766">
                  <c:v>-0.29594442186613101</c:v>
                </c:pt>
                <c:pt idx="767">
                  <c:v>-0.31972958563460863</c:v>
                </c:pt>
                <c:pt idx="768">
                  <c:v>-0.34331492881980197</c:v>
                </c:pt>
                <c:pt idx="769">
                  <c:v>-0.36668571134967948</c:v>
                </c:pt>
                <c:pt idx="770">
                  <c:v>-0.38982732724628694</c:v>
                </c:pt>
                <c:pt idx="771">
                  <c:v>-0.41272531375260635</c:v>
                </c:pt>
                <c:pt idx="772">
                  <c:v>-0.43536536037271412</c:v>
                </c:pt>
                <c:pt idx="773">
                  <c:v>-0.45773331781442839</c:v>
                </c:pt>
                <c:pt idx="774">
                  <c:v>-0.47981520683219453</c:v>
                </c:pt>
                <c:pt idx="775">
                  <c:v>-0.50159722696452747</c:v>
                </c:pt>
                <c:pt idx="776">
                  <c:v>-0.5230657651575269</c:v>
                </c:pt>
                <c:pt idx="777">
                  <c:v>-0.54420740427391756</c:v>
                </c:pt>
                <c:pt idx="778">
                  <c:v>-0.56500893147743192</c:v>
                </c:pt>
                <c:pt idx="779">
                  <c:v>-0.58545734649044345</c:v>
                </c:pt>
                <c:pt idx="780">
                  <c:v>-0.60553986971952189</c:v>
                </c:pt>
                <c:pt idx="781">
                  <c:v>-0.62524395024111568</c:v>
                </c:pt>
                <c:pt idx="782">
                  <c:v>-0.64455727364638082</c:v>
                </c:pt>
                <c:pt idx="783">
                  <c:v>-0.66346776973685917</c:v>
                </c:pt>
                <c:pt idx="784">
                  <c:v>-0.68196362006806022</c:v>
                </c:pt>
                <c:pt idx="785">
                  <c:v>-0.7000332653355954</c:v>
                </c:pt>
                <c:pt idx="786">
                  <c:v>-0.71766541259935979</c:v>
                </c:pt>
                <c:pt idx="787">
                  <c:v>-0.73484904234126958</c:v>
                </c:pt>
                <c:pt idx="788">
                  <c:v>-0.75157341535208266</c:v>
                </c:pt>
                <c:pt idx="789">
                  <c:v>-0.76782807944307152</c:v>
                </c:pt>
                <c:pt idx="790">
                  <c:v>-0.78360287597829359</c:v>
                </c:pt>
                <c:pt idx="791">
                  <c:v>-0.79888794622340165</c:v>
                </c:pt>
                <c:pt idx="792">
                  <c:v>-0.81367373750704752</c:v>
                </c:pt>
                <c:pt idx="793">
                  <c:v>-0.82795100919097286</c:v>
                </c:pt>
                <c:pt idx="794">
                  <c:v>-0.84171083844512273</c:v>
                </c:pt>
                <c:pt idx="795">
                  <c:v>-0.85494462582411679</c:v>
                </c:pt>
                <c:pt idx="796">
                  <c:v>-0.8676441006416179</c:v>
                </c:pt>
                <c:pt idx="797">
                  <c:v>-0.87980132613925432</c:v>
                </c:pt>
                <c:pt idx="798">
                  <c:v>-0.89140870444682152</c:v>
                </c:pt>
                <c:pt idx="799">
                  <c:v>-0.90245898133071545</c:v>
                </c:pt>
                <c:pt idx="800">
                  <c:v>-0.91294525072758703</c:v>
                </c:pt>
                <c:pt idx="801">
                  <c:v>-0.92286095906040322</c:v>
                </c:pt>
                <c:pt idx="802">
                  <c:v>-0.93219990933422903</c:v>
                </c:pt>
                <c:pt idx="803">
                  <c:v>-0.94095626500913665</c:v>
                </c:pt>
                <c:pt idx="804">
                  <c:v>-0.94912455364786219</c:v>
                </c:pt>
                <c:pt idx="805">
                  <c:v>-0.95669967033589676</c:v>
                </c:pt>
                <c:pt idx="806">
                  <c:v>-0.96367688087188907</c:v>
                </c:pt>
                <c:pt idx="807">
                  <c:v>-0.97005182472637386</c:v>
                </c:pt>
                <c:pt idx="808">
                  <c:v>-0.97582051776695389</c:v>
                </c:pt>
                <c:pt idx="809">
                  <c:v>-0.98097935474825859</c:v>
                </c:pt>
                <c:pt idx="810">
                  <c:v>-0.98552511156510281</c:v>
                </c:pt>
                <c:pt idx="811">
                  <c:v>-0.98945494726744543</c:v>
                </c:pt>
                <c:pt idx="812">
                  <c:v>-0.99276640583589526</c:v>
                </c:pt>
                <c:pt idx="813">
                  <c:v>-0.99545741771663865</c:v>
                </c:pt>
                <c:pt idx="814">
                  <c:v>-0.99752630111484708</c:v>
                </c:pt>
                <c:pt idx="815">
                  <c:v>-0.99897176304574165</c:v>
                </c:pt>
                <c:pt idx="816">
                  <c:v>-0.9997929001426672</c:v>
                </c:pt>
                <c:pt idx="817">
                  <c:v>-0.99998919922166729</c:v>
                </c:pt>
                <c:pt idx="818">
                  <c:v>-0.99956053760220753</c:v>
                </c:pt>
                <c:pt idx="819">
                  <c:v>-0.99850718318384646</c:v>
                </c:pt>
                <c:pt idx="820">
                  <c:v>-0.99682979427880714</c:v>
                </c:pt>
                <c:pt idx="821">
                  <c:v>-0.99452941920055438</c:v>
                </c:pt>
                <c:pt idx="822">
                  <c:v>-0.99160749560863104</c:v>
                </c:pt>
                <c:pt idx="823">
                  <c:v>-0.98806584961016997</c:v>
                </c:pt>
                <c:pt idx="824">
                  <c:v>-0.98390669461863456</c:v>
                </c:pt>
                <c:pt idx="825">
                  <c:v>-0.97913262997050721</c:v>
                </c:pt>
                <c:pt idx="826">
                  <c:v>-0.97374663930079197</c:v>
                </c:pt>
                <c:pt idx="827">
                  <c:v>-0.96775208867833429</c:v>
                </c:pt>
                <c:pt idx="828">
                  <c:v>-0.96115272450214395</c:v>
                </c:pt>
                <c:pt idx="829">
                  <c:v>-0.95395267116001159</c:v>
                </c:pt>
                <c:pt idx="830">
                  <c:v>-0.94615642845090298</c:v>
                </c:pt>
                <c:pt idx="831">
                  <c:v>-0.93776886877273502</c:v>
                </c:pt>
                <c:pt idx="832">
                  <c:v>-0.92879523407727727</c:v>
                </c:pt>
                <c:pt idx="833">
                  <c:v>-0.91924113259411244</c:v>
                </c:pt>
                <c:pt idx="834">
                  <c:v>-0.90911253532566694</c:v>
                </c:pt>
                <c:pt idx="835">
                  <c:v>-0.89841577231553194</c:v>
                </c:pt>
                <c:pt idx="836">
                  <c:v>-0.88715752869239695</c:v>
                </c:pt>
                <c:pt idx="837">
                  <c:v>-0.87534484049205186</c:v>
                </c:pt>
                <c:pt idx="838">
                  <c:v>-0.8629850902601055</c:v>
                </c:pt>
                <c:pt idx="839">
                  <c:v>-0.85008600243812393</c:v>
                </c:pt>
                <c:pt idx="840">
                  <c:v>-0.83665563853611047</c:v>
                </c:pt>
                <c:pt idx="841">
                  <c:v>-0.82270239209433071</c:v>
                </c:pt>
                <c:pt idx="842">
                  <c:v>-0.8082349834376088</c:v>
                </c:pt>
                <c:pt idx="843">
                  <c:v>-0.79326245422542485</c:v>
                </c:pt>
                <c:pt idx="844">
                  <c:v>-0.77779416180115757</c:v>
                </c:pt>
                <c:pt idx="845">
                  <c:v>-0.76183977334405528</c:v>
                </c:pt>
                <c:pt idx="846">
                  <c:v>-0.74540925982757045</c:v>
                </c:pt>
                <c:pt idx="847">
                  <c:v>-0.7285128897878097</c:v>
                </c:pt>
                <c:pt idx="848">
                  <c:v>-0.71116122290605233</c:v>
                </c:pt>
                <c:pt idx="849">
                  <c:v>-0.69336510340927582</c:v>
                </c:pt>
                <c:pt idx="850">
                  <c:v>-0.67513565329287439</c:v>
                </c:pt>
                <c:pt idx="851">
                  <c:v>-0.65648426536978166</c:v>
                </c:pt>
                <c:pt idx="852">
                  <c:v>-0.63742259615031549</c:v>
                </c:pt>
                <c:pt idx="853">
                  <c:v>-0.61796255855725923</c:v>
                </c:pt>
                <c:pt idx="854">
                  <c:v>-0.5981163144806545</c:v>
                </c:pt>
                <c:pt idx="855">
                  <c:v>-0.5778962671770228</c:v>
                </c:pt>
                <c:pt idx="856">
                  <c:v>-0.55731505351774402</c:v>
                </c:pt>
                <c:pt idx="857">
                  <c:v>-0.53638553609140172</c:v>
                </c:pt>
                <c:pt idx="858">
                  <c:v>-0.51512079516510823</c:v>
                </c:pt>
                <c:pt idx="859">
                  <c:v>-0.49353412050974232</c:v>
                </c:pt>
                <c:pt idx="860">
                  <c:v>-0.47163900309428386</c:v>
                </c:pt>
                <c:pt idx="861">
                  <c:v>-0.44944912665440684</c:v>
                </c:pt>
                <c:pt idx="862">
                  <c:v>-0.42697835914056831</c:v>
                </c:pt>
                <c:pt idx="863">
                  <c:v>-0.40424074405101568</c:v>
                </c:pt>
                <c:pt idx="864">
                  <c:v>-0.38125049165503538</c:v>
                </c:pt>
                <c:pt idx="865">
                  <c:v>-0.3580219701120067</c:v>
                </c:pt>
                <c:pt idx="866">
                  <c:v>-0.33456969649177948</c:v>
                </c:pt>
                <c:pt idx="867">
                  <c:v>-0.31090832770195531</c:v>
                </c:pt>
                <c:pt idx="868">
                  <c:v>-0.28705265132782376</c:v>
                </c:pt>
                <c:pt idx="869">
                  <c:v>-0.26301757639057943</c:v>
                </c:pt>
                <c:pt idx="870">
                  <c:v>-0.23881812402967934</c:v>
                </c:pt>
                <c:pt idx="871">
                  <c:v>-0.21446941811512962</c:v>
                </c:pt>
                <c:pt idx="872">
                  <c:v>-0.18998667579553538</c:v>
                </c:pt>
                <c:pt idx="873">
                  <c:v>-0.16538519798790571</c:v>
                </c:pt>
                <c:pt idx="874">
                  <c:v>-0.1406803598150542</c:v>
                </c:pt>
                <c:pt idx="875">
                  <c:v>-0.11588760099665812</c:v>
                </c:pt>
                <c:pt idx="876">
                  <c:v>-9.1022416199946943E-2</c:v>
                </c:pt>
                <c:pt idx="877">
                  <c:v>-6.6100345356014792E-2</c:v>
                </c:pt>
                <c:pt idx="878">
                  <c:v>-4.1136963947897801E-2</c:v>
                </c:pt>
                <c:pt idx="879">
                  <c:v>-1.614787327637936E-2</c:v>
                </c:pt>
                <c:pt idx="880">
                  <c:v>-8.5760391843603401E-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2D9-4FDB-89A6-7DE74B5B9B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013056"/>
        <c:axId val="108014592"/>
      </c:scatterChart>
      <c:valAx>
        <c:axId val="108013056"/>
        <c:scaling>
          <c:orientation val="minMax"/>
          <c:max val="25.130000000000003"/>
          <c:min val="3.14"/>
        </c:scaling>
        <c:delete val="1"/>
        <c:axPos val="b"/>
        <c:numFmt formatCode="General" sourceLinked="1"/>
        <c:majorTickMark val="out"/>
        <c:minorTickMark val="none"/>
        <c:tickLblPos val="nextTo"/>
        <c:crossAx val="108014592"/>
        <c:crosses val="autoZero"/>
        <c:crossBetween val="midCat"/>
      </c:valAx>
      <c:valAx>
        <c:axId val="10801459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080130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34925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Sheet1!$B$3:$B$883</c:f>
              <c:numCache>
                <c:formatCode>General</c:formatCode>
                <c:ptCount val="881"/>
                <c:pt idx="0">
                  <c:v>3.1415926535897931</c:v>
                </c:pt>
                <c:pt idx="1">
                  <c:v>3.166592653589793</c:v>
                </c:pt>
                <c:pt idx="2">
                  <c:v>3.1915926535897929</c:v>
                </c:pt>
                <c:pt idx="3">
                  <c:v>3.2165926535897933</c:v>
                </c:pt>
                <c:pt idx="4">
                  <c:v>3.2415926535897932</c:v>
                </c:pt>
                <c:pt idx="5">
                  <c:v>3.2665926535897931</c:v>
                </c:pt>
                <c:pt idx="6">
                  <c:v>3.291592653589793</c:v>
                </c:pt>
                <c:pt idx="7">
                  <c:v>3.3165926535897929</c:v>
                </c:pt>
                <c:pt idx="8">
                  <c:v>3.3415926535897933</c:v>
                </c:pt>
                <c:pt idx="9">
                  <c:v>3.3665926535897932</c:v>
                </c:pt>
                <c:pt idx="10">
                  <c:v>3.3915926535897931</c:v>
                </c:pt>
                <c:pt idx="11">
                  <c:v>3.416592653589793</c:v>
                </c:pt>
                <c:pt idx="12">
                  <c:v>3.4415926535897929</c:v>
                </c:pt>
                <c:pt idx="13">
                  <c:v>3.4665926535897933</c:v>
                </c:pt>
                <c:pt idx="14">
                  <c:v>3.4915926535897932</c:v>
                </c:pt>
                <c:pt idx="15">
                  <c:v>3.5165926535897931</c:v>
                </c:pt>
                <c:pt idx="16">
                  <c:v>3.541592653589793</c:v>
                </c:pt>
                <c:pt idx="17">
                  <c:v>3.5665926535897929</c:v>
                </c:pt>
                <c:pt idx="18">
                  <c:v>3.5915926535897933</c:v>
                </c:pt>
                <c:pt idx="19">
                  <c:v>3.6165926535897932</c:v>
                </c:pt>
                <c:pt idx="20">
                  <c:v>3.6415926535897931</c:v>
                </c:pt>
                <c:pt idx="21">
                  <c:v>3.666592653589793</c:v>
                </c:pt>
                <c:pt idx="22">
                  <c:v>3.6915926535897929</c:v>
                </c:pt>
                <c:pt idx="23">
                  <c:v>3.7165926535897933</c:v>
                </c:pt>
                <c:pt idx="24">
                  <c:v>3.7415926535897932</c:v>
                </c:pt>
                <c:pt idx="25">
                  <c:v>3.7665926535897931</c:v>
                </c:pt>
                <c:pt idx="26">
                  <c:v>3.791592653589793</c:v>
                </c:pt>
                <c:pt idx="27">
                  <c:v>3.8165926535897929</c:v>
                </c:pt>
                <c:pt idx="28">
                  <c:v>3.8415926535897933</c:v>
                </c:pt>
                <c:pt idx="29">
                  <c:v>3.8665926535897932</c:v>
                </c:pt>
                <c:pt idx="30">
                  <c:v>3.8915926535897931</c:v>
                </c:pt>
                <c:pt idx="31">
                  <c:v>3.916592653589793</c:v>
                </c:pt>
                <c:pt idx="32">
                  <c:v>3.9415926535897929</c:v>
                </c:pt>
                <c:pt idx="33">
                  <c:v>3.9665926535897933</c:v>
                </c:pt>
                <c:pt idx="34">
                  <c:v>3.9915926535897932</c:v>
                </c:pt>
                <c:pt idx="35">
                  <c:v>4.0165926535897931</c:v>
                </c:pt>
                <c:pt idx="36">
                  <c:v>4.0415926535897935</c:v>
                </c:pt>
                <c:pt idx="37">
                  <c:v>4.0665926535897929</c:v>
                </c:pt>
                <c:pt idx="38">
                  <c:v>4.0915926535897933</c:v>
                </c:pt>
                <c:pt idx="39">
                  <c:v>4.1165926535897928</c:v>
                </c:pt>
                <c:pt idx="40">
                  <c:v>4.1415926535897931</c:v>
                </c:pt>
                <c:pt idx="41">
                  <c:v>4.1665926535897935</c:v>
                </c:pt>
                <c:pt idx="42">
                  <c:v>4.1915926535897929</c:v>
                </c:pt>
                <c:pt idx="43">
                  <c:v>4.2165926535897933</c:v>
                </c:pt>
                <c:pt idx="44">
                  <c:v>4.2415926535897928</c:v>
                </c:pt>
                <c:pt idx="45">
                  <c:v>4.2665926535897931</c:v>
                </c:pt>
                <c:pt idx="46">
                  <c:v>4.2915926535897935</c:v>
                </c:pt>
                <c:pt idx="47">
                  <c:v>4.3165926535897929</c:v>
                </c:pt>
                <c:pt idx="48">
                  <c:v>4.3415926535897933</c:v>
                </c:pt>
                <c:pt idx="49">
                  <c:v>4.3665926535897928</c:v>
                </c:pt>
                <c:pt idx="50">
                  <c:v>4.3915926535897931</c:v>
                </c:pt>
                <c:pt idx="51">
                  <c:v>4.4165926535897935</c:v>
                </c:pt>
                <c:pt idx="52">
                  <c:v>4.4415926535897929</c:v>
                </c:pt>
                <c:pt idx="53">
                  <c:v>4.4665926535897933</c:v>
                </c:pt>
                <c:pt idx="54">
                  <c:v>4.4915926535897928</c:v>
                </c:pt>
                <c:pt idx="55">
                  <c:v>4.5165926535897931</c:v>
                </c:pt>
                <c:pt idx="56">
                  <c:v>4.5415926535897935</c:v>
                </c:pt>
                <c:pt idx="57">
                  <c:v>4.5665926535897929</c:v>
                </c:pt>
                <c:pt idx="58">
                  <c:v>4.5915926535897933</c:v>
                </c:pt>
                <c:pt idx="59">
                  <c:v>4.6165926535897928</c:v>
                </c:pt>
                <c:pt idx="60">
                  <c:v>4.6415926535897931</c:v>
                </c:pt>
                <c:pt idx="61">
                  <c:v>4.6665926535897935</c:v>
                </c:pt>
                <c:pt idx="62">
                  <c:v>4.6915926535897929</c:v>
                </c:pt>
                <c:pt idx="63">
                  <c:v>4.7165926535897933</c:v>
                </c:pt>
                <c:pt idx="64">
                  <c:v>4.7415926535897928</c:v>
                </c:pt>
                <c:pt idx="65">
                  <c:v>4.7665926535897931</c:v>
                </c:pt>
                <c:pt idx="66">
                  <c:v>4.7915926535897935</c:v>
                </c:pt>
                <c:pt idx="67">
                  <c:v>4.8165926535897929</c:v>
                </c:pt>
                <c:pt idx="68">
                  <c:v>4.8415926535897933</c:v>
                </c:pt>
                <c:pt idx="69">
                  <c:v>4.8665926535897928</c:v>
                </c:pt>
                <c:pt idx="70">
                  <c:v>4.8915926535897931</c:v>
                </c:pt>
                <c:pt idx="71">
                  <c:v>4.9165926535897935</c:v>
                </c:pt>
                <c:pt idx="72">
                  <c:v>4.9415926535897929</c:v>
                </c:pt>
                <c:pt idx="73">
                  <c:v>4.9665926535897933</c:v>
                </c:pt>
                <c:pt idx="74">
                  <c:v>4.9915926535897928</c:v>
                </c:pt>
                <c:pt idx="75">
                  <c:v>5.0165926535897931</c:v>
                </c:pt>
                <c:pt idx="76">
                  <c:v>5.0415926535897935</c:v>
                </c:pt>
                <c:pt idx="77">
                  <c:v>5.0665926535897929</c:v>
                </c:pt>
                <c:pt idx="78">
                  <c:v>5.0915926535897933</c:v>
                </c:pt>
                <c:pt idx="79">
                  <c:v>5.1165926535897928</c:v>
                </c:pt>
                <c:pt idx="80">
                  <c:v>5.1415926535897931</c:v>
                </c:pt>
                <c:pt idx="81">
                  <c:v>5.1665926535897935</c:v>
                </c:pt>
                <c:pt idx="82">
                  <c:v>5.1915926535897929</c:v>
                </c:pt>
                <c:pt idx="83">
                  <c:v>5.2165926535897933</c:v>
                </c:pt>
                <c:pt idx="84">
                  <c:v>5.2415926535897928</c:v>
                </c:pt>
                <c:pt idx="85">
                  <c:v>5.2665926535897931</c:v>
                </c:pt>
                <c:pt idx="86">
                  <c:v>5.2915926535897935</c:v>
                </c:pt>
                <c:pt idx="87">
                  <c:v>5.3165926535897929</c:v>
                </c:pt>
                <c:pt idx="88">
                  <c:v>5.3415926535897933</c:v>
                </c:pt>
                <c:pt idx="89">
                  <c:v>5.3665926535897928</c:v>
                </c:pt>
                <c:pt idx="90">
                  <c:v>5.3915926535897931</c:v>
                </c:pt>
                <c:pt idx="91">
                  <c:v>5.4165926535897935</c:v>
                </c:pt>
                <c:pt idx="92">
                  <c:v>5.4415926535897929</c:v>
                </c:pt>
                <c:pt idx="93">
                  <c:v>5.4665926535897933</c:v>
                </c:pt>
                <c:pt idx="94">
                  <c:v>5.4915926535897928</c:v>
                </c:pt>
                <c:pt idx="95">
                  <c:v>5.5165926535897931</c:v>
                </c:pt>
                <c:pt idx="96">
                  <c:v>5.5415926535897935</c:v>
                </c:pt>
                <c:pt idx="97">
                  <c:v>5.5665926535897929</c:v>
                </c:pt>
                <c:pt idx="98">
                  <c:v>5.5915926535897933</c:v>
                </c:pt>
                <c:pt idx="99">
                  <c:v>5.6165926535897928</c:v>
                </c:pt>
                <c:pt idx="100">
                  <c:v>5.6415926535897931</c:v>
                </c:pt>
                <c:pt idx="101">
                  <c:v>5.6665926535897935</c:v>
                </c:pt>
                <c:pt idx="102">
                  <c:v>5.6915926535897929</c:v>
                </c:pt>
                <c:pt idx="103">
                  <c:v>5.7165926535897933</c:v>
                </c:pt>
                <c:pt idx="104">
                  <c:v>5.7415926535897928</c:v>
                </c:pt>
                <c:pt idx="105">
                  <c:v>5.7665926535897931</c:v>
                </c:pt>
                <c:pt idx="106">
                  <c:v>5.7915926535897935</c:v>
                </c:pt>
                <c:pt idx="107">
                  <c:v>5.8165926535897929</c:v>
                </c:pt>
                <c:pt idx="108">
                  <c:v>5.8415926535897933</c:v>
                </c:pt>
                <c:pt idx="109">
                  <c:v>5.8665926535897928</c:v>
                </c:pt>
                <c:pt idx="110">
                  <c:v>5.8915926535897931</c:v>
                </c:pt>
                <c:pt idx="111">
                  <c:v>5.9165926535897935</c:v>
                </c:pt>
                <c:pt idx="112">
                  <c:v>5.9415926535897929</c:v>
                </c:pt>
                <c:pt idx="113">
                  <c:v>5.9665926535897933</c:v>
                </c:pt>
                <c:pt idx="114">
                  <c:v>5.9915926535897928</c:v>
                </c:pt>
                <c:pt idx="115">
                  <c:v>6.0165926535897931</c:v>
                </c:pt>
                <c:pt idx="116">
                  <c:v>6.0415926535897935</c:v>
                </c:pt>
                <c:pt idx="117">
                  <c:v>6.0665926535897929</c:v>
                </c:pt>
                <c:pt idx="118">
                  <c:v>6.0915926535897933</c:v>
                </c:pt>
                <c:pt idx="119">
                  <c:v>6.1165926535897928</c:v>
                </c:pt>
                <c:pt idx="120">
                  <c:v>6.1415926535897931</c:v>
                </c:pt>
                <c:pt idx="121">
                  <c:v>6.1665926535897935</c:v>
                </c:pt>
                <c:pt idx="122">
                  <c:v>6.1915926535897929</c:v>
                </c:pt>
                <c:pt idx="123">
                  <c:v>6.2165926535897933</c:v>
                </c:pt>
                <c:pt idx="124">
                  <c:v>6.2415926535897928</c:v>
                </c:pt>
                <c:pt idx="125">
                  <c:v>6.2665926535897931</c:v>
                </c:pt>
                <c:pt idx="126">
                  <c:v>6.2915926535897935</c:v>
                </c:pt>
                <c:pt idx="127">
                  <c:v>6.3165926535897929</c:v>
                </c:pt>
                <c:pt idx="128">
                  <c:v>6.3415926535897933</c:v>
                </c:pt>
                <c:pt idx="129">
                  <c:v>6.3665926535897928</c:v>
                </c:pt>
                <c:pt idx="130">
                  <c:v>6.3915926535897931</c:v>
                </c:pt>
                <c:pt idx="131">
                  <c:v>6.4165926535897935</c:v>
                </c:pt>
                <c:pt idx="132">
                  <c:v>6.4415926535897929</c:v>
                </c:pt>
                <c:pt idx="133">
                  <c:v>6.4665926535897933</c:v>
                </c:pt>
                <c:pt idx="134">
                  <c:v>6.4915926535897928</c:v>
                </c:pt>
                <c:pt idx="135">
                  <c:v>6.5165926535897931</c:v>
                </c:pt>
                <c:pt idx="136">
                  <c:v>6.5415926535897935</c:v>
                </c:pt>
                <c:pt idx="137">
                  <c:v>6.5665926535897929</c:v>
                </c:pt>
                <c:pt idx="138">
                  <c:v>6.5915926535897933</c:v>
                </c:pt>
                <c:pt idx="139">
                  <c:v>6.6165926535897928</c:v>
                </c:pt>
                <c:pt idx="140">
                  <c:v>6.6415926535897931</c:v>
                </c:pt>
                <c:pt idx="141">
                  <c:v>6.6665926535897935</c:v>
                </c:pt>
                <c:pt idx="142">
                  <c:v>6.6915926535897929</c:v>
                </c:pt>
                <c:pt idx="143">
                  <c:v>6.7165926535897933</c:v>
                </c:pt>
                <c:pt idx="144">
                  <c:v>6.7415926535897928</c:v>
                </c:pt>
                <c:pt idx="145">
                  <c:v>6.7665926535897931</c:v>
                </c:pt>
                <c:pt idx="146">
                  <c:v>6.7915926535897935</c:v>
                </c:pt>
                <c:pt idx="147">
                  <c:v>6.8165926535897929</c:v>
                </c:pt>
                <c:pt idx="148">
                  <c:v>6.8415926535897933</c:v>
                </c:pt>
                <c:pt idx="149">
                  <c:v>6.8665926535897928</c:v>
                </c:pt>
                <c:pt idx="150">
                  <c:v>6.8915926535897931</c:v>
                </c:pt>
                <c:pt idx="151">
                  <c:v>6.9165926535897935</c:v>
                </c:pt>
                <c:pt idx="152">
                  <c:v>6.9415926535897929</c:v>
                </c:pt>
                <c:pt idx="153">
                  <c:v>6.9665926535897933</c:v>
                </c:pt>
                <c:pt idx="154">
                  <c:v>6.9915926535897928</c:v>
                </c:pt>
                <c:pt idx="155">
                  <c:v>7.0165926535897931</c:v>
                </c:pt>
                <c:pt idx="156">
                  <c:v>7.0415926535897935</c:v>
                </c:pt>
                <c:pt idx="157">
                  <c:v>7.0665926535897929</c:v>
                </c:pt>
                <c:pt idx="158">
                  <c:v>7.0915926535897933</c:v>
                </c:pt>
                <c:pt idx="159">
                  <c:v>7.1165926535897928</c:v>
                </c:pt>
                <c:pt idx="160">
                  <c:v>7.1415926535897931</c:v>
                </c:pt>
                <c:pt idx="161">
                  <c:v>7.1665926535897935</c:v>
                </c:pt>
                <c:pt idx="162">
                  <c:v>7.1915926535897929</c:v>
                </c:pt>
                <c:pt idx="163">
                  <c:v>7.2165926535897933</c:v>
                </c:pt>
                <c:pt idx="164">
                  <c:v>7.2415926535897928</c:v>
                </c:pt>
                <c:pt idx="165">
                  <c:v>7.2665926535897931</c:v>
                </c:pt>
                <c:pt idx="166">
                  <c:v>7.2915926535897935</c:v>
                </c:pt>
                <c:pt idx="167">
                  <c:v>7.3165926535897929</c:v>
                </c:pt>
                <c:pt idx="168">
                  <c:v>7.3415926535897933</c:v>
                </c:pt>
                <c:pt idx="169">
                  <c:v>7.3665926535897928</c:v>
                </c:pt>
                <c:pt idx="170">
                  <c:v>7.3915926535897931</c:v>
                </c:pt>
                <c:pt idx="171">
                  <c:v>7.4165926535897935</c:v>
                </c:pt>
                <c:pt idx="172">
                  <c:v>7.4415926535897929</c:v>
                </c:pt>
                <c:pt idx="173">
                  <c:v>7.4665926535897933</c:v>
                </c:pt>
                <c:pt idx="174">
                  <c:v>7.4915926535897928</c:v>
                </c:pt>
                <c:pt idx="175">
                  <c:v>7.5165926535898029</c:v>
                </c:pt>
                <c:pt idx="176">
                  <c:v>7.5415926535898032</c:v>
                </c:pt>
                <c:pt idx="177">
                  <c:v>7.5665926535898027</c:v>
                </c:pt>
                <c:pt idx="178">
                  <c:v>7.5915926535898031</c:v>
                </c:pt>
                <c:pt idx="179">
                  <c:v>7.6165926535898034</c:v>
                </c:pt>
                <c:pt idx="180">
                  <c:v>7.6415926535898029</c:v>
                </c:pt>
                <c:pt idx="181">
                  <c:v>7.6665926535898032</c:v>
                </c:pt>
                <c:pt idx="182">
                  <c:v>7.6915926535898027</c:v>
                </c:pt>
                <c:pt idx="183">
                  <c:v>7.7165926535898031</c:v>
                </c:pt>
                <c:pt idx="184">
                  <c:v>7.7415926535898034</c:v>
                </c:pt>
                <c:pt idx="185">
                  <c:v>7.7665926535898029</c:v>
                </c:pt>
                <c:pt idx="186">
                  <c:v>7.7915926535898032</c:v>
                </c:pt>
                <c:pt idx="187">
                  <c:v>7.8165926535898027</c:v>
                </c:pt>
                <c:pt idx="188">
                  <c:v>7.8415926535898031</c:v>
                </c:pt>
                <c:pt idx="189">
                  <c:v>7.8665926535898034</c:v>
                </c:pt>
                <c:pt idx="190">
                  <c:v>7.8915926535898029</c:v>
                </c:pt>
                <c:pt idx="191">
                  <c:v>7.9165926535898032</c:v>
                </c:pt>
                <c:pt idx="192">
                  <c:v>7.9415926535898027</c:v>
                </c:pt>
                <c:pt idx="193">
                  <c:v>7.9665926535898031</c:v>
                </c:pt>
                <c:pt idx="194">
                  <c:v>7.9915926535898034</c:v>
                </c:pt>
                <c:pt idx="195">
                  <c:v>8.0165926535898038</c:v>
                </c:pt>
                <c:pt idx="196">
                  <c:v>8.0415926535898024</c:v>
                </c:pt>
                <c:pt idx="197">
                  <c:v>8.0665926535898027</c:v>
                </c:pt>
                <c:pt idx="198">
                  <c:v>8.0915926535898031</c:v>
                </c:pt>
                <c:pt idx="199">
                  <c:v>8.1165926535898034</c:v>
                </c:pt>
                <c:pt idx="200">
                  <c:v>8.1415926535898038</c:v>
                </c:pt>
                <c:pt idx="201">
                  <c:v>8.1665926535898024</c:v>
                </c:pt>
                <c:pt idx="202">
                  <c:v>8.1915926535898027</c:v>
                </c:pt>
                <c:pt idx="203">
                  <c:v>8.2165926535898137</c:v>
                </c:pt>
                <c:pt idx="204">
                  <c:v>8.2415926535898123</c:v>
                </c:pt>
                <c:pt idx="205">
                  <c:v>8.2665926535898144</c:v>
                </c:pt>
                <c:pt idx="206">
                  <c:v>8.291592653589813</c:v>
                </c:pt>
                <c:pt idx="207">
                  <c:v>8.3165926535898134</c:v>
                </c:pt>
                <c:pt idx="208">
                  <c:v>8.3415926535898137</c:v>
                </c:pt>
                <c:pt idx="209">
                  <c:v>8.3665926535898123</c:v>
                </c:pt>
                <c:pt idx="210">
                  <c:v>8.3915926535898144</c:v>
                </c:pt>
                <c:pt idx="211">
                  <c:v>8.416592653589813</c:v>
                </c:pt>
                <c:pt idx="212">
                  <c:v>8.4415926535898134</c:v>
                </c:pt>
                <c:pt idx="213">
                  <c:v>8.4665926535898137</c:v>
                </c:pt>
                <c:pt idx="214">
                  <c:v>8.4915926535898123</c:v>
                </c:pt>
                <c:pt idx="215">
                  <c:v>8.5165926535898144</c:v>
                </c:pt>
                <c:pt idx="216">
                  <c:v>8.541592653589813</c:v>
                </c:pt>
                <c:pt idx="217">
                  <c:v>8.5665926535898134</c:v>
                </c:pt>
                <c:pt idx="218">
                  <c:v>8.5915926535898137</c:v>
                </c:pt>
                <c:pt idx="219">
                  <c:v>8.6165926535898123</c:v>
                </c:pt>
                <c:pt idx="220">
                  <c:v>8.6415926535898144</c:v>
                </c:pt>
                <c:pt idx="221">
                  <c:v>8.666592653589813</c:v>
                </c:pt>
                <c:pt idx="222">
                  <c:v>8.6915926535898134</c:v>
                </c:pt>
                <c:pt idx="223">
                  <c:v>8.7165926535898137</c:v>
                </c:pt>
                <c:pt idx="224">
                  <c:v>8.7415926535898123</c:v>
                </c:pt>
                <c:pt idx="225">
                  <c:v>8.7665926535898144</c:v>
                </c:pt>
                <c:pt idx="226">
                  <c:v>8.791592653589813</c:v>
                </c:pt>
                <c:pt idx="227">
                  <c:v>8.8165926535898134</c:v>
                </c:pt>
                <c:pt idx="228">
                  <c:v>8.8415926535898137</c:v>
                </c:pt>
                <c:pt idx="229">
                  <c:v>8.8665926535898123</c:v>
                </c:pt>
                <c:pt idx="230">
                  <c:v>8.8915926535898144</c:v>
                </c:pt>
                <c:pt idx="231">
                  <c:v>8.9165926535898237</c:v>
                </c:pt>
                <c:pt idx="232">
                  <c:v>8.9415926535898222</c:v>
                </c:pt>
                <c:pt idx="233">
                  <c:v>8.9665926535898244</c:v>
                </c:pt>
                <c:pt idx="234">
                  <c:v>8.991592653589823</c:v>
                </c:pt>
                <c:pt idx="235">
                  <c:v>9.0165926535898233</c:v>
                </c:pt>
                <c:pt idx="236">
                  <c:v>9.0415926535898237</c:v>
                </c:pt>
                <c:pt idx="237">
                  <c:v>9.0665926535898222</c:v>
                </c:pt>
                <c:pt idx="238">
                  <c:v>9.0915926535898244</c:v>
                </c:pt>
                <c:pt idx="239">
                  <c:v>9.116592653589823</c:v>
                </c:pt>
                <c:pt idx="240">
                  <c:v>9.1415926535898233</c:v>
                </c:pt>
                <c:pt idx="241">
                  <c:v>9.1665926535898237</c:v>
                </c:pt>
                <c:pt idx="242">
                  <c:v>9.1915926535898222</c:v>
                </c:pt>
                <c:pt idx="243">
                  <c:v>9.2165926535898244</c:v>
                </c:pt>
                <c:pt idx="244">
                  <c:v>9.241592653589823</c:v>
                </c:pt>
                <c:pt idx="245">
                  <c:v>9.2665926535898233</c:v>
                </c:pt>
                <c:pt idx="246">
                  <c:v>9.2915926535898237</c:v>
                </c:pt>
                <c:pt idx="247">
                  <c:v>9.3165926535898222</c:v>
                </c:pt>
                <c:pt idx="248">
                  <c:v>9.3415926535898244</c:v>
                </c:pt>
                <c:pt idx="249">
                  <c:v>9.366592653589823</c:v>
                </c:pt>
                <c:pt idx="250">
                  <c:v>9.3915926535898233</c:v>
                </c:pt>
                <c:pt idx="251">
                  <c:v>9.4165926535898237</c:v>
                </c:pt>
                <c:pt idx="252">
                  <c:v>9.4415926535898222</c:v>
                </c:pt>
                <c:pt idx="253">
                  <c:v>9.4665926535898244</c:v>
                </c:pt>
                <c:pt idx="254">
                  <c:v>9.491592653589823</c:v>
                </c:pt>
                <c:pt idx="255">
                  <c:v>9.5165926535898233</c:v>
                </c:pt>
                <c:pt idx="256">
                  <c:v>9.5415926535898237</c:v>
                </c:pt>
                <c:pt idx="257">
                  <c:v>9.5665926535898222</c:v>
                </c:pt>
                <c:pt idx="258">
                  <c:v>9.5915926535898244</c:v>
                </c:pt>
                <c:pt idx="259">
                  <c:v>9.616592653589823</c:v>
                </c:pt>
                <c:pt idx="260">
                  <c:v>9.6415926535898144</c:v>
                </c:pt>
                <c:pt idx="261">
                  <c:v>9.666592653589813</c:v>
                </c:pt>
                <c:pt idx="262">
                  <c:v>9.6915926535898134</c:v>
                </c:pt>
                <c:pt idx="263">
                  <c:v>9.7165926535898137</c:v>
                </c:pt>
                <c:pt idx="264">
                  <c:v>9.7415926535898123</c:v>
                </c:pt>
                <c:pt idx="265">
                  <c:v>9.7665926535898144</c:v>
                </c:pt>
                <c:pt idx="266">
                  <c:v>9.791592653589813</c:v>
                </c:pt>
                <c:pt idx="267">
                  <c:v>9.8165926535898134</c:v>
                </c:pt>
                <c:pt idx="268">
                  <c:v>9.8415926535898137</c:v>
                </c:pt>
                <c:pt idx="269">
                  <c:v>9.8665926535898123</c:v>
                </c:pt>
                <c:pt idx="270">
                  <c:v>9.8915926535898144</c:v>
                </c:pt>
                <c:pt idx="271">
                  <c:v>9.916592653589813</c:v>
                </c:pt>
                <c:pt idx="272">
                  <c:v>9.9415926535898134</c:v>
                </c:pt>
                <c:pt idx="273">
                  <c:v>9.9665926535898137</c:v>
                </c:pt>
                <c:pt idx="274">
                  <c:v>9.9915926535898123</c:v>
                </c:pt>
                <c:pt idx="275">
                  <c:v>10.016592653589814</c:v>
                </c:pt>
                <c:pt idx="276">
                  <c:v>10.041592653589813</c:v>
                </c:pt>
                <c:pt idx="277">
                  <c:v>10.066592653589813</c:v>
                </c:pt>
                <c:pt idx="278">
                  <c:v>10.091592653589814</c:v>
                </c:pt>
                <c:pt idx="279">
                  <c:v>10.116592653589812</c:v>
                </c:pt>
                <c:pt idx="280">
                  <c:v>10.141592653589804</c:v>
                </c:pt>
                <c:pt idx="281">
                  <c:v>10.166592653589802</c:v>
                </c:pt>
                <c:pt idx="282">
                  <c:v>10.191592653589803</c:v>
                </c:pt>
                <c:pt idx="283">
                  <c:v>10.216592653589803</c:v>
                </c:pt>
                <c:pt idx="284">
                  <c:v>10.241592653589803</c:v>
                </c:pt>
                <c:pt idx="285">
                  <c:v>10.266592653589804</c:v>
                </c:pt>
                <c:pt idx="286">
                  <c:v>10.291592653589802</c:v>
                </c:pt>
                <c:pt idx="287">
                  <c:v>10.316592653589803</c:v>
                </c:pt>
                <c:pt idx="288">
                  <c:v>10.341592653589803</c:v>
                </c:pt>
                <c:pt idx="289">
                  <c:v>10.366592653589803</c:v>
                </c:pt>
                <c:pt idx="290">
                  <c:v>10.391592653589804</c:v>
                </c:pt>
                <c:pt idx="291">
                  <c:v>10.416592653589802</c:v>
                </c:pt>
                <c:pt idx="292">
                  <c:v>10.441592653589803</c:v>
                </c:pt>
                <c:pt idx="293">
                  <c:v>10.466592653589803</c:v>
                </c:pt>
                <c:pt idx="294">
                  <c:v>10.491592653589803</c:v>
                </c:pt>
                <c:pt idx="295">
                  <c:v>10.516592653589804</c:v>
                </c:pt>
                <c:pt idx="296">
                  <c:v>10.541592653589802</c:v>
                </c:pt>
                <c:pt idx="297">
                  <c:v>10.566592653589794</c:v>
                </c:pt>
                <c:pt idx="298">
                  <c:v>10.591592653589792</c:v>
                </c:pt>
                <c:pt idx="299">
                  <c:v>10.616592653589793</c:v>
                </c:pt>
                <c:pt idx="300">
                  <c:v>10.641592653589793</c:v>
                </c:pt>
                <c:pt idx="301">
                  <c:v>10.666592653589793</c:v>
                </c:pt>
                <c:pt idx="302">
                  <c:v>10.691592653589794</c:v>
                </c:pt>
                <c:pt idx="303">
                  <c:v>10.716592653589792</c:v>
                </c:pt>
                <c:pt idx="304">
                  <c:v>10.741592653589793</c:v>
                </c:pt>
                <c:pt idx="305">
                  <c:v>10.766592653589793</c:v>
                </c:pt>
                <c:pt idx="306">
                  <c:v>10.791592653589793</c:v>
                </c:pt>
                <c:pt idx="307">
                  <c:v>10.816592653589794</c:v>
                </c:pt>
                <c:pt idx="308">
                  <c:v>10.841592653589792</c:v>
                </c:pt>
                <c:pt idx="309">
                  <c:v>10.866592653589793</c:v>
                </c:pt>
                <c:pt idx="310">
                  <c:v>10.891592653589793</c:v>
                </c:pt>
                <c:pt idx="311">
                  <c:v>10.916592653589793</c:v>
                </c:pt>
                <c:pt idx="312">
                  <c:v>10.941592653589794</c:v>
                </c:pt>
                <c:pt idx="313">
                  <c:v>10.966592653589792</c:v>
                </c:pt>
                <c:pt idx="314">
                  <c:v>10.991592653589793</c:v>
                </c:pt>
                <c:pt idx="315">
                  <c:v>11.016592653589793</c:v>
                </c:pt>
                <c:pt idx="316">
                  <c:v>11.041592653589783</c:v>
                </c:pt>
                <c:pt idx="317">
                  <c:v>11.066592653589783</c:v>
                </c:pt>
                <c:pt idx="318">
                  <c:v>11.091592653589784</c:v>
                </c:pt>
                <c:pt idx="319">
                  <c:v>11.116592653589784</c:v>
                </c:pt>
                <c:pt idx="320">
                  <c:v>11.141592653589782</c:v>
                </c:pt>
                <c:pt idx="321">
                  <c:v>11.166592653589783</c:v>
                </c:pt>
                <c:pt idx="322">
                  <c:v>11.191592653589783</c:v>
                </c:pt>
                <c:pt idx="323">
                  <c:v>11.216592653589784</c:v>
                </c:pt>
                <c:pt idx="324">
                  <c:v>11.241592653589784</c:v>
                </c:pt>
                <c:pt idx="325">
                  <c:v>11.266592653589782</c:v>
                </c:pt>
                <c:pt idx="326">
                  <c:v>11.291592653589783</c:v>
                </c:pt>
                <c:pt idx="327">
                  <c:v>11.316592653589783</c:v>
                </c:pt>
                <c:pt idx="328">
                  <c:v>11.341592653589784</c:v>
                </c:pt>
                <c:pt idx="329">
                  <c:v>11.366592653589784</c:v>
                </c:pt>
                <c:pt idx="330">
                  <c:v>11.391592653589782</c:v>
                </c:pt>
                <c:pt idx="331">
                  <c:v>11.416592653589783</c:v>
                </c:pt>
                <c:pt idx="332">
                  <c:v>11.441592653589783</c:v>
                </c:pt>
                <c:pt idx="333">
                  <c:v>11.466592653589784</c:v>
                </c:pt>
                <c:pt idx="334">
                  <c:v>11.491592653589784</c:v>
                </c:pt>
                <c:pt idx="335">
                  <c:v>11.516592653589774</c:v>
                </c:pt>
                <c:pt idx="336">
                  <c:v>11.541592653589774</c:v>
                </c:pt>
                <c:pt idx="337">
                  <c:v>11.566592653589773</c:v>
                </c:pt>
                <c:pt idx="338">
                  <c:v>11.591592653589773</c:v>
                </c:pt>
                <c:pt idx="339">
                  <c:v>11.616592653589773</c:v>
                </c:pt>
                <c:pt idx="340">
                  <c:v>11.641592653589774</c:v>
                </c:pt>
                <c:pt idx="341">
                  <c:v>11.666592653589774</c:v>
                </c:pt>
                <c:pt idx="342">
                  <c:v>11.691592653589773</c:v>
                </c:pt>
                <c:pt idx="343">
                  <c:v>11.716592653589773</c:v>
                </c:pt>
                <c:pt idx="344">
                  <c:v>11.741592653589773</c:v>
                </c:pt>
                <c:pt idx="345">
                  <c:v>11.766592653589774</c:v>
                </c:pt>
                <c:pt idx="346">
                  <c:v>11.791592653589774</c:v>
                </c:pt>
                <c:pt idx="347">
                  <c:v>11.816592653589773</c:v>
                </c:pt>
                <c:pt idx="348">
                  <c:v>11.841592653589773</c:v>
                </c:pt>
                <c:pt idx="349">
                  <c:v>11.866592653589773</c:v>
                </c:pt>
                <c:pt idx="350">
                  <c:v>11.891592653589774</c:v>
                </c:pt>
                <c:pt idx="351">
                  <c:v>11.916592653589774</c:v>
                </c:pt>
                <c:pt idx="352">
                  <c:v>11.941592653589773</c:v>
                </c:pt>
                <c:pt idx="353">
                  <c:v>11.966592653589773</c:v>
                </c:pt>
                <c:pt idx="354">
                  <c:v>11.991592653589763</c:v>
                </c:pt>
                <c:pt idx="355">
                  <c:v>12.016592653589763</c:v>
                </c:pt>
                <c:pt idx="356">
                  <c:v>12.041592653589763</c:v>
                </c:pt>
                <c:pt idx="357">
                  <c:v>12.066592653589764</c:v>
                </c:pt>
                <c:pt idx="358">
                  <c:v>12.091592653589764</c:v>
                </c:pt>
                <c:pt idx="359">
                  <c:v>12.116592653589763</c:v>
                </c:pt>
                <c:pt idx="360">
                  <c:v>12.141592653589763</c:v>
                </c:pt>
                <c:pt idx="361">
                  <c:v>12.166592653589763</c:v>
                </c:pt>
                <c:pt idx="362">
                  <c:v>12.191592653589764</c:v>
                </c:pt>
                <c:pt idx="363">
                  <c:v>12.216592653589764</c:v>
                </c:pt>
                <c:pt idx="364">
                  <c:v>12.241592653589763</c:v>
                </c:pt>
                <c:pt idx="365">
                  <c:v>12.266592653589763</c:v>
                </c:pt>
                <c:pt idx="366">
                  <c:v>12.291592653589763</c:v>
                </c:pt>
                <c:pt idx="367">
                  <c:v>12.316592653589764</c:v>
                </c:pt>
                <c:pt idx="368">
                  <c:v>12.341592653589764</c:v>
                </c:pt>
                <c:pt idx="369">
                  <c:v>12.366592653589763</c:v>
                </c:pt>
                <c:pt idx="370">
                  <c:v>12.391592653589763</c:v>
                </c:pt>
                <c:pt idx="371">
                  <c:v>12.416592653589763</c:v>
                </c:pt>
                <c:pt idx="372">
                  <c:v>12.441592653589753</c:v>
                </c:pt>
                <c:pt idx="373">
                  <c:v>12.466592653589753</c:v>
                </c:pt>
                <c:pt idx="374">
                  <c:v>12.491592653589754</c:v>
                </c:pt>
                <c:pt idx="375">
                  <c:v>12.516592653589752</c:v>
                </c:pt>
                <c:pt idx="376">
                  <c:v>12.541592653589753</c:v>
                </c:pt>
                <c:pt idx="377">
                  <c:v>12.566592653589753</c:v>
                </c:pt>
                <c:pt idx="378">
                  <c:v>12.591592653589753</c:v>
                </c:pt>
                <c:pt idx="379">
                  <c:v>12.616592653589754</c:v>
                </c:pt>
                <c:pt idx="380">
                  <c:v>12.641592653589752</c:v>
                </c:pt>
                <c:pt idx="381">
                  <c:v>12.666592653589753</c:v>
                </c:pt>
                <c:pt idx="382">
                  <c:v>12.691592653589753</c:v>
                </c:pt>
                <c:pt idx="383">
                  <c:v>12.716592653589753</c:v>
                </c:pt>
                <c:pt idx="384">
                  <c:v>12.741592653589754</c:v>
                </c:pt>
                <c:pt idx="385">
                  <c:v>12.766592653589752</c:v>
                </c:pt>
                <c:pt idx="386">
                  <c:v>12.791592653589753</c:v>
                </c:pt>
                <c:pt idx="387">
                  <c:v>12.816592653589753</c:v>
                </c:pt>
                <c:pt idx="388">
                  <c:v>12.841592653589753</c:v>
                </c:pt>
                <c:pt idx="389">
                  <c:v>12.866592653589754</c:v>
                </c:pt>
                <c:pt idx="390">
                  <c:v>12.891592653589752</c:v>
                </c:pt>
                <c:pt idx="391">
                  <c:v>12.916592653589744</c:v>
                </c:pt>
                <c:pt idx="392">
                  <c:v>12.941592653589742</c:v>
                </c:pt>
                <c:pt idx="393">
                  <c:v>12.966592653589743</c:v>
                </c:pt>
                <c:pt idx="394">
                  <c:v>12.991592653589743</c:v>
                </c:pt>
                <c:pt idx="395">
                  <c:v>13.016592653589743</c:v>
                </c:pt>
                <c:pt idx="396">
                  <c:v>13.041592653589744</c:v>
                </c:pt>
                <c:pt idx="397">
                  <c:v>13.066592653589742</c:v>
                </c:pt>
                <c:pt idx="398">
                  <c:v>13.091592653589743</c:v>
                </c:pt>
                <c:pt idx="399">
                  <c:v>13.116592653589743</c:v>
                </c:pt>
                <c:pt idx="400">
                  <c:v>13.141592653589743</c:v>
                </c:pt>
                <c:pt idx="401">
                  <c:v>13.166592653589793</c:v>
                </c:pt>
                <c:pt idx="402">
                  <c:v>13.191592653589794</c:v>
                </c:pt>
                <c:pt idx="403">
                  <c:v>13.216592653589693</c:v>
                </c:pt>
                <c:pt idx="404">
                  <c:v>13.241592653589693</c:v>
                </c:pt>
                <c:pt idx="405">
                  <c:v>13.266592653589793</c:v>
                </c:pt>
                <c:pt idx="406">
                  <c:v>13.291592653589793</c:v>
                </c:pt>
                <c:pt idx="407">
                  <c:v>13.316592653589794</c:v>
                </c:pt>
                <c:pt idx="408">
                  <c:v>13.341592653589693</c:v>
                </c:pt>
                <c:pt idx="409">
                  <c:v>13.366592653589693</c:v>
                </c:pt>
                <c:pt idx="410">
                  <c:v>13.391592653589694</c:v>
                </c:pt>
                <c:pt idx="411">
                  <c:v>13.416592653589694</c:v>
                </c:pt>
                <c:pt idx="412">
                  <c:v>13.441592653589693</c:v>
                </c:pt>
                <c:pt idx="413">
                  <c:v>13.466592653589693</c:v>
                </c:pt>
                <c:pt idx="414">
                  <c:v>13.491592653589693</c:v>
                </c:pt>
                <c:pt idx="415">
                  <c:v>13.516592653589694</c:v>
                </c:pt>
                <c:pt idx="416">
                  <c:v>13.541592653589694</c:v>
                </c:pt>
                <c:pt idx="417">
                  <c:v>13.566592653589693</c:v>
                </c:pt>
                <c:pt idx="418">
                  <c:v>13.591592653589693</c:v>
                </c:pt>
                <c:pt idx="419">
                  <c:v>13.616592653589693</c:v>
                </c:pt>
                <c:pt idx="420">
                  <c:v>13.641592653589694</c:v>
                </c:pt>
                <c:pt idx="421">
                  <c:v>13.666592653589694</c:v>
                </c:pt>
                <c:pt idx="422">
                  <c:v>13.691592653589693</c:v>
                </c:pt>
                <c:pt idx="423">
                  <c:v>13.716592653589693</c:v>
                </c:pt>
                <c:pt idx="424">
                  <c:v>13.741592653589693</c:v>
                </c:pt>
                <c:pt idx="425">
                  <c:v>13.766592653589694</c:v>
                </c:pt>
                <c:pt idx="426">
                  <c:v>13.791592653589694</c:v>
                </c:pt>
                <c:pt idx="427">
                  <c:v>13.816592653589693</c:v>
                </c:pt>
                <c:pt idx="428">
                  <c:v>13.841592653589693</c:v>
                </c:pt>
                <c:pt idx="429">
                  <c:v>13.866592653589693</c:v>
                </c:pt>
                <c:pt idx="430">
                  <c:v>13.891592653589694</c:v>
                </c:pt>
                <c:pt idx="431">
                  <c:v>13.916592653589694</c:v>
                </c:pt>
                <c:pt idx="432">
                  <c:v>13.941592653589693</c:v>
                </c:pt>
                <c:pt idx="433">
                  <c:v>13.966592653589693</c:v>
                </c:pt>
                <c:pt idx="434">
                  <c:v>13.991592653589693</c:v>
                </c:pt>
                <c:pt idx="435">
                  <c:v>14.016592653589694</c:v>
                </c:pt>
                <c:pt idx="436">
                  <c:v>14.041592653589694</c:v>
                </c:pt>
                <c:pt idx="437">
                  <c:v>14.066592653589693</c:v>
                </c:pt>
                <c:pt idx="438">
                  <c:v>14.091592653589693</c:v>
                </c:pt>
                <c:pt idx="439">
                  <c:v>14.116592653589693</c:v>
                </c:pt>
                <c:pt idx="440">
                  <c:v>14.141592653589694</c:v>
                </c:pt>
                <c:pt idx="441">
                  <c:v>14.166592653589694</c:v>
                </c:pt>
                <c:pt idx="442">
                  <c:v>14.191592653589693</c:v>
                </c:pt>
                <c:pt idx="443">
                  <c:v>14.216592653589693</c:v>
                </c:pt>
                <c:pt idx="444">
                  <c:v>14.241592653589693</c:v>
                </c:pt>
                <c:pt idx="445">
                  <c:v>14.266592653589694</c:v>
                </c:pt>
                <c:pt idx="446">
                  <c:v>14.291592653589694</c:v>
                </c:pt>
                <c:pt idx="447">
                  <c:v>14.316592653589693</c:v>
                </c:pt>
                <c:pt idx="448">
                  <c:v>14.341592653589693</c:v>
                </c:pt>
                <c:pt idx="449">
                  <c:v>14.366592653589693</c:v>
                </c:pt>
                <c:pt idx="450">
                  <c:v>14.391592653589694</c:v>
                </c:pt>
                <c:pt idx="451">
                  <c:v>14.416592653589694</c:v>
                </c:pt>
                <c:pt idx="452">
                  <c:v>14.441592653589693</c:v>
                </c:pt>
                <c:pt idx="453">
                  <c:v>14.466592653589693</c:v>
                </c:pt>
                <c:pt idx="454">
                  <c:v>14.491592653589693</c:v>
                </c:pt>
                <c:pt idx="455">
                  <c:v>14.516592653589694</c:v>
                </c:pt>
                <c:pt idx="456">
                  <c:v>14.541592653589694</c:v>
                </c:pt>
                <c:pt idx="457">
                  <c:v>14.566592653589693</c:v>
                </c:pt>
                <c:pt idx="458">
                  <c:v>14.591592653589693</c:v>
                </c:pt>
                <c:pt idx="459">
                  <c:v>14.616592653589693</c:v>
                </c:pt>
                <c:pt idx="460">
                  <c:v>14.641592653589694</c:v>
                </c:pt>
                <c:pt idx="461">
                  <c:v>14.666592653589694</c:v>
                </c:pt>
                <c:pt idx="462">
                  <c:v>14.691592653589693</c:v>
                </c:pt>
                <c:pt idx="463">
                  <c:v>14.716592653589693</c:v>
                </c:pt>
                <c:pt idx="464">
                  <c:v>14.741592653589693</c:v>
                </c:pt>
                <c:pt idx="465">
                  <c:v>14.766592653589694</c:v>
                </c:pt>
                <c:pt idx="466">
                  <c:v>14.791592653589694</c:v>
                </c:pt>
                <c:pt idx="467">
                  <c:v>14.816592653589693</c:v>
                </c:pt>
                <c:pt idx="468">
                  <c:v>14.841592653589693</c:v>
                </c:pt>
                <c:pt idx="469">
                  <c:v>14.866592653589693</c:v>
                </c:pt>
                <c:pt idx="470">
                  <c:v>14.891592653589694</c:v>
                </c:pt>
                <c:pt idx="471">
                  <c:v>14.916592653589694</c:v>
                </c:pt>
                <c:pt idx="472">
                  <c:v>14.941592653589693</c:v>
                </c:pt>
                <c:pt idx="473">
                  <c:v>14.966592653589693</c:v>
                </c:pt>
                <c:pt idx="474">
                  <c:v>14.991592653589693</c:v>
                </c:pt>
                <c:pt idx="475">
                  <c:v>15.016592653589694</c:v>
                </c:pt>
                <c:pt idx="476">
                  <c:v>15.041592653589694</c:v>
                </c:pt>
                <c:pt idx="477">
                  <c:v>15.066592653589693</c:v>
                </c:pt>
                <c:pt idx="478">
                  <c:v>15.091592653589693</c:v>
                </c:pt>
                <c:pt idx="479">
                  <c:v>15.116592653589693</c:v>
                </c:pt>
                <c:pt idx="480">
                  <c:v>15.141592653589694</c:v>
                </c:pt>
                <c:pt idx="481">
                  <c:v>15.166592653589694</c:v>
                </c:pt>
                <c:pt idx="482">
                  <c:v>15.191592653589693</c:v>
                </c:pt>
                <c:pt idx="483">
                  <c:v>15.216592653589693</c:v>
                </c:pt>
                <c:pt idx="484">
                  <c:v>15.241592653589693</c:v>
                </c:pt>
                <c:pt idx="485">
                  <c:v>15.266592653589694</c:v>
                </c:pt>
                <c:pt idx="486">
                  <c:v>15.291592653589694</c:v>
                </c:pt>
                <c:pt idx="487">
                  <c:v>15.316592653589693</c:v>
                </c:pt>
                <c:pt idx="488">
                  <c:v>15.341592653589693</c:v>
                </c:pt>
                <c:pt idx="489">
                  <c:v>15.366592653589693</c:v>
                </c:pt>
                <c:pt idx="490">
                  <c:v>15.391592653589694</c:v>
                </c:pt>
                <c:pt idx="491">
                  <c:v>15.416592653589694</c:v>
                </c:pt>
                <c:pt idx="492">
                  <c:v>15.441592653589693</c:v>
                </c:pt>
                <c:pt idx="493">
                  <c:v>15.466592653589693</c:v>
                </c:pt>
                <c:pt idx="494">
                  <c:v>15.491592653589693</c:v>
                </c:pt>
                <c:pt idx="495">
                  <c:v>15.516592653589694</c:v>
                </c:pt>
                <c:pt idx="496">
                  <c:v>15.541592653589694</c:v>
                </c:pt>
                <c:pt idx="497">
                  <c:v>15.566592653589693</c:v>
                </c:pt>
                <c:pt idx="498">
                  <c:v>15.591592653589693</c:v>
                </c:pt>
                <c:pt idx="499">
                  <c:v>15.616592653589693</c:v>
                </c:pt>
                <c:pt idx="500">
                  <c:v>15.641592653589694</c:v>
                </c:pt>
                <c:pt idx="501">
                  <c:v>15.666592653589694</c:v>
                </c:pt>
                <c:pt idx="502">
                  <c:v>15.691592653589693</c:v>
                </c:pt>
                <c:pt idx="503">
                  <c:v>15.716592653589693</c:v>
                </c:pt>
                <c:pt idx="504">
                  <c:v>15.741592653589693</c:v>
                </c:pt>
                <c:pt idx="505">
                  <c:v>15.766592653589694</c:v>
                </c:pt>
                <c:pt idx="506">
                  <c:v>15.791592653589694</c:v>
                </c:pt>
                <c:pt idx="507">
                  <c:v>15.816592653589693</c:v>
                </c:pt>
                <c:pt idx="508">
                  <c:v>15.841592653589693</c:v>
                </c:pt>
                <c:pt idx="509">
                  <c:v>15.866592653589693</c:v>
                </c:pt>
                <c:pt idx="510">
                  <c:v>15.891592653589694</c:v>
                </c:pt>
                <c:pt idx="511">
                  <c:v>15.916592653589694</c:v>
                </c:pt>
                <c:pt idx="512">
                  <c:v>15.941592653589693</c:v>
                </c:pt>
                <c:pt idx="513">
                  <c:v>15.966592653589693</c:v>
                </c:pt>
                <c:pt idx="514">
                  <c:v>15.991592653589693</c:v>
                </c:pt>
                <c:pt idx="515">
                  <c:v>16.016592653589694</c:v>
                </c:pt>
                <c:pt idx="516">
                  <c:v>16.041592653589696</c:v>
                </c:pt>
                <c:pt idx="517">
                  <c:v>16.066592653589694</c:v>
                </c:pt>
                <c:pt idx="518">
                  <c:v>16.091592653589693</c:v>
                </c:pt>
                <c:pt idx="519">
                  <c:v>16.116592653589692</c:v>
                </c:pt>
                <c:pt idx="520">
                  <c:v>16.141592653589694</c:v>
                </c:pt>
                <c:pt idx="521">
                  <c:v>16.166592653589696</c:v>
                </c:pt>
                <c:pt idx="522">
                  <c:v>16.191592653589694</c:v>
                </c:pt>
                <c:pt idx="523">
                  <c:v>16.216592653589693</c:v>
                </c:pt>
                <c:pt idx="524">
                  <c:v>16.241592653589692</c:v>
                </c:pt>
                <c:pt idx="525">
                  <c:v>16.266592653589694</c:v>
                </c:pt>
                <c:pt idx="526">
                  <c:v>16.291592653589696</c:v>
                </c:pt>
                <c:pt idx="527">
                  <c:v>16.316592653589694</c:v>
                </c:pt>
                <c:pt idx="528">
                  <c:v>16.341592653589693</c:v>
                </c:pt>
                <c:pt idx="529">
                  <c:v>16.366592653589692</c:v>
                </c:pt>
                <c:pt idx="530">
                  <c:v>16.391592653589694</c:v>
                </c:pt>
                <c:pt idx="531">
                  <c:v>16.416592653589696</c:v>
                </c:pt>
                <c:pt idx="532">
                  <c:v>16.441592653589694</c:v>
                </c:pt>
                <c:pt idx="533">
                  <c:v>16.466592653589693</c:v>
                </c:pt>
                <c:pt idx="534">
                  <c:v>16.491592653589692</c:v>
                </c:pt>
                <c:pt idx="535">
                  <c:v>16.516592653589694</c:v>
                </c:pt>
                <c:pt idx="536">
                  <c:v>16.541592653589696</c:v>
                </c:pt>
                <c:pt idx="537">
                  <c:v>16.566592653589694</c:v>
                </c:pt>
                <c:pt idx="538">
                  <c:v>16.591592653589693</c:v>
                </c:pt>
                <c:pt idx="539">
                  <c:v>16.616592653589692</c:v>
                </c:pt>
                <c:pt idx="540">
                  <c:v>16.641592653589694</c:v>
                </c:pt>
                <c:pt idx="541">
                  <c:v>16.666592653589696</c:v>
                </c:pt>
                <c:pt idx="542">
                  <c:v>16.691592653589694</c:v>
                </c:pt>
                <c:pt idx="543">
                  <c:v>16.716592653589693</c:v>
                </c:pt>
                <c:pt idx="544">
                  <c:v>16.741592653589692</c:v>
                </c:pt>
                <c:pt idx="545">
                  <c:v>16.766592653589694</c:v>
                </c:pt>
                <c:pt idx="546">
                  <c:v>16.791592653589696</c:v>
                </c:pt>
                <c:pt idx="547">
                  <c:v>16.816592653589694</c:v>
                </c:pt>
                <c:pt idx="548">
                  <c:v>16.841592653589693</c:v>
                </c:pt>
                <c:pt idx="549">
                  <c:v>16.866592653589692</c:v>
                </c:pt>
                <c:pt idx="550">
                  <c:v>16.891592653589694</c:v>
                </c:pt>
                <c:pt idx="551">
                  <c:v>16.916592653589696</c:v>
                </c:pt>
                <c:pt idx="552">
                  <c:v>16.941592653589694</c:v>
                </c:pt>
                <c:pt idx="553">
                  <c:v>16.966592653589693</c:v>
                </c:pt>
                <c:pt idx="554">
                  <c:v>16.991592653589692</c:v>
                </c:pt>
                <c:pt idx="555">
                  <c:v>17.016592653589694</c:v>
                </c:pt>
                <c:pt idx="556">
                  <c:v>17.041592653589696</c:v>
                </c:pt>
                <c:pt idx="557">
                  <c:v>17.066592653589694</c:v>
                </c:pt>
                <c:pt idx="558">
                  <c:v>17.091592653589693</c:v>
                </c:pt>
                <c:pt idx="559">
                  <c:v>17.116592653589692</c:v>
                </c:pt>
                <c:pt idx="560">
                  <c:v>17.141592653589694</c:v>
                </c:pt>
                <c:pt idx="561">
                  <c:v>17.166592653589696</c:v>
                </c:pt>
                <c:pt idx="562">
                  <c:v>17.191592653589694</c:v>
                </c:pt>
                <c:pt idx="563">
                  <c:v>17.216592653589693</c:v>
                </c:pt>
                <c:pt idx="564">
                  <c:v>17.241592653589692</c:v>
                </c:pt>
                <c:pt idx="565">
                  <c:v>17.266592653589694</c:v>
                </c:pt>
                <c:pt idx="566">
                  <c:v>17.291592653589696</c:v>
                </c:pt>
                <c:pt idx="567">
                  <c:v>17.316592653589694</c:v>
                </c:pt>
                <c:pt idx="568">
                  <c:v>17.341592653589693</c:v>
                </c:pt>
                <c:pt idx="569">
                  <c:v>17.366592653589692</c:v>
                </c:pt>
                <c:pt idx="570">
                  <c:v>17.391592653589694</c:v>
                </c:pt>
                <c:pt idx="571">
                  <c:v>17.416592653589696</c:v>
                </c:pt>
                <c:pt idx="572">
                  <c:v>17.441592653589694</c:v>
                </c:pt>
                <c:pt idx="573">
                  <c:v>17.466592653589693</c:v>
                </c:pt>
                <c:pt idx="574">
                  <c:v>17.491592653589692</c:v>
                </c:pt>
                <c:pt idx="575">
                  <c:v>17.516592653589694</c:v>
                </c:pt>
                <c:pt idx="576">
                  <c:v>17.541592653589696</c:v>
                </c:pt>
                <c:pt idx="577">
                  <c:v>17.566592653589694</c:v>
                </c:pt>
                <c:pt idx="578">
                  <c:v>17.591592653589693</c:v>
                </c:pt>
                <c:pt idx="579">
                  <c:v>17.616592653589692</c:v>
                </c:pt>
                <c:pt idx="580">
                  <c:v>17.641592653589694</c:v>
                </c:pt>
                <c:pt idx="581">
                  <c:v>17.666592653589593</c:v>
                </c:pt>
                <c:pt idx="582">
                  <c:v>17.691592653589595</c:v>
                </c:pt>
                <c:pt idx="583">
                  <c:v>17.716592653589693</c:v>
                </c:pt>
                <c:pt idx="584">
                  <c:v>17.741592653589692</c:v>
                </c:pt>
                <c:pt idx="585">
                  <c:v>17.766592653589694</c:v>
                </c:pt>
                <c:pt idx="586">
                  <c:v>17.791592653589593</c:v>
                </c:pt>
                <c:pt idx="587">
                  <c:v>17.816592653589595</c:v>
                </c:pt>
                <c:pt idx="588">
                  <c:v>17.841592653589693</c:v>
                </c:pt>
                <c:pt idx="589">
                  <c:v>17.866592653589692</c:v>
                </c:pt>
                <c:pt idx="590">
                  <c:v>17.891592653589694</c:v>
                </c:pt>
                <c:pt idx="591">
                  <c:v>17.916592653589593</c:v>
                </c:pt>
                <c:pt idx="592">
                  <c:v>17.941592653589595</c:v>
                </c:pt>
                <c:pt idx="593">
                  <c:v>17.966592653589693</c:v>
                </c:pt>
                <c:pt idx="594">
                  <c:v>17.991592653589692</c:v>
                </c:pt>
                <c:pt idx="595">
                  <c:v>18.016592653589694</c:v>
                </c:pt>
                <c:pt idx="596">
                  <c:v>18.041592653589593</c:v>
                </c:pt>
                <c:pt idx="597">
                  <c:v>18.066592653589595</c:v>
                </c:pt>
                <c:pt idx="598">
                  <c:v>18.091592653589593</c:v>
                </c:pt>
                <c:pt idx="599">
                  <c:v>18.116592653589592</c:v>
                </c:pt>
                <c:pt idx="600">
                  <c:v>18.141592653589591</c:v>
                </c:pt>
                <c:pt idx="601">
                  <c:v>18.166592653589593</c:v>
                </c:pt>
                <c:pt idx="602">
                  <c:v>18.191592653589595</c:v>
                </c:pt>
                <c:pt idx="603">
                  <c:v>18.216592653589593</c:v>
                </c:pt>
                <c:pt idx="604">
                  <c:v>18.241592653589592</c:v>
                </c:pt>
                <c:pt idx="605">
                  <c:v>18.266592653589591</c:v>
                </c:pt>
                <c:pt idx="606">
                  <c:v>18.291592653589593</c:v>
                </c:pt>
                <c:pt idx="607">
                  <c:v>18.316592653589595</c:v>
                </c:pt>
                <c:pt idx="608">
                  <c:v>18.341592653589593</c:v>
                </c:pt>
                <c:pt idx="609">
                  <c:v>18.366592653589592</c:v>
                </c:pt>
                <c:pt idx="610">
                  <c:v>18.391592653589591</c:v>
                </c:pt>
                <c:pt idx="611">
                  <c:v>18.416592653589593</c:v>
                </c:pt>
                <c:pt idx="612">
                  <c:v>18.441592653589595</c:v>
                </c:pt>
                <c:pt idx="613">
                  <c:v>18.466592653589593</c:v>
                </c:pt>
                <c:pt idx="614">
                  <c:v>18.491592653589592</c:v>
                </c:pt>
                <c:pt idx="615">
                  <c:v>18.516592653589591</c:v>
                </c:pt>
                <c:pt idx="616">
                  <c:v>18.541592653589593</c:v>
                </c:pt>
                <c:pt idx="617">
                  <c:v>18.566592653589595</c:v>
                </c:pt>
                <c:pt idx="618">
                  <c:v>18.591592653589593</c:v>
                </c:pt>
                <c:pt idx="619">
                  <c:v>18.616592653589592</c:v>
                </c:pt>
                <c:pt idx="620">
                  <c:v>18.641592653589591</c:v>
                </c:pt>
                <c:pt idx="621">
                  <c:v>18.666592653589593</c:v>
                </c:pt>
                <c:pt idx="622">
                  <c:v>18.691592653589595</c:v>
                </c:pt>
                <c:pt idx="623">
                  <c:v>18.716592653589593</c:v>
                </c:pt>
                <c:pt idx="624">
                  <c:v>18.741592653589592</c:v>
                </c:pt>
                <c:pt idx="625">
                  <c:v>18.766592653589591</c:v>
                </c:pt>
                <c:pt idx="626">
                  <c:v>18.791592653589593</c:v>
                </c:pt>
                <c:pt idx="627">
                  <c:v>18.816592653589595</c:v>
                </c:pt>
                <c:pt idx="628">
                  <c:v>18.841592653589593</c:v>
                </c:pt>
                <c:pt idx="629">
                  <c:v>18.866592653589592</c:v>
                </c:pt>
                <c:pt idx="630">
                  <c:v>18.891592653589591</c:v>
                </c:pt>
                <c:pt idx="631">
                  <c:v>18.916592653589593</c:v>
                </c:pt>
                <c:pt idx="632">
                  <c:v>18.941592653589595</c:v>
                </c:pt>
                <c:pt idx="633">
                  <c:v>18.966592653589593</c:v>
                </c:pt>
                <c:pt idx="634">
                  <c:v>18.991592653589592</c:v>
                </c:pt>
                <c:pt idx="635">
                  <c:v>19.016592653589591</c:v>
                </c:pt>
                <c:pt idx="636">
                  <c:v>19.041592653589593</c:v>
                </c:pt>
                <c:pt idx="637">
                  <c:v>19.066592653589595</c:v>
                </c:pt>
                <c:pt idx="638">
                  <c:v>19.091592653589593</c:v>
                </c:pt>
                <c:pt idx="639">
                  <c:v>19.116592653589592</c:v>
                </c:pt>
                <c:pt idx="640">
                  <c:v>19.141592653589591</c:v>
                </c:pt>
                <c:pt idx="641">
                  <c:v>19.166592653589593</c:v>
                </c:pt>
                <c:pt idx="642">
                  <c:v>19.191592653589595</c:v>
                </c:pt>
                <c:pt idx="643">
                  <c:v>19.216592653589593</c:v>
                </c:pt>
                <c:pt idx="644">
                  <c:v>19.241592653589592</c:v>
                </c:pt>
                <c:pt idx="645">
                  <c:v>19.266592653589594</c:v>
                </c:pt>
                <c:pt idx="646">
                  <c:v>19.291592653589593</c:v>
                </c:pt>
                <c:pt idx="647">
                  <c:v>19.316592653589595</c:v>
                </c:pt>
                <c:pt idx="648">
                  <c:v>19.341592653589593</c:v>
                </c:pt>
                <c:pt idx="649">
                  <c:v>19.366592653589592</c:v>
                </c:pt>
                <c:pt idx="650">
                  <c:v>19.391592653589594</c:v>
                </c:pt>
                <c:pt idx="651">
                  <c:v>19.416592653589593</c:v>
                </c:pt>
                <c:pt idx="652">
                  <c:v>19.441592653589595</c:v>
                </c:pt>
                <c:pt idx="653">
                  <c:v>19.466592653589593</c:v>
                </c:pt>
                <c:pt idx="654">
                  <c:v>19.491592653589592</c:v>
                </c:pt>
                <c:pt idx="655">
                  <c:v>19.516592653589594</c:v>
                </c:pt>
                <c:pt idx="656">
                  <c:v>19.541592653589593</c:v>
                </c:pt>
                <c:pt idx="657">
                  <c:v>19.566592653589595</c:v>
                </c:pt>
                <c:pt idx="658">
                  <c:v>19.591592653589593</c:v>
                </c:pt>
                <c:pt idx="659">
                  <c:v>19.616592653589592</c:v>
                </c:pt>
                <c:pt idx="660">
                  <c:v>19.641592653589594</c:v>
                </c:pt>
                <c:pt idx="661">
                  <c:v>19.666592653589593</c:v>
                </c:pt>
                <c:pt idx="662">
                  <c:v>19.691592653589595</c:v>
                </c:pt>
                <c:pt idx="663">
                  <c:v>19.716592653589593</c:v>
                </c:pt>
                <c:pt idx="664">
                  <c:v>19.741592653589592</c:v>
                </c:pt>
                <c:pt idx="665">
                  <c:v>19.766592653589594</c:v>
                </c:pt>
                <c:pt idx="666">
                  <c:v>19.791592653589593</c:v>
                </c:pt>
                <c:pt idx="667">
                  <c:v>19.816592653589595</c:v>
                </c:pt>
                <c:pt idx="668">
                  <c:v>19.841592653589593</c:v>
                </c:pt>
                <c:pt idx="669">
                  <c:v>19.866592653589592</c:v>
                </c:pt>
                <c:pt idx="670">
                  <c:v>19.891592653589594</c:v>
                </c:pt>
                <c:pt idx="671">
                  <c:v>19.916592653589593</c:v>
                </c:pt>
                <c:pt idx="672">
                  <c:v>19.941592653589595</c:v>
                </c:pt>
                <c:pt idx="673">
                  <c:v>19.966592653589593</c:v>
                </c:pt>
                <c:pt idx="674">
                  <c:v>19.991592653589592</c:v>
                </c:pt>
                <c:pt idx="675">
                  <c:v>20.016592653589594</c:v>
                </c:pt>
                <c:pt idx="676">
                  <c:v>20.041592653589593</c:v>
                </c:pt>
                <c:pt idx="677">
                  <c:v>20.066592653589595</c:v>
                </c:pt>
                <c:pt idx="678">
                  <c:v>20.091592653589593</c:v>
                </c:pt>
                <c:pt idx="679">
                  <c:v>20.116592653589592</c:v>
                </c:pt>
                <c:pt idx="680">
                  <c:v>20.141592653589594</c:v>
                </c:pt>
                <c:pt idx="681">
                  <c:v>20.166592653589593</c:v>
                </c:pt>
                <c:pt idx="682">
                  <c:v>20.191592653589595</c:v>
                </c:pt>
                <c:pt idx="683">
                  <c:v>20.216592653589593</c:v>
                </c:pt>
                <c:pt idx="684">
                  <c:v>20.241592653589592</c:v>
                </c:pt>
                <c:pt idx="685">
                  <c:v>20.266592653589594</c:v>
                </c:pt>
                <c:pt idx="686">
                  <c:v>20.291592653589593</c:v>
                </c:pt>
                <c:pt idx="687">
                  <c:v>20.316592653589595</c:v>
                </c:pt>
                <c:pt idx="688">
                  <c:v>20.341592653589593</c:v>
                </c:pt>
                <c:pt idx="689">
                  <c:v>20.366592653589592</c:v>
                </c:pt>
                <c:pt idx="690">
                  <c:v>20.391592653589594</c:v>
                </c:pt>
                <c:pt idx="691">
                  <c:v>20.416592653589593</c:v>
                </c:pt>
                <c:pt idx="692">
                  <c:v>20.441592653589595</c:v>
                </c:pt>
                <c:pt idx="693">
                  <c:v>20.466592653589593</c:v>
                </c:pt>
                <c:pt idx="694">
                  <c:v>20.491592653589592</c:v>
                </c:pt>
                <c:pt idx="695">
                  <c:v>20.516592653589594</c:v>
                </c:pt>
                <c:pt idx="696">
                  <c:v>20.541592653589593</c:v>
                </c:pt>
                <c:pt idx="697">
                  <c:v>20.566592653589595</c:v>
                </c:pt>
                <c:pt idx="698">
                  <c:v>20.591592653589593</c:v>
                </c:pt>
                <c:pt idx="699">
                  <c:v>20.616592653589592</c:v>
                </c:pt>
                <c:pt idx="700">
                  <c:v>20.641592653589594</c:v>
                </c:pt>
                <c:pt idx="701">
                  <c:v>20.666592653589593</c:v>
                </c:pt>
                <c:pt idx="702">
                  <c:v>20.691592653589595</c:v>
                </c:pt>
                <c:pt idx="703">
                  <c:v>20.716592653589593</c:v>
                </c:pt>
                <c:pt idx="704">
                  <c:v>20.741592653589592</c:v>
                </c:pt>
                <c:pt idx="705">
                  <c:v>20.766592653589594</c:v>
                </c:pt>
                <c:pt idx="706">
                  <c:v>20.791592653589593</c:v>
                </c:pt>
                <c:pt idx="707">
                  <c:v>20.816592653589595</c:v>
                </c:pt>
                <c:pt idx="708">
                  <c:v>20.841592653589593</c:v>
                </c:pt>
                <c:pt idx="709">
                  <c:v>20.866592653589592</c:v>
                </c:pt>
                <c:pt idx="710">
                  <c:v>20.891592653589594</c:v>
                </c:pt>
                <c:pt idx="711">
                  <c:v>20.916592653589593</c:v>
                </c:pt>
                <c:pt idx="712">
                  <c:v>20.941592653589595</c:v>
                </c:pt>
                <c:pt idx="713">
                  <c:v>20.966592653589593</c:v>
                </c:pt>
                <c:pt idx="714">
                  <c:v>20.991592653589592</c:v>
                </c:pt>
                <c:pt idx="715">
                  <c:v>21.016592653589594</c:v>
                </c:pt>
                <c:pt idx="716">
                  <c:v>21.041592653589593</c:v>
                </c:pt>
                <c:pt idx="717">
                  <c:v>21.066592653589595</c:v>
                </c:pt>
                <c:pt idx="718">
                  <c:v>21.091592653589593</c:v>
                </c:pt>
                <c:pt idx="719">
                  <c:v>21.116592653589592</c:v>
                </c:pt>
                <c:pt idx="720">
                  <c:v>21.141592653589594</c:v>
                </c:pt>
                <c:pt idx="721">
                  <c:v>21.166592653589593</c:v>
                </c:pt>
                <c:pt idx="722">
                  <c:v>21.191592653589595</c:v>
                </c:pt>
                <c:pt idx="723">
                  <c:v>21.216592653589593</c:v>
                </c:pt>
                <c:pt idx="724">
                  <c:v>21.241592653589592</c:v>
                </c:pt>
                <c:pt idx="725">
                  <c:v>21.266592653589594</c:v>
                </c:pt>
                <c:pt idx="726">
                  <c:v>21.291592653589593</c:v>
                </c:pt>
                <c:pt idx="727">
                  <c:v>21.316592653589595</c:v>
                </c:pt>
                <c:pt idx="728">
                  <c:v>21.341592653589593</c:v>
                </c:pt>
                <c:pt idx="729">
                  <c:v>21.366592653589592</c:v>
                </c:pt>
                <c:pt idx="730">
                  <c:v>21.391592653589594</c:v>
                </c:pt>
                <c:pt idx="731">
                  <c:v>21.416592653589593</c:v>
                </c:pt>
                <c:pt idx="732">
                  <c:v>21.441592653589595</c:v>
                </c:pt>
                <c:pt idx="733">
                  <c:v>21.466592653589593</c:v>
                </c:pt>
                <c:pt idx="734">
                  <c:v>21.491592653589592</c:v>
                </c:pt>
                <c:pt idx="735">
                  <c:v>21.516592653589594</c:v>
                </c:pt>
                <c:pt idx="736">
                  <c:v>21.541592653589593</c:v>
                </c:pt>
                <c:pt idx="737">
                  <c:v>21.566592653589595</c:v>
                </c:pt>
                <c:pt idx="738">
                  <c:v>21.591592653589593</c:v>
                </c:pt>
                <c:pt idx="739">
                  <c:v>21.616592653589592</c:v>
                </c:pt>
                <c:pt idx="740">
                  <c:v>21.641592653589594</c:v>
                </c:pt>
                <c:pt idx="741">
                  <c:v>21.666592653589593</c:v>
                </c:pt>
                <c:pt idx="742">
                  <c:v>21.691592653589595</c:v>
                </c:pt>
                <c:pt idx="743">
                  <c:v>21.716592653589593</c:v>
                </c:pt>
                <c:pt idx="744">
                  <c:v>21.741592653589592</c:v>
                </c:pt>
                <c:pt idx="745">
                  <c:v>21.766592653589594</c:v>
                </c:pt>
                <c:pt idx="746">
                  <c:v>21.791592653589593</c:v>
                </c:pt>
                <c:pt idx="747">
                  <c:v>21.816592653589595</c:v>
                </c:pt>
                <c:pt idx="748">
                  <c:v>21.841592653589593</c:v>
                </c:pt>
                <c:pt idx="749">
                  <c:v>21.866592653589592</c:v>
                </c:pt>
                <c:pt idx="750">
                  <c:v>21.891592653589594</c:v>
                </c:pt>
                <c:pt idx="751">
                  <c:v>21.916592653589593</c:v>
                </c:pt>
                <c:pt idx="752">
                  <c:v>21.941592653589595</c:v>
                </c:pt>
                <c:pt idx="753">
                  <c:v>21.966592653589693</c:v>
                </c:pt>
                <c:pt idx="754">
                  <c:v>21.991592653589592</c:v>
                </c:pt>
                <c:pt idx="755">
                  <c:v>22.016592653589694</c:v>
                </c:pt>
                <c:pt idx="756">
                  <c:v>22.041592653589593</c:v>
                </c:pt>
                <c:pt idx="757">
                  <c:v>22.066592653589595</c:v>
                </c:pt>
                <c:pt idx="758">
                  <c:v>22.091592653589693</c:v>
                </c:pt>
                <c:pt idx="759">
                  <c:v>22.116592653589592</c:v>
                </c:pt>
                <c:pt idx="760">
                  <c:v>22.141592653589694</c:v>
                </c:pt>
                <c:pt idx="761">
                  <c:v>22.166592653589593</c:v>
                </c:pt>
                <c:pt idx="762">
                  <c:v>22.191592653589595</c:v>
                </c:pt>
                <c:pt idx="763">
                  <c:v>22.216592653589693</c:v>
                </c:pt>
                <c:pt idx="764">
                  <c:v>22.241592653589592</c:v>
                </c:pt>
                <c:pt idx="765">
                  <c:v>22.266592653589694</c:v>
                </c:pt>
                <c:pt idx="766">
                  <c:v>22.291592653589593</c:v>
                </c:pt>
                <c:pt idx="767">
                  <c:v>22.316592653589595</c:v>
                </c:pt>
                <c:pt idx="768">
                  <c:v>22.341592653589693</c:v>
                </c:pt>
                <c:pt idx="769">
                  <c:v>22.366592653589592</c:v>
                </c:pt>
                <c:pt idx="770">
                  <c:v>22.391592653589694</c:v>
                </c:pt>
                <c:pt idx="771">
                  <c:v>22.416592653589593</c:v>
                </c:pt>
                <c:pt idx="772">
                  <c:v>22.441592653589595</c:v>
                </c:pt>
                <c:pt idx="773">
                  <c:v>22.466592653589693</c:v>
                </c:pt>
                <c:pt idx="774">
                  <c:v>22.491592653589592</c:v>
                </c:pt>
                <c:pt idx="775">
                  <c:v>22.516592653589694</c:v>
                </c:pt>
                <c:pt idx="776">
                  <c:v>22.541592653589593</c:v>
                </c:pt>
                <c:pt idx="777">
                  <c:v>22.566592653589595</c:v>
                </c:pt>
                <c:pt idx="778">
                  <c:v>22.591592653589693</c:v>
                </c:pt>
                <c:pt idx="779">
                  <c:v>22.616592653589592</c:v>
                </c:pt>
                <c:pt idx="780">
                  <c:v>22.641592653589694</c:v>
                </c:pt>
                <c:pt idx="781">
                  <c:v>22.666592653589692</c:v>
                </c:pt>
                <c:pt idx="782">
                  <c:v>22.691592653589694</c:v>
                </c:pt>
                <c:pt idx="783">
                  <c:v>22.716592653589693</c:v>
                </c:pt>
                <c:pt idx="784">
                  <c:v>22.741592653589692</c:v>
                </c:pt>
                <c:pt idx="785">
                  <c:v>22.766592653589694</c:v>
                </c:pt>
                <c:pt idx="786">
                  <c:v>22.791592653589692</c:v>
                </c:pt>
                <c:pt idx="787">
                  <c:v>22.816592653589694</c:v>
                </c:pt>
                <c:pt idx="788">
                  <c:v>22.841592653589693</c:v>
                </c:pt>
                <c:pt idx="789">
                  <c:v>22.866592653589692</c:v>
                </c:pt>
                <c:pt idx="790">
                  <c:v>22.891592653589694</c:v>
                </c:pt>
                <c:pt idx="791">
                  <c:v>22.916592653589692</c:v>
                </c:pt>
                <c:pt idx="792">
                  <c:v>22.941592653589694</c:v>
                </c:pt>
                <c:pt idx="793">
                  <c:v>22.966592653589693</c:v>
                </c:pt>
                <c:pt idx="794">
                  <c:v>22.991592653589692</c:v>
                </c:pt>
                <c:pt idx="795">
                  <c:v>23.016592653589694</c:v>
                </c:pt>
                <c:pt idx="796">
                  <c:v>23.041592653589692</c:v>
                </c:pt>
                <c:pt idx="797">
                  <c:v>23.066592653589694</c:v>
                </c:pt>
                <c:pt idx="798">
                  <c:v>23.091592653589693</c:v>
                </c:pt>
                <c:pt idx="799">
                  <c:v>23.116592653589692</c:v>
                </c:pt>
                <c:pt idx="800">
                  <c:v>23.141592653589694</c:v>
                </c:pt>
                <c:pt idx="801">
                  <c:v>23.166592653589692</c:v>
                </c:pt>
                <c:pt idx="802">
                  <c:v>23.191592653589694</c:v>
                </c:pt>
                <c:pt idx="803">
                  <c:v>23.216592653589693</c:v>
                </c:pt>
                <c:pt idx="804">
                  <c:v>23.241592653589692</c:v>
                </c:pt>
                <c:pt idx="805">
                  <c:v>23.266592653589694</c:v>
                </c:pt>
                <c:pt idx="806">
                  <c:v>23.291592653589692</c:v>
                </c:pt>
                <c:pt idx="807">
                  <c:v>23.316592653589694</c:v>
                </c:pt>
                <c:pt idx="808">
                  <c:v>23.341592653589693</c:v>
                </c:pt>
                <c:pt idx="809">
                  <c:v>23.366592653589692</c:v>
                </c:pt>
                <c:pt idx="810">
                  <c:v>23.391592653589694</c:v>
                </c:pt>
                <c:pt idx="811">
                  <c:v>23.416592653589692</c:v>
                </c:pt>
                <c:pt idx="812">
                  <c:v>23.441592653589694</c:v>
                </c:pt>
                <c:pt idx="813">
                  <c:v>23.466592653589693</c:v>
                </c:pt>
                <c:pt idx="814">
                  <c:v>23.491592653589692</c:v>
                </c:pt>
                <c:pt idx="815">
                  <c:v>23.516592653589694</c:v>
                </c:pt>
                <c:pt idx="816">
                  <c:v>23.541592653589692</c:v>
                </c:pt>
                <c:pt idx="817">
                  <c:v>23.566592653589694</c:v>
                </c:pt>
                <c:pt idx="818">
                  <c:v>23.591592653589693</c:v>
                </c:pt>
                <c:pt idx="819">
                  <c:v>23.616592653589692</c:v>
                </c:pt>
                <c:pt idx="820">
                  <c:v>23.641592653589694</c:v>
                </c:pt>
                <c:pt idx="821">
                  <c:v>23.666592653589692</c:v>
                </c:pt>
                <c:pt idx="822">
                  <c:v>23.691592653589694</c:v>
                </c:pt>
                <c:pt idx="823">
                  <c:v>23.716592653589693</c:v>
                </c:pt>
                <c:pt idx="824">
                  <c:v>23.741592653589692</c:v>
                </c:pt>
                <c:pt idx="825">
                  <c:v>23.766592653589694</c:v>
                </c:pt>
                <c:pt idx="826">
                  <c:v>23.791592653589692</c:v>
                </c:pt>
                <c:pt idx="827">
                  <c:v>23.816592653589694</c:v>
                </c:pt>
                <c:pt idx="828">
                  <c:v>23.841592653589693</c:v>
                </c:pt>
                <c:pt idx="829">
                  <c:v>23.866592653589692</c:v>
                </c:pt>
                <c:pt idx="830">
                  <c:v>23.891592653589694</c:v>
                </c:pt>
                <c:pt idx="831">
                  <c:v>23.916592653589692</c:v>
                </c:pt>
                <c:pt idx="832">
                  <c:v>23.941592653589694</c:v>
                </c:pt>
                <c:pt idx="833">
                  <c:v>23.966592653589693</c:v>
                </c:pt>
                <c:pt idx="834">
                  <c:v>23.991592653589692</c:v>
                </c:pt>
                <c:pt idx="835">
                  <c:v>24.016592653589694</c:v>
                </c:pt>
                <c:pt idx="836">
                  <c:v>24.041592653589692</c:v>
                </c:pt>
                <c:pt idx="837">
                  <c:v>24.066592653589694</c:v>
                </c:pt>
                <c:pt idx="838">
                  <c:v>24.091592653589693</c:v>
                </c:pt>
                <c:pt idx="839">
                  <c:v>24.116592653589692</c:v>
                </c:pt>
                <c:pt idx="840">
                  <c:v>24.141592653589694</c:v>
                </c:pt>
                <c:pt idx="841">
                  <c:v>24.166592653589692</c:v>
                </c:pt>
                <c:pt idx="842">
                  <c:v>24.191592653589694</c:v>
                </c:pt>
                <c:pt idx="843">
                  <c:v>24.216592653589693</c:v>
                </c:pt>
                <c:pt idx="844">
                  <c:v>24.241592653589692</c:v>
                </c:pt>
                <c:pt idx="845">
                  <c:v>24.266592653589694</c:v>
                </c:pt>
                <c:pt idx="846">
                  <c:v>24.291592653589692</c:v>
                </c:pt>
                <c:pt idx="847">
                  <c:v>24.316592653589694</c:v>
                </c:pt>
                <c:pt idx="848">
                  <c:v>24.341592653589693</c:v>
                </c:pt>
                <c:pt idx="849">
                  <c:v>24.366592653589692</c:v>
                </c:pt>
                <c:pt idx="850">
                  <c:v>24.391592653589694</c:v>
                </c:pt>
                <c:pt idx="851">
                  <c:v>24.416592653589692</c:v>
                </c:pt>
                <c:pt idx="852">
                  <c:v>24.441592653589694</c:v>
                </c:pt>
                <c:pt idx="853">
                  <c:v>24.466592653589693</c:v>
                </c:pt>
                <c:pt idx="854">
                  <c:v>24.491592653589692</c:v>
                </c:pt>
                <c:pt idx="855">
                  <c:v>24.516592653589694</c:v>
                </c:pt>
                <c:pt idx="856">
                  <c:v>24.541592653589692</c:v>
                </c:pt>
                <c:pt idx="857">
                  <c:v>24.566592653589694</c:v>
                </c:pt>
                <c:pt idx="858">
                  <c:v>24.591592653589693</c:v>
                </c:pt>
                <c:pt idx="859">
                  <c:v>24.616592653589692</c:v>
                </c:pt>
                <c:pt idx="860">
                  <c:v>24.641592653589694</c:v>
                </c:pt>
                <c:pt idx="861">
                  <c:v>24.666592653589692</c:v>
                </c:pt>
                <c:pt idx="862">
                  <c:v>24.691592653589694</c:v>
                </c:pt>
                <c:pt idx="863">
                  <c:v>24.716592653589693</c:v>
                </c:pt>
                <c:pt idx="864">
                  <c:v>24.741592653589692</c:v>
                </c:pt>
                <c:pt idx="865">
                  <c:v>24.766592653589694</c:v>
                </c:pt>
                <c:pt idx="866">
                  <c:v>24.791592653589692</c:v>
                </c:pt>
                <c:pt idx="867">
                  <c:v>24.816592653589694</c:v>
                </c:pt>
                <c:pt idx="868">
                  <c:v>24.841592653589693</c:v>
                </c:pt>
                <c:pt idx="869">
                  <c:v>24.866592653589692</c:v>
                </c:pt>
                <c:pt idx="870">
                  <c:v>24.891592653589694</c:v>
                </c:pt>
                <c:pt idx="871">
                  <c:v>24.916592653589692</c:v>
                </c:pt>
                <c:pt idx="872">
                  <c:v>24.941592653589694</c:v>
                </c:pt>
                <c:pt idx="873">
                  <c:v>24.966592653589693</c:v>
                </c:pt>
                <c:pt idx="874">
                  <c:v>24.991592653589692</c:v>
                </c:pt>
                <c:pt idx="875">
                  <c:v>25.016592653589694</c:v>
                </c:pt>
                <c:pt idx="876">
                  <c:v>25.041592653589692</c:v>
                </c:pt>
                <c:pt idx="877">
                  <c:v>25.066592653589694</c:v>
                </c:pt>
                <c:pt idx="878">
                  <c:v>25.091592653589693</c:v>
                </c:pt>
                <c:pt idx="879">
                  <c:v>25.116592653589692</c:v>
                </c:pt>
                <c:pt idx="880">
                  <c:v>25.132741228718345</c:v>
                </c:pt>
              </c:numCache>
            </c:numRef>
          </c:xVal>
          <c:yVal>
            <c:numRef>
              <c:f>Sheet1!$D$3:$D$883</c:f>
              <c:numCache>
                <c:formatCode>General</c:formatCode>
                <c:ptCount val="881"/>
                <c:pt idx="0">
                  <c:v>0</c:v>
                </c:pt>
                <c:pt idx="1">
                  <c:v>-2.4997395914712332E-2</c:v>
                </c:pt>
                <c:pt idx="2">
                  <c:v>-4.9979169270678331E-2</c:v>
                </c:pt>
                <c:pt idx="3">
                  <c:v>-7.4929707272742341E-2</c:v>
                </c:pt>
                <c:pt idx="4">
                  <c:v>-9.9833416646828155E-2</c:v>
                </c:pt>
                <c:pt idx="5">
                  <c:v>-0.12467473338522769</c:v>
                </c:pt>
                <c:pt idx="6">
                  <c:v>-0.14943813247359922</c:v>
                </c:pt>
                <c:pt idx="7">
                  <c:v>-0.17410813759359595</c:v>
                </c:pt>
                <c:pt idx="8">
                  <c:v>-0.19866933079506122</c:v>
                </c:pt>
                <c:pt idx="9">
                  <c:v>-0.22310636213174545</c:v>
                </c:pt>
                <c:pt idx="10">
                  <c:v>-0.24740395925452294</c:v>
                </c:pt>
                <c:pt idx="11">
                  <c:v>-0.27154693695611287</c:v>
                </c:pt>
                <c:pt idx="12">
                  <c:v>-0.29552020666133955</c:v>
                </c:pt>
                <c:pt idx="13">
                  <c:v>-0.31930878585700095</c:v>
                </c:pt>
                <c:pt idx="14">
                  <c:v>-0.34289780745545134</c:v>
                </c:pt>
                <c:pt idx="15">
                  <c:v>-0.36627252908604757</c:v>
                </c:pt>
                <c:pt idx="16">
                  <c:v>-0.38941834230865052</c:v>
                </c:pt>
                <c:pt idx="17">
                  <c:v>-0.41232078174342474</c:v>
                </c:pt>
                <c:pt idx="18">
                  <c:v>-0.43496553411123023</c:v>
                </c:pt>
                <c:pt idx="19">
                  <c:v>-0.45733844717895544</c:v>
                </c:pt>
                <c:pt idx="20">
                  <c:v>-0.47942553860420301</c:v>
                </c:pt>
                <c:pt idx="21">
                  <c:v>-0.50121300467379792</c:v>
                </c:pt>
                <c:pt idx="22">
                  <c:v>-0.52268722893065922</c:v>
                </c:pt>
                <c:pt idx="23">
                  <c:v>-0.5438347906836426</c:v>
                </c:pt>
                <c:pt idx="24">
                  <c:v>-0.56464247339503537</c:v>
                </c:pt>
                <c:pt idx="25">
                  <c:v>-0.58509727294046221</c:v>
                </c:pt>
                <c:pt idx="26">
                  <c:v>-0.60518640573603955</c:v>
                </c:pt>
                <c:pt idx="27">
                  <c:v>-0.62489731672769988</c:v>
                </c:pt>
                <c:pt idx="28">
                  <c:v>-0.64421768723769102</c:v>
                </c:pt>
                <c:pt idx="29">
                  <c:v>-0.66313544266334967</c:v>
                </c:pt>
                <c:pt idx="30">
                  <c:v>-0.68163876002333412</c:v>
                </c:pt>
                <c:pt idx="31">
                  <c:v>-0.69971607534660352</c:v>
                </c:pt>
                <c:pt idx="32">
                  <c:v>-0.71735609089952279</c:v>
                </c:pt>
                <c:pt idx="33">
                  <c:v>-0.73454778224657857</c:v>
                </c:pt>
                <c:pt idx="34">
                  <c:v>-0.75128040514029271</c:v>
                </c:pt>
                <c:pt idx="35">
                  <c:v>-0.76754350223602708</c:v>
                </c:pt>
                <c:pt idx="36">
                  <c:v>-0.78332690962748341</c:v>
                </c:pt>
                <c:pt idx="37">
                  <c:v>-0.79862076319881425</c:v>
                </c:pt>
                <c:pt idx="38">
                  <c:v>-0.81341550478937374</c:v>
                </c:pt>
                <c:pt idx="39">
                  <c:v>-0.82770188816725765</c:v>
                </c:pt>
                <c:pt idx="40">
                  <c:v>-0.8414709848078965</c:v>
                </c:pt>
                <c:pt idx="41">
                  <c:v>-0.85471418947409339</c:v>
                </c:pt>
                <c:pt idx="42">
                  <c:v>-0.86742322559401697</c:v>
                </c:pt>
                <c:pt idx="43">
                  <c:v>-0.87959015043378896</c:v>
                </c:pt>
                <c:pt idx="44">
                  <c:v>-0.89120736006143542</c:v>
                </c:pt>
                <c:pt idx="45">
                  <c:v>-0.90226759409909518</c:v>
                </c:pt>
                <c:pt idx="46">
                  <c:v>-0.91276394026052099</c:v>
                </c:pt>
                <c:pt idx="47">
                  <c:v>-0.92268983867103305</c:v>
                </c:pt>
                <c:pt idx="48">
                  <c:v>-0.93203908596722629</c:v>
                </c:pt>
                <c:pt idx="49">
                  <c:v>-0.94080583917387217</c:v>
                </c:pt>
                <c:pt idx="50">
                  <c:v>-0.9489846193555862</c:v>
                </c:pt>
                <c:pt idx="51">
                  <c:v>-0.95657031504098589</c:v>
                </c:pt>
                <c:pt idx="52">
                  <c:v>-0.96355818541719296</c:v>
                </c:pt>
                <c:pt idx="53">
                  <c:v>-0.96994386329268711</c:v>
                </c:pt>
                <c:pt idx="54">
                  <c:v>-0.97572335782665909</c:v>
                </c:pt>
                <c:pt idx="55">
                  <c:v>-0.98089305702315566</c:v>
                </c:pt>
                <c:pt idx="56">
                  <c:v>-0.98544972998846014</c:v>
                </c:pt>
                <c:pt idx="57">
                  <c:v>-0.98939052895029533</c:v>
                </c:pt>
                <c:pt idx="58">
                  <c:v>-0.99271299103758848</c:v>
                </c:pt>
                <c:pt idx="59">
                  <c:v>-0.99541503981968593</c:v>
                </c:pt>
                <c:pt idx="60">
                  <c:v>-0.99749498660405445</c:v>
                </c:pt>
                <c:pt idx="61">
                  <c:v>-0.99895153149165883</c:v>
                </c:pt>
                <c:pt idx="62">
                  <c:v>-0.99978376418935699</c:v>
                </c:pt>
                <c:pt idx="63">
                  <c:v>-0.9999911645788031</c:v>
                </c:pt>
                <c:pt idx="64">
                  <c:v>-0.99957360304150511</c:v>
                </c:pt>
                <c:pt idx="65">
                  <c:v>-0.99853134053983161</c:v>
                </c:pt>
                <c:pt idx="66">
                  <c:v>-0.99686502845391889</c:v>
                </c:pt>
                <c:pt idx="67">
                  <c:v>-0.99457570817457985</c:v>
                </c:pt>
                <c:pt idx="68">
                  <c:v>-0.99166481045246857</c:v>
                </c:pt>
                <c:pt idx="69">
                  <c:v>-0.98813415450390762</c:v>
                </c:pt>
                <c:pt idx="70">
                  <c:v>-0.98398594687393692</c:v>
                </c:pt>
                <c:pt idx="71">
                  <c:v>-0.97922278005729524</c:v>
                </c:pt>
                <c:pt idx="72">
                  <c:v>-0.97384763087819515</c:v>
                </c:pt>
                <c:pt idx="73">
                  <c:v>-0.96786385862990509</c:v>
                </c:pt>
                <c:pt idx="74">
                  <c:v>-0.96127520297529989</c:v>
                </c:pt>
                <c:pt idx="75">
                  <c:v>-0.95408578160969382</c:v>
                </c:pt>
                <c:pt idx="76">
                  <c:v>-0.94630008768741447</c:v>
                </c:pt>
                <c:pt idx="77">
                  <c:v>-0.93792298701372812</c:v>
                </c:pt>
                <c:pt idx="78">
                  <c:v>-0.92895971500386931</c:v>
                </c:pt>
                <c:pt idx="79">
                  <c:v>-0.91941587341107711</c:v>
                </c:pt>
                <c:pt idx="80">
                  <c:v>-0.90929742682568171</c:v>
                </c:pt>
                <c:pt idx="81">
                  <c:v>-0.89861069894742918</c:v>
                </c:pt>
                <c:pt idx="82">
                  <c:v>-0.88736236863337548</c:v>
                </c:pt>
                <c:pt idx="83">
                  <c:v>-0.87555946572381771</c:v>
                </c:pt>
                <c:pt idx="84">
                  <c:v>-0.86320936664887371</c:v>
                </c:pt>
                <c:pt idx="85">
                  <c:v>-0.85031978981845202</c:v>
                </c:pt>
                <c:pt idx="86">
                  <c:v>-0.83689879079849772</c:v>
                </c:pt>
                <c:pt idx="87">
                  <c:v>-0.82295475727652612</c:v>
                </c:pt>
                <c:pt idx="88">
                  <c:v>-0.80849640381959009</c:v>
                </c:pt>
                <c:pt idx="89">
                  <c:v>-0.79353276642796111</c:v>
                </c:pt>
                <c:pt idx="90">
                  <c:v>-0.7780731968879212</c:v>
                </c:pt>
                <c:pt idx="91">
                  <c:v>-0.76212735692720235</c:v>
                </c:pt>
                <c:pt idx="92">
                  <c:v>-0.74570521217672026</c:v>
                </c:pt>
                <c:pt idx="93">
                  <c:v>-0.72881702594238007</c:v>
                </c:pt>
                <c:pt idx="94">
                  <c:v>-0.71147335279084434</c:v>
                </c:pt>
                <c:pt idx="95">
                  <c:v>-0.6936850319532718</c:v>
                </c:pt>
                <c:pt idx="96">
                  <c:v>-0.67546318055115095</c:v>
                </c:pt>
                <c:pt idx="97">
                  <c:v>-0.65681918664846139</c:v>
                </c:pt>
                <c:pt idx="98">
                  <c:v>-0.63776470213450365</c:v>
                </c:pt>
                <c:pt idx="99">
                  <c:v>-0.61831163544184931</c:v>
                </c:pt>
                <c:pt idx="100">
                  <c:v>-0.59847214410395655</c:v>
                </c:pt>
                <c:pt idx="101">
                  <c:v>-0.57825862715710796</c:v>
                </c:pt>
                <c:pt idx="102">
                  <c:v>-0.55768371739141698</c:v>
                </c:pt>
                <c:pt idx="103">
                  <c:v>-0.53676027345574473</c:v>
                </c:pt>
                <c:pt idx="104">
                  <c:v>-0.51550137182146416</c:v>
                </c:pt>
                <c:pt idx="105">
                  <c:v>-0.49392029861008918</c:v>
                </c:pt>
                <c:pt idx="106">
                  <c:v>-0.47203054128988264</c:v>
                </c:pt>
                <c:pt idx="107">
                  <c:v>-0.44984578024662736</c:v>
                </c:pt>
                <c:pt idx="108">
                  <c:v>-0.42737988023382978</c:v>
                </c:pt>
                <c:pt idx="109">
                  <c:v>-0.40464688170770208</c:v>
                </c:pt>
                <c:pt idx="110">
                  <c:v>-0.38166099205233167</c:v>
                </c:pt>
                <c:pt idx="111">
                  <c:v>-0.3584365767005302</c:v>
                </c:pt>
                <c:pt idx="112">
                  <c:v>-0.33498815015590511</c:v>
                </c:pt>
                <c:pt idx="113">
                  <c:v>-0.31133036692176713</c:v>
                </c:pt>
                <c:pt idx="114">
                  <c:v>-0.28747801234254439</c:v>
                </c:pt>
                <c:pt idx="115">
                  <c:v>-0.26344599336342084</c:v>
                </c:pt>
                <c:pt idx="116">
                  <c:v>-0.23924932921398243</c:v>
                </c:pt>
                <c:pt idx="117">
                  <c:v>-0.21490314202168712</c:v>
                </c:pt>
                <c:pt idx="118">
                  <c:v>-0.19042264736102704</c:v>
                </c:pt>
                <c:pt idx="119">
                  <c:v>-0.16582314474429155</c:v>
                </c:pt>
                <c:pt idx="120">
                  <c:v>-0.14112000805986721</c:v>
                </c:pt>
                <c:pt idx="121">
                  <c:v>-0.11632867596406005</c:v>
                </c:pt>
                <c:pt idx="122">
                  <c:v>-9.1464642232437193E-2</c:v>
                </c:pt>
                <c:pt idx="123">
                  <c:v>-6.654344607672126E-2</c:v>
                </c:pt>
                <c:pt idx="124">
                  <c:v>-4.1580662433290491E-2</c:v>
                </c:pt>
                <c:pt idx="125">
                  <c:v>-1.6591892229347906E-2</c:v>
                </c:pt>
                <c:pt idx="126">
                  <c:v>8.4072473671486184E-3</c:v>
                </c:pt>
                <c:pt idx="127">
                  <c:v>3.3401132707708385E-2</c:v>
                </c:pt>
                <c:pt idx="128">
                  <c:v>5.8374143427580086E-2</c:v>
                </c:pt>
                <c:pt idx="129">
                  <c:v>8.3310672207969505E-2</c:v>
                </c:pt>
                <c:pt idx="130">
                  <c:v>0.10819513453010837</c:v>
                </c:pt>
                <c:pt idx="131">
                  <c:v>0.13301197841506959</c:v>
                </c:pt>
                <c:pt idx="132">
                  <c:v>0.15774569414324821</c:v>
                </c:pt>
                <c:pt idx="133">
                  <c:v>0.18238082394743171</c:v>
                </c:pt>
                <c:pt idx="134">
                  <c:v>0.20690197167339977</c:v>
                </c:pt>
                <c:pt idx="135">
                  <c:v>0.23129381240202182</c:v>
                </c:pt>
                <c:pt idx="136">
                  <c:v>0.25554110202683122</c:v>
                </c:pt>
                <c:pt idx="137">
                  <c:v>0.27962868678109581</c:v>
                </c:pt>
                <c:pt idx="138">
                  <c:v>0.30354151270842933</c:v>
                </c:pt>
                <c:pt idx="139">
                  <c:v>0.32726463507102244</c:v>
                </c:pt>
                <c:pt idx="140">
                  <c:v>0.35078322768961984</c:v>
                </c:pt>
                <c:pt idx="141">
                  <c:v>0.37408259220939827</c:v>
                </c:pt>
                <c:pt idx="142">
                  <c:v>0.39714816728595981</c:v>
                </c:pt>
                <c:pt idx="143">
                  <c:v>0.41996553768569894</c:v>
                </c:pt>
                <c:pt idx="144">
                  <c:v>0.44252044329485246</c:v>
                </c:pt>
                <c:pt idx="145">
                  <c:v>0.46479878803160896</c:v>
                </c:pt>
                <c:pt idx="146">
                  <c:v>0.48678664865569937</c:v>
                </c:pt>
                <c:pt idx="147">
                  <c:v>0.50847028346996948</c:v>
                </c:pt>
                <c:pt idx="148">
                  <c:v>0.5298361409084934</c:v>
                </c:pt>
                <c:pt idx="149">
                  <c:v>0.55087086800585994</c:v>
                </c:pt>
                <c:pt idx="150">
                  <c:v>0.57156131874234373</c:v>
                </c:pt>
                <c:pt idx="151">
                  <c:v>0.59189456225973769</c:v>
                </c:pt>
                <c:pt idx="152">
                  <c:v>0.61185789094271892</c:v>
                </c:pt>
                <c:pt idx="153">
                  <c:v>0.63143882836069543</c:v>
                </c:pt>
                <c:pt idx="154">
                  <c:v>0.65062513706516734</c:v>
                </c:pt>
                <c:pt idx="155">
                  <c:v>0.66940482623773601</c:v>
                </c:pt>
                <c:pt idx="156">
                  <c:v>0.68776615918397377</c:v>
                </c:pt>
                <c:pt idx="157">
                  <c:v>0.7056976606684765</c:v>
                </c:pt>
                <c:pt idx="158">
                  <c:v>0.72318812408651212</c:v>
                </c:pt>
                <c:pt idx="159">
                  <c:v>0.74022661846778304</c:v>
                </c:pt>
                <c:pt idx="160">
                  <c:v>0.7568024953079282</c:v>
                </c:pt>
                <c:pt idx="161">
                  <c:v>0.77290539522349089</c:v>
                </c:pt>
                <c:pt idx="162">
                  <c:v>0.78852525442619503</c:v>
                </c:pt>
                <c:pt idx="163">
                  <c:v>0.80365231101248835</c:v>
                </c:pt>
                <c:pt idx="164">
                  <c:v>0.81827711106441026</c:v>
                </c:pt>
                <c:pt idx="165">
                  <c:v>0.83239051455798729</c:v>
                </c:pt>
                <c:pt idx="166">
                  <c:v>0.84598370107544651</c:v>
                </c:pt>
                <c:pt idx="167">
                  <c:v>0.85904817531769129</c:v>
                </c:pt>
                <c:pt idx="168">
                  <c:v>0.87157577241358819</c:v>
                </c:pt>
                <c:pt idx="169">
                  <c:v>0.88355866302274222</c:v>
                </c:pt>
                <c:pt idx="170">
                  <c:v>0.8949893582285835</c:v>
                </c:pt>
                <c:pt idx="171">
                  <c:v>0.90586071421869319</c:v>
                </c:pt>
                <c:pt idx="172">
                  <c:v>0.9161659367494549</c:v>
                </c:pt>
                <c:pt idx="173">
                  <c:v>0.92589858539223724</c:v>
                </c:pt>
                <c:pt idx="174">
                  <c:v>0.93505257755844906</c:v>
                </c:pt>
                <c:pt idx="175">
                  <c:v>0.94362219230096567</c:v>
                </c:pt>
                <c:pt idx="176">
                  <c:v>0.95160207388951912</c:v>
                </c:pt>
                <c:pt idx="177">
                  <c:v>0.95898723515787587</c:v>
                </c:pt>
                <c:pt idx="178">
                  <c:v>0.96577306062064139</c:v>
                </c:pt>
                <c:pt idx="179">
                  <c:v>0.97195530935778907</c:v>
                </c:pt>
                <c:pt idx="180">
                  <c:v>0.97753011766509912</c:v>
                </c:pt>
                <c:pt idx="181">
                  <c:v>0.98249400146884758</c:v>
                </c:pt>
                <c:pt idx="182">
                  <c:v>0.98684385850323808</c:v>
                </c:pt>
                <c:pt idx="183">
                  <c:v>0.99057697024921865</c:v>
                </c:pt>
                <c:pt idx="184">
                  <c:v>0.99369100363346563</c:v>
                </c:pt>
                <c:pt idx="185">
                  <c:v>0.99618401248648003</c:v>
                </c:pt>
                <c:pt idx="186">
                  <c:v>0.99805443875888</c:v>
                </c:pt>
                <c:pt idx="187">
                  <c:v>0.99930111349512996</c:v>
                </c:pt>
                <c:pt idx="188">
                  <c:v>0.99992325756410105</c:v>
                </c:pt>
                <c:pt idx="189">
                  <c:v>0.99992048214600149</c:v>
                </c:pt>
                <c:pt idx="190">
                  <c:v>0.99929278897537754</c:v>
                </c:pt>
                <c:pt idx="191">
                  <c:v>0.99804057034002847</c:v>
                </c:pt>
                <c:pt idx="192">
                  <c:v>0.99616460883583979</c:v>
                </c:pt>
                <c:pt idx="193">
                  <c:v>0.9936660768776866</c:v>
                </c:pt>
                <c:pt idx="194">
                  <c:v>0.99054653596671172</c:v>
                </c:pt>
                <c:pt idx="195">
                  <c:v>0.98680793571443959</c:v>
                </c:pt>
                <c:pt idx="196">
                  <c:v>0.98245261262433059</c:v>
                </c:pt>
                <c:pt idx="197">
                  <c:v>0.97748328863154466</c:v>
                </c:pt>
                <c:pt idx="198">
                  <c:v>0.97190306940181848</c:v>
                </c:pt>
                <c:pt idx="199">
                  <c:v>0.96571544239052665</c:v>
                </c:pt>
                <c:pt idx="200">
                  <c:v>0.95892427466313568</c:v>
                </c:pt>
                <c:pt idx="201">
                  <c:v>0.95153381047841257</c:v>
                </c:pt>
                <c:pt idx="202">
                  <c:v>0.94354866863590336</c:v>
                </c:pt>
                <c:pt idx="203">
                  <c:v>0.934973839589328</c:v>
                </c:pt>
                <c:pt idx="204">
                  <c:v>0.92581468232772468</c:v>
                </c:pt>
                <c:pt idx="205">
                  <c:v>0.9160769210262355</c:v>
                </c:pt>
                <c:pt idx="206">
                  <c:v>0.90576664146869623</c:v>
                </c:pt>
                <c:pt idx="207">
                  <c:v>0.8948902872442156</c:v>
                </c:pt>
                <c:pt idx="208">
                  <c:v>0.88345465572014403</c:v>
                </c:pt>
                <c:pt idx="209">
                  <c:v>0.87146689379393738</c:v>
                </c:pt>
                <c:pt idx="210">
                  <c:v>0.85893449342658157</c:v>
                </c:pt>
                <c:pt idx="211">
                  <c:v>0.84586528696035923</c:v>
                </c:pt>
                <c:pt idx="212">
                  <c:v>0.83226744222388993</c:v>
                </c:pt>
                <c:pt idx="213">
                  <c:v>0.81814945742750589</c:v>
                </c:pt>
                <c:pt idx="214">
                  <c:v>0.80352015585214365</c:v>
                </c:pt>
                <c:pt idx="215">
                  <c:v>0.78838868033508391</c:v>
                </c:pt>
                <c:pt idx="216">
                  <c:v>0.77276448755597471</c:v>
                </c:pt>
                <c:pt idx="217">
                  <c:v>0.75665734212671243</c:v>
                </c:pt>
                <c:pt idx="218">
                  <c:v>0.74007731048888126</c:v>
                </c:pt>
                <c:pt idx="219">
                  <c:v>0.72303475462255029</c:v>
                </c:pt>
                <c:pt idx="220">
                  <c:v>0.70554032557037738</c:v>
                </c:pt>
                <c:pt idx="221">
                  <c:v>0.68760495678105271</c:v>
                </c:pt>
                <c:pt idx="222">
                  <c:v>0.6692398572762468</c:v>
                </c:pt>
                <c:pt idx="223">
                  <c:v>0.65045650464534166</c:v>
                </c:pt>
                <c:pt idx="224">
                  <c:v>0.63126663787230575</c:v>
                </c:pt>
                <c:pt idx="225">
                  <c:v>0.61168224999921572</c:v>
                </c:pt>
                <c:pt idx="226">
                  <c:v>0.59171558063099361</c:v>
                </c:pt>
                <c:pt idx="227">
                  <c:v>0.5713791082860501</c:v>
                </c:pt>
                <c:pt idx="228">
                  <c:v>0.55068554259762126</c:v>
                </c:pt>
                <c:pt idx="229">
                  <c:v>0.5296478163706565</c:v>
                </c:pt>
                <c:pt idx="230">
                  <c:v>0.50827907749924073</c:v>
                </c:pt>
                <c:pt idx="231">
                  <c:v>0.48659268074957834</c:v>
                </c:pt>
                <c:pt idx="232">
                  <c:v>0.46460217941373061</c:v>
                </c:pt>
                <c:pt idx="233">
                  <c:v>0.44232131683920312</c:v>
                </c:pt>
                <c:pt idx="234">
                  <c:v>0.41976401783983225</c:v>
                </c:pt>
                <c:pt idx="235">
                  <c:v>0.39694437999321935</c:v>
                </c:pt>
                <c:pt idx="236">
                  <c:v>0.37387666483020887</c:v>
                </c:pt>
                <c:pt idx="237">
                  <c:v>0.35057528892188944</c:v>
                </c:pt>
                <c:pt idx="238">
                  <c:v>0.32705481486971211</c:v>
                </c:pt>
                <c:pt idx="239">
                  <c:v>0.30332994220433585</c:v>
                </c:pt>
                <c:pt idx="240">
                  <c:v>0.27941549819889688</c:v>
                </c:pt>
                <c:pt idx="241">
                  <c:v>0.25532642860245153</c:v>
                </c:pt>
                <c:pt idx="242">
                  <c:v>0.23107778829936285</c:v>
                </c:pt>
                <c:pt idx="243">
                  <c:v>0.20668473190049377</c:v>
                </c:pt>
                <c:pt idx="244">
                  <c:v>0.18216250427206621</c:v>
                </c:pt>
                <c:pt idx="245">
                  <c:v>0.1575264310081132</c:v>
                </c:pt>
                <c:pt idx="246">
                  <c:v>0.13279190885248768</c:v>
                </c:pt>
                <c:pt idx="247">
                  <c:v>0.10797439607639171</c:v>
                </c:pt>
                <c:pt idx="248">
                  <c:v>8.308940281746631E-2</c:v>
                </c:pt>
                <c:pt idx="249">
                  <c:v>5.8152481386457691E-2</c:v>
                </c:pt>
                <c:pt idx="250">
                  <c:v>3.3179216547526633E-2</c:v>
                </c:pt>
                <c:pt idx="251">
                  <c:v>8.185215778284384E-3</c:v>
                </c:pt>
                <c:pt idx="252">
                  <c:v>-1.6813900484379907E-2</c:v>
                </c:pt>
                <c:pt idx="253">
                  <c:v>-4.1802508606557549E-2</c:v>
                </c:pt>
                <c:pt idx="254">
                  <c:v>-6.6764991521585604E-2</c:v>
                </c:pt>
                <c:pt idx="255">
                  <c:v>-9.168574849020783E-2</c:v>
                </c:pt>
                <c:pt idx="256">
                  <c:v>-0.11654920485052275</c:v>
                </c:pt>
                <c:pt idx="257">
                  <c:v>-0.14133982175164736</c:v>
                </c:pt>
                <c:pt idx="258">
                  <c:v>-0.16604210586498699</c:v>
                </c:pt>
                <c:pt idx="259">
                  <c:v>-0.190640619067064</c:v>
                </c:pt>
                <c:pt idx="260">
                  <c:v>-0.21511998808783547</c:v>
                </c:pt>
                <c:pt idx="261">
                  <c:v>-0.23946491411851864</c:v>
                </c:pt>
                <c:pt idx="262">
                  <c:v>-0.26366018237279809</c:v>
                </c:pt>
                <c:pt idx="263">
                  <c:v>-0.28769067159560308</c:v>
                </c:pt>
                <c:pt idx="264">
                  <c:v>-0.31154136351339723</c:v>
                </c:pt>
                <c:pt idx="265">
                  <c:v>-0.33519735222010472</c:v>
                </c:pt>
                <c:pt idx="266">
                  <c:v>-0.35864385349281863</c:v>
                </c:pt>
                <c:pt idx="267">
                  <c:v>-0.3818662140314617</c:v>
                </c:pt>
                <c:pt idx="268">
                  <c:v>-0.40484992061661618</c:v>
                </c:pt>
                <c:pt idx="269">
                  <c:v>-0.42758060917981988</c:v>
                </c:pt>
                <c:pt idx="270">
                  <c:v>-0.45004407378063588</c:v>
                </c:pt>
                <c:pt idx="271">
                  <c:v>-0.47222627548490514</c:v>
                </c:pt>
                <c:pt idx="272">
                  <c:v>-0.49411335113862592</c:v>
                </c:pt>
                <c:pt idx="273">
                  <c:v>-0.51569162203196817</c:v>
                </c:pt>
                <c:pt idx="274">
                  <c:v>-0.53694760244802819</c:v>
                </c:pt>
                <c:pt idx="275">
                  <c:v>-0.55786800809095716</c:v>
                </c:pt>
                <c:pt idx="276">
                  <c:v>-0.57843976438821609</c:v>
                </c:pt>
                <c:pt idx="277">
                  <c:v>-0.59865001466176027</c:v>
                </c:pt>
                <c:pt idx="278">
                  <c:v>-0.61848612816303927</c:v>
                </c:pt>
                <c:pt idx="279">
                  <c:v>-0.63793570796680965</c:v>
                </c:pt>
                <c:pt idx="280">
                  <c:v>-0.6569865987187965</c:v>
                </c:pt>
                <c:pt idx="281">
                  <c:v>-0.67562689423242916</c:v>
                </c:pt>
                <c:pt idx="282">
                  <c:v>-0.69384494492977067</c:v>
                </c:pt>
                <c:pt idx="283">
                  <c:v>-0.7116293651221598</c:v>
                </c:pt>
                <c:pt idx="284">
                  <c:v>-0.72896904012588315</c:v>
                </c:pt>
                <c:pt idx="285">
                  <c:v>-0.745853133208494</c:v>
                </c:pt>
                <c:pt idx="286">
                  <c:v>-0.76227109236141755</c:v>
                </c:pt>
                <c:pt idx="287">
                  <c:v>-0.77821265689460983</c:v>
                </c:pt>
                <c:pt idx="288">
                  <c:v>-0.79366786384915911</c:v>
                </c:pt>
                <c:pt idx="289">
                  <c:v>-0.80862705422380676</c:v>
                </c:pt>
                <c:pt idx="290">
                  <c:v>-0.82308087901151106</c:v>
                </c:pt>
                <c:pt idx="291">
                  <c:v>-0.83702030504227265</c:v>
                </c:pt>
                <c:pt idx="292">
                  <c:v>-0.85043662062856962</c:v>
                </c:pt>
                <c:pt idx="293">
                  <c:v>-0.86332144100988106</c:v>
                </c:pt>
                <c:pt idx="294">
                  <c:v>-0.87566671359288739</c:v>
                </c:pt>
                <c:pt idx="295">
                  <c:v>-0.88746472298407975</c:v>
                </c:pt>
                <c:pt idx="296">
                  <c:v>-0.89870809581163125</c:v>
                </c:pt>
                <c:pt idx="297">
                  <c:v>-0.90938980533350733</c:v>
                </c:pt>
                <c:pt idx="298">
                  <c:v>-0.91950317582897068</c:v>
                </c:pt>
                <c:pt idx="299">
                  <c:v>-0.92904188677066102</c:v>
                </c:pt>
                <c:pt idx="300">
                  <c:v>-0.9379999767747389</c:v>
                </c:pt>
                <c:pt idx="301">
                  <c:v>-0.94637184732654978</c:v>
                </c:pt>
                <c:pt idx="302">
                  <c:v>-0.95415226627951477</c:v>
                </c:pt>
                <c:pt idx="303">
                  <c:v>-0.96133637112505244</c:v>
                </c:pt>
                <c:pt idx="304">
                  <c:v>-0.96791967203148632</c:v>
                </c:pt>
                <c:pt idx="305">
                  <c:v>-0.9738980546500462</c:v>
                </c:pt>
                <c:pt idx="306">
                  <c:v>-0.97926778268619996</c:v>
                </c:pt>
                <c:pt idx="307">
                  <c:v>-0.98402550023471713</c:v>
                </c:pt>
                <c:pt idx="308">
                  <c:v>-0.98816823387700037</c:v>
                </c:pt>
                <c:pt idx="309">
                  <c:v>-0.99169339453937499</c:v>
                </c:pt>
                <c:pt idx="310">
                  <c:v>-0.99459877911117611</c:v>
                </c:pt>
                <c:pt idx="311">
                  <c:v>-0.99688257182162054</c:v>
                </c:pt>
                <c:pt idx="312">
                  <c:v>-0.99854334537460498</c:v>
                </c:pt>
                <c:pt idx="313">
                  <c:v>-0.99958006184071924</c:v>
                </c:pt>
                <c:pt idx="314">
                  <c:v>-0.99999207330591877</c:v>
                </c:pt>
                <c:pt idx="315">
                  <c:v>-0.99977912227644916</c:v>
                </c:pt>
                <c:pt idx="316">
                  <c:v>-0.99894134183977246</c:v>
                </c:pt>
                <c:pt idx="317">
                  <c:v>-0.99747925558139017</c:v>
                </c:pt>
                <c:pt idx="318">
                  <c:v>-0.99539377725762079</c:v>
                </c:pt>
                <c:pt idx="319">
                  <c:v>-0.99268621022453174</c:v>
                </c:pt>
                <c:pt idx="320">
                  <c:v>-0.98935824662338323</c:v>
                </c:pt>
                <c:pt idx="321">
                  <c:v>-0.98541196632309636</c:v>
                </c:pt>
                <c:pt idx="322">
                  <c:v>-0.98084983562040162</c:v>
                </c:pt>
                <c:pt idx="323">
                  <c:v>-0.97567470569848447</c:v>
                </c:pt>
                <c:pt idx="324">
                  <c:v>-0.96988981084508852</c:v>
                </c:pt>
                <c:pt idx="325">
                  <c:v>-0.96349876643119092</c:v>
                </c:pt>
                <c:pt idx="326">
                  <c:v>-0.95650556665151221</c:v>
                </c:pt>
                <c:pt idx="327">
                  <c:v>-0.9489145820282765</c:v>
                </c:pt>
                <c:pt idx="328">
                  <c:v>-0.94073055667977612</c:v>
                </c:pt>
                <c:pt idx="329">
                  <c:v>-0.93195860535545239</c:v>
                </c:pt>
                <c:pt idx="330">
                  <c:v>-0.92260421023934436</c:v>
                </c:pt>
                <c:pt idx="331">
                  <c:v>-0.91267321752389952</c:v>
                </c:pt>
                <c:pt idx="332">
                  <c:v>-0.90217183375629795</c:v>
                </c:pt>
                <c:pt idx="333">
                  <c:v>-0.89110662195955948</c:v>
                </c:pt>
                <c:pt idx="334">
                  <c:v>-0.8794844975308691</c:v>
                </c:pt>
                <c:pt idx="335">
                  <c:v>-0.86731272391968339</c:v>
                </c:pt>
                <c:pt idx="336">
                  <c:v>-0.85459890808829064</c:v>
                </c:pt>
                <c:pt idx="337">
                  <c:v>-0.84135099575773897</c:v>
                </c:pt>
                <c:pt idx="338">
                  <c:v>-0.82757726644199492</c:v>
                </c:pt>
                <c:pt idx="339">
                  <c:v>-0.81328632827352765</c:v>
                </c:pt>
                <c:pt idx="340">
                  <c:v>-0.79848711262350203</c:v>
                </c:pt>
                <c:pt idx="341">
                  <c:v>-0.78318886851996428</c:v>
                </c:pt>
                <c:pt idx="342">
                  <c:v>-0.76740115686750099</c:v>
                </c:pt>
                <c:pt idx="343">
                  <c:v>-0.75113384447198028</c:v>
                </c:pt>
                <c:pt idx="344">
                  <c:v>-0.73439709787412666</c:v>
                </c:pt>
                <c:pt idx="345">
                  <c:v>-0.71720137699575925</c:v>
                </c:pt>
                <c:pt idx="346">
                  <c:v>-0.699557428602682</c:v>
                </c:pt>
                <c:pt idx="347">
                  <c:v>-0.6814762795883067</c:v>
                </c:pt>
                <c:pt idx="348">
                  <c:v>-0.66296923008219799</c:v>
                </c:pt>
                <c:pt idx="349">
                  <c:v>-0.64404784638786783</c:v>
                </c:pt>
                <c:pt idx="350">
                  <c:v>-0.62472395375420764</c:v>
                </c:pt>
                <c:pt idx="351">
                  <c:v>-0.60500962898509369</c:v>
                </c:pt>
                <c:pt idx="352">
                  <c:v>-0.58491719289177901</c:v>
                </c:pt>
                <c:pt idx="353">
                  <c:v>-0.56445920259278204</c:v>
                </c:pt>
                <c:pt idx="354">
                  <c:v>-0.54364844366611376</c:v>
                </c:pt>
                <c:pt idx="355">
                  <c:v>-0.52249792215866608</c:v>
                </c:pt>
                <c:pt idx="356">
                  <c:v>-0.50102085645791083</c:v>
                </c:pt>
                <c:pt idx="357">
                  <c:v>-0.47923066903080225</c:v>
                </c:pt>
                <c:pt idx="358">
                  <c:v>-0.45714097803518111</c:v>
                </c:pt>
                <c:pt idx="359">
                  <c:v>-0.43476558880887073</c:v>
                </c:pt>
                <c:pt idx="360">
                  <c:v>-0.41211848524178407</c:v>
                </c:pt>
                <c:pt idx="361">
                  <c:v>-0.38921382103645713</c:v>
                </c:pt>
                <c:pt idx="362">
                  <c:v>-0.36606591086243911</c:v>
                </c:pt>
                <c:pt idx="363">
                  <c:v>-0.34268922141009189</c:v>
                </c:pt>
                <c:pt idx="364">
                  <c:v>-0.31909836234938072</c:v>
                </c:pt>
                <c:pt idx="365">
                  <c:v>-0.29530807719929958</c:v>
                </c:pt>
                <c:pt idx="366">
                  <c:v>-0.27133323411366178</c:v>
                </c:pt>
                <c:pt idx="367">
                  <c:v>-0.24718881658898098</c:v>
                </c:pt>
                <c:pt idx="368">
                  <c:v>-0.22288991410027537</c:v>
                </c:pt>
                <c:pt idx="369">
                  <c:v>-0.19845171267063871</c:v>
                </c:pt>
                <c:pt idx="370">
                  <c:v>-0.17388948538046328</c:v>
                </c:pt>
                <c:pt idx="371">
                  <c:v>-0.14921858282227216</c:v>
                </c:pt>
                <c:pt idx="372">
                  <c:v>-0.12445442350710224</c:v>
                </c:pt>
                <c:pt idx="373">
                  <c:v>-9.9612484228396206E-2</c:v>
                </c:pt>
                <c:pt idx="374">
                  <c:v>-7.4708290389573759E-2</c:v>
                </c:pt>
                <c:pt idx="375">
                  <c:v>-4.9757406301119418E-2</c:v>
                </c:pt>
                <c:pt idx="376">
                  <c:v>-2.4775425453398611E-2</c:v>
                </c:pt>
                <c:pt idx="377">
                  <c:v>2.220392287556639E-4</c:v>
                </c:pt>
                <c:pt idx="378">
                  <c:v>2.5219365143619655E-2</c:v>
                </c:pt>
                <c:pt idx="379">
                  <c:v>5.0200929776194655E-2</c:v>
                </c:pt>
                <c:pt idx="380">
                  <c:v>7.515112046176857E-2</c:v>
                </c:pt>
                <c:pt idx="381">
                  <c:v>0.10005434414333021</c:v>
                </c:pt>
                <c:pt idx="382">
                  <c:v>0.12489503711671178</c:v>
                </c:pt>
                <c:pt idx="383">
                  <c:v>0.14965767475740435</c:v>
                </c:pt>
                <c:pt idx="384">
                  <c:v>0.17432678122294115</c:v>
                </c:pt>
                <c:pt idx="385">
                  <c:v>0.19888693912479355</c:v>
                </c:pt>
                <c:pt idx="386">
                  <c:v>0.22332279916374406</c:v>
                </c:pt>
                <c:pt idx="387">
                  <c:v>0.24761908972268812</c:v>
                </c:pt>
                <c:pt idx="388">
                  <c:v>0.27176062641090482</c:v>
                </c:pt>
                <c:pt idx="389">
                  <c:v>0.29573232155380497</c:v>
                </c:pt>
                <c:pt idx="390">
                  <c:v>0.31951919362223491</c:v>
                </c:pt>
                <c:pt idx="391">
                  <c:v>0.34310637659544307</c:v>
                </c:pt>
                <c:pt idx="392">
                  <c:v>0.36647912925188048</c:v>
                </c:pt>
                <c:pt idx="393">
                  <c:v>0.38962284438194777</c:v>
                </c:pt>
                <c:pt idx="394">
                  <c:v>0.41252305791704741</c:v>
                </c:pt>
                <c:pt idx="395">
                  <c:v>0.43516545796915407</c:v>
                </c:pt>
                <c:pt idx="396">
                  <c:v>0.45753589377527715</c:v>
                </c:pt>
                <c:pt idx="397">
                  <c:v>0.47962038454122535</c:v>
                </c:pt>
                <c:pt idx="398">
                  <c:v>0.50140512817915439</c:v>
                </c:pt>
                <c:pt idx="399">
                  <c:v>0.52287650993341284</c:v>
                </c:pt>
                <c:pt idx="400">
                  <c:v>0.54402111088932803</c:v>
                </c:pt>
                <c:pt idx="401">
                  <c:v>0.56482571635963008</c:v>
                </c:pt>
                <c:pt idx="402">
                  <c:v>0.58527732414303635</c:v>
                </c:pt>
                <c:pt idx="403">
                  <c:v>0.60536315265037199</c:v>
                </c:pt>
                <c:pt idx="404">
                  <c:v>0.62507064889280439</c:v>
                </c:pt>
                <c:pt idx="405">
                  <c:v>0.64438749632668291</c:v>
                </c:pt>
                <c:pt idx="406">
                  <c:v>0.663301622550998</c:v>
                </c:pt>
                <c:pt idx="407">
                  <c:v>0.68180120685261858</c:v>
                </c:pt>
                <c:pt idx="408">
                  <c:v>0.69987468759347127</c:v>
                </c:pt>
                <c:pt idx="409">
                  <c:v>0.71751076943655667</c:v>
                </c:pt>
                <c:pt idx="410">
                  <c:v>0.73469843040472793</c:v>
                </c:pt>
                <c:pt idx="411">
                  <c:v>0.75142692876936257</c:v>
                </c:pt>
                <c:pt idx="412">
                  <c:v>0.76768580976351752</c:v>
                </c:pt>
                <c:pt idx="413">
                  <c:v>0.78346491211582336</c:v>
                </c:pt>
                <c:pt idx="414">
                  <c:v>0.79875437440094055</c:v>
                </c:pt>
                <c:pt idx="415">
                  <c:v>0.81354464120263437</c:v>
                </c:pt>
                <c:pt idx="416">
                  <c:v>0.82782646908559787</c:v>
                </c:pt>
                <c:pt idx="417">
                  <c:v>0.84159093237229665</c:v>
                </c:pt>
                <c:pt idx="418">
                  <c:v>0.85482942872123113</c:v>
                </c:pt>
                <c:pt idx="419">
                  <c:v>0.86753368450311397</c:v>
                </c:pt>
                <c:pt idx="420">
                  <c:v>0.87969575997162275</c:v>
                </c:pt>
                <c:pt idx="421">
                  <c:v>0.89130805422548243</c:v>
                </c:pt>
                <c:pt idx="422">
                  <c:v>0.90236330995878</c:v>
                </c:pt>
                <c:pt idx="423">
                  <c:v>0.91285461799654777</c:v>
                </c:pt>
                <c:pt idx="424">
                  <c:v>0.92277542161276827</c:v>
                </c:pt>
                <c:pt idx="425">
                  <c:v>0.93211952062811743</c:v>
                </c:pt>
                <c:pt idx="426">
                  <c:v>0.94088107528487408</c:v>
                </c:pt>
                <c:pt idx="427">
                  <c:v>0.94905460989657831</c:v>
                </c:pt>
                <c:pt idx="428">
                  <c:v>0.9566350162701589</c:v>
                </c:pt>
                <c:pt idx="429">
                  <c:v>0.96361755689838458</c:v>
                </c:pt>
                <c:pt idx="430">
                  <c:v>0.96999786792065434</c:v>
                </c:pt>
                <c:pt idx="431">
                  <c:v>0.97577196185026727</c:v>
                </c:pt>
                <c:pt idx="432">
                  <c:v>0.9809362300664719</c:v>
                </c:pt>
                <c:pt idx="433">
                  <c:v>0.98548744506973796</c:v>
                </c:pt>
                <c:pt idx="434">
                  <c:v>0.98942276249883665</c:v>
                </c:pt>
                <c:pt idx="435">
                  <c:v>0.99273972290847468</c:v>
                </c:pt>
                <c:pt idx="436">
                  <c:v>0.99543625330636787</c:v>
                </c:pt>
                <c:pt idx="437">
                  <c:v>0.99751066844879333</c:v>
                </c:pt>
                <c:pt idx="438">
                  <c:v>0.99896167189381224</c:v>
                </c:pt>
                <c:pt idx="439">
                  <c:v>0.9997883568115038</c:v>
                </c:pt>
                <c:pt idx="440">
                  <c:v>0.99999020655070392</c:v>
                </c:pt>
                <c:pt idx="441">
                  <c:v>0.99956709496189622</c:v>
                </c:pt>
                <c:pt idx="442">
                  <c:v>0.99851928647605093</c:v>
                </c:pt>
                <c:pt idx="443">
                  <c:v>0.99684743593936387</c:v>
                </c:pt>
                <c:pt idx="444">
                  <c:v>0.99455258820399961</c:v>
                </c:pt>
                <c:pt idx="445">
                  <c:v>0.99163617747509192</c:v>
                </c:pt>
                <c:pt idx="446">
                  <c:v>0.98810002641441341</c:v>
                </c:pt>
                <c:pt idx="447">
                  <c:v>0.98394634500127043</c:v>
                </c:pt>
                <c:pt idx="448">
                  <c:v>0.97917772915133749</c:v>
                </c:pt>
                <c:pt idx="449">
                  <c:v>0.97379715909429609</c:v>
                </c:pt>
                <c:pt idx="450">
                  <c:v>0.96780799751128643</c:v>
                </c:pt>
                <c:pt idx="451">
                  <c:v>0.96121398743334263</c:v>
                </c:pt>
                <c:pt idx="452">
                  <c:v>0.95401924990211928</c:v>
                </c:pt>
                <c:pt idx="453">
                  <c:v>0.94622828139437387</c:v>
                </c:pt>
                <c:pt idx="454">
                  <c:v>0.93784595101181711</c:v>
                </c:pt>
                <c:pt idx="455">
                  <c:v>0.92887749743808146</c:v>
                </c:pt>
                <c:pt idx="456">
                  <c:v>0.91932852566471479</c:v>
                </c:pt>
                <c:pt idx="457">
                  <c:v>0.90920500348824373</c:v>
                </c:pt>
                <c:pt idx="458">
                  <c:v>0.89851325778049229</c:v>
                </c:pt>
                <c:pt idx="459">
                  <c:v>0.88725997053449712</c:v>
                </c:pt>
                <c:pt idx="460">
                  <c:v>0.87545217468847658</c:v>
                </c:pt>
                <c:pt idx="461">
                  <c:v>0.8630972497304743</c:v>
                </c:pt>
                <c:pt idx="462">
                  <c:v>0.8502029170864196</c:v>
                </c:pt>
                <c:pt idx="463">
                  <c:v>0.83677723529448456</c:v>
                </c:pt>
                <c:pt idx="464">
                  <c:v>0.82282859496876537</c:v>
                </c:pt>
                <c:pt idx="465">
                  <c:v>0.80836571355541764</c:v>
                </c:pt>
                <c:pt idx="466">
                  <c:v>0.79339762988453755</c:v>
                </c:pt>
                <c:pt idx="467">
                  <c:v>0.77793369852118854</c:v>
                </c:pt>
                <c:pt idx="468">
                  <c:v>0.76198358391909771</c:v>
                </c:pt>
                <c:pt idx="469">
                  <c:v>0.74555725438069376</c:v>
                </c:pt>
                <c:pt idx="470">
                  <c:v>0.7286649758272381</c:v>
                </c:pt>
                <c:pt idx="471">
                  <c:v>0.71131730538295934</c:v>
                </c:pt>
                <c:pt idx="472">
                  <c:v>0.69352508477719532</c:v>
                </c:pt>
                <c:pt idx="473">
                  <c:v>0.67529943356866029</c:v>
                </c:pt>
                <c:pt idx="474">
                  <c:v>0.65665174219609024</c:v>
                </c:pt>
                <c:pt idx="475">
                  <c:v>0.63759366485958469</c:v>
                </c:pt>
                <c:pt idx="476">
                  <c:v>0.61813711223711154</c:v>
                </c:pt>
                <c:pt idx="477">
                  <c:v>0.59829424404072318</c:v>
                </c:pt>
                <c:pt idx="478">
                  <c:v>0.57807746141712624</c:v>
                </c:pt>
                <c:pt idx="479">
                  <c:v>0.55749939919737734</c:v>
                </c:pt>
                <c:pt idx="480">
                  <c:v>0.53657291800051887</c:v>
                </c:pt>
                <c:pt idx="481">
                  <c:v>0.51531109619611259</c:v>
                </c:pt>
                <c:pt idx="482">
                  <c:v>0.49372722173068551</c:v>
                </c:pt>
                <c:pt idx="483">
                  <c:v>0.47183478382319005</c:v>
                </c:pt>
                <c:pt idx="484">
                  <c:v>0.44964746453469034</c:v>
                </c:pt>
                <c:pt idx="485">
                  <c:v>0.42717913021751319</c:v>
                </c:pt>
                <c:pt idx="486">
                  <c:v>0.40444382284923108</c:v>
                </c:pt>
                <c:pt idx="487">
                  <c:v>0.38145575125688458</c:v>
                </c:pt>
                <c:pt idx="488">
                  <c:v>0.35822928223692158</c:v>
                </c:pt>
                <c:pt idx="489">
                  <c:v>0.33477893157642702</c:v>
                </c:pt>
                <c:pt idx="490">
                  <c:v>0.31111935498122184</c:v>
                </c:pt>
                <c:pt idx="491">
                  <c:v>0.28726533891652561</c:v>
                </c:pt>
                <c:pt idx="492">
                  <c:v>0.26323179136589864</c:v>
                </c:pt>
                <c:pt idx="493">
                  <c:v>0.23903373251423099</c:v>
                </c:pt>
                <c:pt idx="494">
                  <c:v>0.21468628536062584</c:v>
                </c:pt>
                <c:pt idx="495">
                  <c:v>0.19020466626701052</c:v>
                </c:pt>
                <c:pt idx="496">
                  <c:v>0.1656041754484075</c:v>
                </c:pt>
                <c:pt idx="497">
                  <c:v>0.14090018741079957</c:v>
                </c:pt>
                <c:pt idx="498">
                  <c:v>0.11610814134255726</c:v>
                </c:pt>
                <c:pt idx="499">
                  <c:v>9.124353146545898E-2</c:v>
                </c:pt>
                <c:pt idx="500">
                  <c:v>6.6321897351299952E-2</c:v>
                </c:pt>
                <c:pt idx="501">
                  <c:v>4.1358814210167308E-2</c:v>
                </c:pt>
                <c:pt idx="502">
                  <c:v>1.6369883156442604E-2</c:v>
                </c:pt>
                <c:pt idx="503">
                  <c:v>-8.6292785413939494E-3</c:v>
                </c:pt>
                <c:pt idx="504">
                  <c:v>-3.3623047221037275E-2</c:v>
                </c:pt>
                <c:pt idx="505">
                  <c:v>-5.8595802590644883E-2</c:v>
                </c:pt>
                <c:pt idx="506">
                  <c:v>-8.3531937491009053E-2</c:v>
                </c:pt>
                <c:pt idx="507">
                  <c:v>-0.10841586764952151</c:v>
                </c:pt>
                <c:pt idx="508">
                  <c:v>-0.13323204141984363</c:v>
                </c:pt>
                <c:pt idx="509">
                  <c:v>-0.15796494950116849</c:v>
                </c:pt>
                <c:pt idx="510">
                  <c:v>-0.18259913463103619</c:v>
                </c:pt>
                <c:pt idx="511">
                  <c:v>-0.20711920124561792</c:v>
                </c:pt>
                <c:pt idx="512">
                  <c:v>-0.23150982510144044</c:v>
                </c:pt>
                <c:pt idx="513">
                  <c:v>-0.25575576285254642</c:v>
                </c:pt>
                <c:pt idx="514">
                  <c:v>-0.27984186157707902</c:v>
                </c:pt>
                <c:pt idx="515">
                  <c:v>-0.30375306824737175</c:v>
                </c:pt>
                <c:pt idx="516">
                  <c:v>-0.32747443913759905</c:v>
                </c:pt>
                <c:pt idx="517">
                  <c:v>-0.35099114916311686</c:v>
                </c:pt>
                <c:pt idx="518">
                  <c:v>-0.37428850114566448</c:v>
                </c:pt>
                <c:pt idx="519">
                  <c:v>-0.39735193499861271</c:v>
                </c:pt>
                <c:pt idx="520">
                  <c:v>-0.42016703682655065</c:v>
                </c:pt>
                <c:pt idx="521">
                  <c:v>-0.44271954793349944</c:v>
                </c:pt>
                <c:pt idx="522">
                  <c:v>-0.46499537373413158</c:v>
                </c:pt>
                <c:pt idx="523">
                  <c:v>-0.48698059256243431</c:v>
                </c:pt>
                <c:pt idx="524">
                  <c:v>-0.5086614643722881</c:v>
                </c:pt>
                <c:pt idx="525">
                  <c:v>-0.53002443932455456</c:v>
                </c:pt>
                <c:pt idx="526">
                  <c:v>-0.55105616625528342</c:v>
                </c:pt>
                <c:pt idx="527">
                  <c:v>-0.57174350101975391</c:v>
                </c:pt>
                <c:pt idx="528">
                  <c:v>-0.59207351470714287</c:v>
                </c:pt>
                <c:pt idx="529">
                  <c:v>-0.61203350172066462</c:v>
                </c:pt>
                <c:pt idx="530">
                  <c:v>-0.63161098771816149</c:v>
                </c:pt>
                <c:pt idx="531">
                  <c:v>-0.65079373740815971</c:v>
                </c:pt>
                <c:pt idx="532">
                  <c:v>-0.66956976219652709</c:v>
                </c:pt>
                <c:pt idx="533">
                  <c:v>-0.68792732767895959</c:v>
                </c:pt>
                <c:pt idx="534">
                  <c:v>-0.70585496097459399</c:v>
                </c:pt>
                <c:pt idx="535">
                  <c:v>-0.72334145789618998</c:v>
                </c:pt>
                <c:pt idx="536">
                  <c:v>-0.74037588995238179</c:v>
                </c:pt>
                <c:pt idx="537">
                  <c:v>-0.75694761117762766</c:v>
                </c:pt>
                <c:pt idx="538">
                  <c:v>-0.77304626478559713</c:v>
                </c:pt>
                <c:pt idx="539">
                  <c:v>-0.78866178964181777</c:v>
                </c:pt>
                <c:pt idx="540">
                  <c:v>-0.80378442655156179</c:v>
                </c:pt>
                <c:pt idx="541">
                  <c:v>-0.81840472435902345</c:v>
                </c:pt>
                <c:pt idx="542">
                  <c:v>-0.83251354585398363</c:v>
                </c:pt>
                <c:pt idx="543">
                  <c:v>-0.84610207348227184</c:v>
                </c:pt>
                <c:pt idx="544">
                  <c:v>-0.85916181485644494</c:v>
                </c:pt>
                <c:pt idx="545">
                  <c:v>-0.87168460806325709</c:v>
                </c:pt>
                <c:pt idx="546">
                  <c:v>-0.88366262676458862</c:v>
                </c:pt>
                <c:pt idx="547">
                  <c:v>-0.89508838508865163</c:v>
                </c:pt>
                <c:pt idx="548">
                  <c:v>-0.90595474230841977</c:v>
                </c:pt>
                <c:pt idx="549">
                  <c:v>-0.91625490730434489</c:v>
                </c:pt>
                <c:pt idx="550">
                  <c:v>-0.92598244280858966</c:v>
                </c:pt>
                <c:pt idx="551">
                  <c:v>-0.93513126942810865</c:v>
                </c:pt>
                <c:pt idx="552">
                  <c:v>-0.94369566944407135</c:v>
                </c:pt>
                <c:pt idx="553">
                  <c:v>-0.95167029038525219</c:v>
                </c:pt>
                <c:pt idx="554">
                  <c:v>-0.95905014837314739</c:v>
                </c:pt>
                <c:pt idx="555">
                  <c:v>-0.9658306312367394</c:v>
                </c:pt>
                <c:pt idx="556">
                  <c:v>-0.97200750139495262</c:v>
                </c:pt>
                <c:pt idx="557">
                  <c:v>-0.97757689850500362</c:v>
                </c:pt>
                <c:pt idx="558">
                  <c:v>-0.98253534187499103</c:v>
                </c:pt>
                <c:pt idx="559">
                  <c:v>-0.98687973263921258</c:v>
                </c:pt>
                <c:pt idx="560">
                  <c:v>-0.99060735569485669</c:v>
                </c:pt>
                <c:pt idx="561">
                  <c:v>-0.99371588139885292</c:v>
                </c:pt>
                <c:pt idx="562">
                  <c:v>-0.99620336702382295</c:v>
                </c:pt>
                <c:pt idx="563">
                  <c:v>-0.99806825797222265</c:v>
                </c:pt>
                <c:pt idx="564">
                  <c:v>-0.99930938874791397</c:v>
                </c:pt>
                <c:pt idx="565">
                  <c:v>-0.99992598368456265</c:v>
                </c:pt>
                <c:pt idx="566">
                  <c:v>-0.99991765743040428</c:v>
                </c:pt>
                <c:pt idx="567">
                  <c:v>-0.99928441518907685</c:v>
                </c:pt>
                <c:pt idx="568">
                  <c:v>-0.99802665271636803</c:v>
                </c:pt>
                <c:pt idx="569">
                  <c:v>-0.99614515607288134</c:v>
                </c:pt>
                <c:pt idx="570">
                  <c:v>-0.99364110113277371</c:v>
                </c:pt>
                <c:pt idx="571">
                  <c:v>-0.99051605284887223</c:v>
                </c:pt>
                <c:pt idx="572">
                  <c:v>-0.98677196427462976</c:v>
                </c:pt>
                <c:pt idx="573">
                  <c:v>-0.9824111753435294</c:v>
                </c:pt>
                <c:pt idx="574">
                  <c:v>-0.97743641140670356</c:v>
                </c:pt>
                <c:pt idx="575">
                  <c:v>-0.97185078152967719</c:v>
                </c:pt>
                <c:pt idx="576">
                  <c:v>-0.96565777654930329</c:v>
                </c:pt>
                <c:pt idx="577">
                  <c:v>-0.95886126689210416</c:v>
                </c:pt>
                <c:pt idx="578">
                  <c:v>-0.95146550015537856</c:v>
                </c:pt>
                <c:pt idx="579">
                  <c:v>-0.94347509845259481</c:v>
                </c:pt>
                <c:pt idx="580">
                  <c:v>-0.9348950555247183</c:v>
                </c:pt>
                <c:pt idx="581">
                  <c:v>-0.92573073361932501</c:v>
                </c:pt>
                <c:pt idx="582">
                  <c:v>-0.91598786013921973</c:v>
                </c:pt>
                <c:pt idx="583">
                  <c:v>-0.90567252406317733</c:v>
                </c:pt>
                <c:pt idx="584">
                  <c:v>-0.8947911721405486</c:v>
                </c:pt>
                <c:pt idx="585">
                  <c:v>-0.88335060486204198</c:v>
                </c:pt>
                <c:pt idx="586">
                  <c:v>-0.87135797220984967</c:v>
                </c:pt>
                <c:pt idx="587">
                  <c:v>-0.85882076918890515</c:v>
                </c:pt>
                <c:pt idx="588">
                  <c:v>-0.84574683114298732</c:v>
                </c:pt>
                <c:pt idx="589">
                  <c:v>-0.8321443288579039</c:v>
                </c:pt>
                <c:pt idx="590">
                  <c:v>-0.81802176345475142</c:v>
                </c:pt>
                <c:pt idx="591">
                  <c:v>-0.80338796107725785</c:v>
                </c:pt>
                <c:pt idx="592">
                  <c:v>-0.78825206737543974</c:v>
                </c:pt>
                <c:pt idx="593">
                  <c:v>-0.77262354179016124</c:v>
                </c:pt>
                <c:pt idx="594">
                  <c:v>-0.75651215164130714</c:v>
                </c:pt>
                <c:pt idx="595">
                  <c:v>-0.73992796602321076</c:v>
                </c:pt>
                <c:pt idx="596">
                  <c:v>-0.72288134951211469</c:v>
                </c:pt>
                <c:pt idx="597">
                  <c:v>-0.70538295568830933</c:v>
                </c:pt>
                <c:pt idx="598">
                  <c:v>-0.68744372047840496</c:v>
                </c:pt>
                <c:pt idx="599">
                  <c:v>-0.66907485532046085</c:v>
                </c:pt>
                <c:pt idx="600">
                  <c:v>-0.65028784015726937</c:v>
                </c:pt>
                <c:pt idx="601">
                  <c:v>-0.63109441626176122</c:v>
                </c:pt>
                <c:pt idx="602">
                  <c:v>-0.61150657889909954</c:v>
                </c:pt>
                <c:pt idx="603">
                  <c:v>-0.59153656983002434</c:v>
                </c:pt>
                <c:pt idx="604">
                  <c:v>-0.57119686966015193</c:v>
                </c:pt>
                <c:pt idx="605">
                  <c:v>-0.55050019004000406</c:v>
                </c:pt>
                <c:pt idx="606">
                  <c:v>-0.52945946572063451</c:v>
                </c:pt>
                <c:pt idx="607">
                  <c:v>-0.50808784646983918</c:v>
                </c:pt>
                <c:pt idx="608">
                  <c:v>-0.48639868885397353</c:v>
                </c:pt>
                <c:pt idx="609">
                  <c:v>-0.4644055478905349</c:v>
                </c:pt>
                <c:pt idx="610">
                  <c:v>-0.44212216857671943</c:v>
                </c:pt>
                <c:pt idx="611">
                  <c:v>-0.41956247729923979</c:v>
                </c:pt>
                <c:pt idx="612">
                  <c:v>-0.3967405731307963</c:v>
                </c:pt>
                <c:pt idx="613">
                  <c:v>-0.37367071901860921</c:v>
                </c:pt>
                <c:pt idx="614">
                  <c:v>-0.35036733287054245</c:v>
                </c:pt>
                <c:pt idx="615">
                  <c:v>-0.32684497854438227</c:v>
                </c:pt>
                <c:pt idx="616">
                  <c:v>-0.30311835674589355</c:v>
                </c:pt>
                <c:pt idx="617">
                  <c:v>-0.27920229584136708</c:v>
                </c:pt>
                <c:pt idx="618">
                  <c:v>-0.25511174259036679</c:v>
                </c:pt>
                <c:pt idx="619">
                  <c:v>-0.2308617528044932</c:v>
                </c:pt>
                <c:pt idx="620">
                  <c:v>-0.206467481937993</c:v>
                </c:pt>
                <c:pt idx="621">
                  <c:v>-0.18194417561608647</c:v>
                </c:pt>
                <c:pt idx="622">
                  <c:v>-0.15730716010695847</c:v>
                </c:pt>
                <c:pt idx="623">
                  <c:v>-0.13257183274333273</c:v>
                </c:pt>
                <c:pt idx="624">
                  <c:v>-0.10775365229964186</c:v>
                </c:pt>
                <c:pt idx="625">
                  <c:v>-8.2868129330798262E-2</c:v>
                </c:pt>
                <c:pt idx="626">
                  <c:v>-5.7930816478595201E-2</c:v>
                </c:pt>
                <c:pt idx="627">
                  <c:v>-3.2957298751822496E-2</c:v>
                </c:pt>
                <c:pt idx="628">
                  <c:v>-7.9631837861362884E-3</c:v>
                </c:pt>
                <c:pt idx="629">
                  <c:v>1.7035907910203433E-2</c:v>
                </c:pt>
                <c:pt idx="630">
                  <c:v>4.2024352718640245E-2</c:v>
                </c:pt>
                <c:pt idx="631">
                  <c:v>6.6986533674581406E-2</c:v>
                </c:pt>
                <c:pt idx="632">
                  <c:v>9.1906850227481768E-2</c:v>
                </c:pt>
                <c:pt idx="633">
                  <c:v>0.11676972799068705</c:v>
                </c:pt>
                <c:pt idx="634">
                  <c:v>0.1415596284749169</c:v>
                </c:pt>
                <c:pt idx="635">
                  <c:v>0.16626105879931299</c:v>
                </c:pt>
                <c:pt idx="636">
                  <c:v>0.19085858137399234</c:v>
                </c:pt>
                <c:pt idx="637">
                  <c:v>0.21533682354802797</c:v>
                </c:pt>
                <c:pt idx="638">
                  <c:v>0.23968048721686228</c:v>
                </c:pt>
                <c:pt idx="639">
                  <c:v>0.26387435838312268</c:v>
                </c:pt>
                <c:pt idx="640">
                  <c:v>0.28790331666487307</c:v>
                </c:pt>
                <c:pt idx="641">
                  <c:v>0.31175234474536712</c:v>
                </c:pt>
                <c:pt idx="642">
                  <c:v>0.33540653775837392</c:v>
                </c:pt>
                <c:pt idx="643">
                  <c:v>0.35885111260323244</c:v>
                </c:pt>
                <c:pt idx="644">
                  <c:v>0.38207141718382198</c:v>
                </c:pt>
                <c:pt idx="645">
                  <c:v>0.40505293956563637</c:v>
                </c:pt>
                <c:pt idx="646">
                  <c:v>0.42778131704526134</c:v>
                </c:pt>
                <c:pt idx="647">
                  <c:v>0.45024234512661926</c:v>
                </c:pt>
                <c:pt idx="648">
                  <c:v>0.47242198639829081</c:v>
                </c:pt>
                <c:pt idx="649">
                  <c:v>0.49430637930646293</c:v>
                </c:pt>
                <c:pt idx="650">
                  <c:v>0.51588184681793892</c:v>
                </c:pt>
                <c:pt idx="651">
                  <c:v>0.53713490496782956</c:v>
                </c:pt>
                <c:pt idx="652">
                  <c:v>0.55805227128661428</c:v>
                </c:pt>
                <c:pt idx="653">
                  <c:v>0.57862087310122745</c:v>
                </c:pt>
                <c:pt idx="654">
                  <c:v>0.59882785570507491</c:v>
                </c:pt>
                <c:pt idx="655">
                  <c:v>0.61866059039179766</c:v>
                </c:pt>
                <c:pt idx="656">
                  <c:v>0.63810668234779433</c:v>
                </c:pt>
                <c:pt idx="657">
                  <c:v>0.65715397839859546</c:v>
                </c:pt>
                <c:pt idx="658">
                  <c:v>0.67579057460418024</c:v>
                </c:pt>
                <c:pt idx="659">
                  <c:v>0.69400482369857019</c:v>
                </c:pt>
                <c:pt idx="660">
                  <c:v>0.71178534236898328</c:v>
                </c:pt>
                <c:pt idx="661">
                  <c:v>0.72912101837002641</c:v>
                </c:pt>
                <c:pt idx="662">
                  <c:v>0.74600101746850433</c:v>
                </c:pt>
                <c:pt idx="663">
                  <c:v>0.76241479021444347</c:v>
                </c:pt>
                <c:pt idx="664">
                  <c:v>0.77835207853417132</c:v>
                </c:pt>
                <c:pt idx="665">
                  <c:v>0.79380292214127146</c:v>
                </c:pt>
                <c:pt idx="666">
                  <c:v>0.80875766476143163</c:v>
                </c:pt>
                <c:pt idx="667">
                  <c:v>0.82320696016731654</c:v>
                </c:pt>
                <c:pt idx="668">
                  <c:v>0.83714177801963796</c:v>
                </c:pt>
                <c:pt idx="669">
                  <c:v>0.85055340951083847</c:v>
                </c:pt>
                <c:pt idx="670">
                  <c:v>0.86343347280780525</c:v>
                </c:pt>
                <c:pt idx="671">
                  <c:v>0.8757739182902381</c:v>
                </c:pt>
                <c:pt idx="672">
                  <c:v>0.88756703358141287</c:v>
                </c:pt>
                <c:pt idx="673">
                  <c:v>0.89880544836815179</c:v>
                </c:pt>
                <c:pt idx="674">
                  <c:v>0.909482139007041</c:v>
                </c:pt>
                <c:pt idx="675">
                  <c:v>0.9195904329139738</c:v>
                </c:pt>
                <c:pt idx="676">
                  <c:v>0.92912401273429479</c:v>
                </c:pt>
                <c:pt idx="677">
                  <c:v>0.93807692029095036</c:v>
                </c:pt>
                <c:pt idx="678">
                  <c:v>0.94644356030814469</c:v>
                </c:pt>
                <c:pt idx="679">
                  <c:v>0.95421870390821439</c:v>
                </c:pt>
                <c:pt idx="680">
                  <c:v>0.96139749187950208</c:v>
                </c:pt>
                <c:pt idx="681">
                  <c:v>0.96797543771320349</c:v>
                </c:pt>
                <c:pt idx="682">
                  <c:v>0.97394843040729551</c:v>
                </c:pt>
                <c:pt idx="683">
                  <c:v>0.97931273703577226</c:v>
                </c:pt>
                <c:pt idx="684">
                  <c:v>0.98406500508160732</c:v>
                </c:pt>
                <c:pt idx="685">
                  <c:v>0.9882022645319658</c:v>
                </c:pt>
                <c:pt idx="686">
                  <c:v>0.99172192973436346</c:v>
                </c:pt>
                <c:pt idx="687">
                  <c:v>0.99462180101261999</c:v>
                </c:pt>
                <c:pt idx="688">
                  <c:v>0.99690006604158043</c:v>
                </c:pt>
                <c:pt idx="689">
                  <c:v>0.99855530097976297</c:v>
                </c:pt>
                <c:pt idx="690">
                  <c:v>0.99958647135921153</c:v>
                </c:pt>
                <c:pt idx="691">
                  <c:v>0.99999293273200462</c:v>
                </c:pt>
                <c:pt idx="692">
                  <c:v>0.99977443107301533</c:v>
                </c:pt>
                <c:pt idx="693">
                  <c:v>0.99893110293866816</c:v>
                </c:pt>
                <c:pt idx="694">
                  <c:v>0.9974634753815953</c:v>
                </c:pt>
                <c:pt idx="695">
                  <c:v>0.99537246562124648</c:v>
                </c:pt>
                <c:pt idx="696">
                  <c:v>0.99265938047065716</c:v>
                </c:pt>
                <c:pt idx="697">
                  <c:v>0.98932591551973093</c:v>
                </c:pt>
                <c:pt idx="698">
                  <c:v>0.98537415407555407</c:v>
                </c:pt>
                <c:pt idx="699">
                  <c:v>0.98080656586039339</c:v>
                </c:pt>
                <c:pt idx="700">
                  <c:v>0.97562600546820122</c:v>
                </c:pt>
                <c:pt idx="701">
                  <c:v>0.96983571058058948</c:v>
                </c:pt>
                <c:pt idx="702">
                  <c:v>0.96343929994337929</c:v>
                </c:pt>
                <c:pt idx="703">
                  <c:v>0.95644077110500836</c:v>
                </c:pt>
                <c:pt idx="704">
                  <c:v>0.94884449791818792</c:v>
                </c:pt>
                <c:pt idx="705">
                  <c:v>0.94065522780638922</c:v>
                </c:pt>
                <c:pt idx="706">
                  <c:v>0.93187807879686213</c:v>
                </c:pt>
                <c:pt idx="707">
                  <c:v>0.92251853632202663</c:v>
                </c:pt>
                <c:pt idx="708">
                  <c:v>0.91258244979126579</c:v>
                </c:pt>
                <c:pt idx="709">
                  <c:v>0.90207602893522665</c:v>
                </c:pt>
                <c:pt idx="710">
                  <c:v>0.89100583992494375</c:v>
                </c:pt>
                <c:pt idx="711">
                  <c:v>0.87937880126820145</c:v>
                </c:pt>
                <c:pt idx="712">
                  <c:v>0.86720217948568046</c:v>
                </c:pt>
                <c:pt idx="713">
                  <c:v>0.85448358456963214</c:v>
                </c:pt>
                <c:pt idx="714">
                  <c:v>0.84123096522786933</c:v>
                </c:pt>
                <c:pt idx="715">
                  <c:v>0.8274526039160871</c:v>
                </c:pt>
                <c:pt idx="716">
                  <c:v>0.81315711166160431</c:v>
                </c:pt>
                <c:pt idx="717">
                  <c:v>0.79835342268173748</c:v>
                </c:pt>
                <c:pt idx="718">
                  <c:v>0.7830507888002225</c:v>
                </c:pt>
                <c:pt idx="719">
                  <c:v>0.76725877366511086</c:v>
                </c:pt>
                <c:pt idx="720">
                  <c:v>0.7509872467718075</c:v>
                </c:pt>
                <c:pt idx="721">
                  <c:v>0.73424637729496423</c:v>
                </c:pt>
                <c:pt idx="722">
                  <c:v>0.71704662773306049</c:v>
                </c:pt>
                <c:pt idx="723">
                  <c:v>0.69939874736970131</c:v>
                </c:pt>
                <c:pt idx="724">
                  <c:v>0.68131376555564815</c:v>
                </c:pt>
                <c:pt idx="725">
                  <c:v>0.66280298481584066</c:v>
                </c:pt>
                <c:pt idx="726">
                  <c:v>0.64387797378569422</c:v>
                </c:pt>
                <c:pt idx="727">
                  <c:v>0.6245505599810619</c:v>
                </c:pt>
                <c:pt idx="728">
                  <c:v>0.60483282240644254</c:v>
                </c:pt>
                <c:pt idx="729">
                  <c:v>0.58473708400597746</c:v>
                </c:pt>
                <c:pt idx="730">
                  <c:v>0.56427590396201943</c:v>
                </c:pt>
                <c:pt idx="731">
                  <c:v>0.54346206984606171</c:v>
                </c:pt>
                <c:pt idx="732">
                  <c:v>0.52230858962690119</c:v>
                </c:pt>
                <c:pt idx="733">
                  <c:v>0.50082868354110543</c:v>
                </c:pt>
                <c:pt idx="734">
                  <c:v>0.47903577583077384</c:v>
                </c:pt>
                <c:pt idx="735">
                  <c:v>0.45694348635383258</c:v>
                </c:pt>
                <c:pt idx="736">
                  <c:v>0.43456562207207589</c:v>
                </c:pt>
                <c:pt idx="737">
                  <c:v>0.4119161684222426</c:v>
                </c:pt>
                <c:pt idx="738">
                  <c:v>0.38900928057559875</c:v>
                </c:pt>
                <c:pt idx="739">
                  <c:v>0.36585927459139383</c:v>
                </c:pt>
                <c:pt idx="740">
                  <c:v>0.34248061846979949</c:v>
                </c:pt>
                <c:pt idx="741">
                  <c:v>0.31888792310989023</c:v>
                </c:pt>
                <c:pt idx="742">
                  <c:v>0.29509593317828386</c:v>
                </c:pt>
                <c:pt idx="743">
                  <c:v>0.27111951789423178</c:v>
                </c:pt>
                <c:pt idx="744">
                  <c:v>0.24697366173681712</c:v>
                </c:pt>
                <c:pt idx="745">
                  <c:v>0.22267345508015321</c:v>
                </c:pt>
                <c:pt idx="746">
                  <c:v>0.19823408476240154</c:v>
                </c:pt>
                <c:pt idx="747">
                  <c:v>0.17367082459446787</c:v>
                </c:pt>
                <c:pt idx="748">
                  <c:v>0.14899902581439553</c:v>
                </c:pt>
                <c:pt idx="749">
                  <c:v>0.12423410749331688</c:v>
                </c:pt>
                <c:pt idx="750">
                  <c:v>9.939154689904614E-2</c:v>
                </c:pt>
                <c:pt idx="751">
                  <c:v>7.4486869823301549E-2</c:v>
                </c:pt>
                <c:pt idx="752">
                  <c:v>4.9535640878566128E-2</c:v>
                </c:pt>
                <c:pt idx="753">
                  <c:v>2.4553453770640419E-2</c:v>
                </c:pt>
                <c:pt idx="754">
                  <c:v>-4.4407844644368637E-4</c:v>
                </c:pt>
                <c:pt idx="755">
                  <c:v>-2.5441333129156585E-2</c:v>
                </c:pt>
                <c:pt idx="756">
                  <c:v>-5.0422687806612521E-2</c:v>
                </c:pt>
                <c:pt idx="757">
                  <c:v>-7.5372529945621658E-2</c:v>
                </c:pt>
                <c:pt idx="758">
                  <c:v>-0.10027526670699198</c:v>
                </c:pt>
                <c:pt idx="759">
                  <c:v>-0.12511533469057337</c:v>
                </c:pt>
                <c:pt idx="760">
                  <c:v>-0.14987720966285398</c:v>
                </c:pt>
                <c:pt idx="761">
                  <c:v>-0.17454541625760892</c:v>
                </c:pt>
                <c:pt idx="762">
                  <c:v>-0.19910453764900324</c:v>
                </c:pt>
                <c:pt idx="763">
                  <c:v>-0.22353922518559291</c:v>
                </c:pt>
                <c:pt idx="764">
                  <c:v>-0.24783420798276362</c:v>
                </c:pt>
                <c:pt idx="765">
                  <c:v>-0.27197430246749293</c:v>
                </c:pt>
                <c:pt idx="766">
                  <c:v>-0.29594442186613101</c:v>
                </c:pt>
                <c:pt idx="767">
                  <c:v>-0.31972958563460863</c:v>
                </c:pt>
                <c:pt idx="768">
                  <c:v>-0.34331492881980197</c:v>
                </c:pt>
                <c:pt idx="769">
                  <c:v>-0.36668571134967948</c:v>
                </c:pt>
                <c:pt idx="770">
                  <c:v>-0.38982732724628694</c:v>
                </c:pt>
                <c:pt idx="771">
                  <c:v>-0.41272531375260635</c:v>
                </c:pt>
                <c:pt idx="772">
                  <c:v>-0.43536536037271412</c:v>
                </c:pt>
                <c:pt idx="773">
                  <c:v>-0.45773331781442839</c:v>
                </c:pt>
                <c:pt idx="774">
                  <c:v>-0.47981520683219453</c:v>
                </c:pt>
                <c:pt idx="775">
                  <c:v>-0.50159722696452747</c:v>
                </c:pt>
                <c:pt idx="776">
                  <c:v>-0.5230657651575269</c:v>
                </c:pt>
                <c:pt idx="777">
                  <c:v>-0.54420740427391756</c:v>
                </c:pt>
                <c:pt idx="778">
                  <c:v>-0.56500893147743192</c:v>
                </c:pt>
                <c:pt idx="779">
                  <c:v>-0.58545734649044345</c:v>
                </c:pt>
                <c:pt idx="780">
                  <c:v>-0.60553986971952189</c:v>
                </c:pt>
                <c:pt idx="781">
                  <c:v>-0.62524395024111568</c:v>
                </c:pt>
                <c:pt idx="782">
                  <c:v>-0.64455727364638082</c:v>
                </c:pt>
                <c:pt idx="783">
                  <c:v>-0.66346776973685917</c:v>
                </c:pt>
                <c:pt idx="784">
                  <c:v>-0.68196362006806022</c:v>
                </c:pt>
                <c:pt idx="785">
                  <c:v>-0.7000332653355954</c:v>
                </c:pt>
                <c:pt idx="786">
                  <c:v>-0.71766541259935979</c:v>
                </c:pt>
                <c:pt idx="787">
                  <c:v>-0.73484904234126958</c:v>
                </c:pt>
                <c:pt idx="788">
                  <c:v>-0.75157341535208266</c:v>
                </c:pt>
                <c:pt idx="789">
                  <c:v>-0.76782807944307152</c:v>
                </c:pt>
                <c:pt idx="790">
                  <c:v>-0.78360287597829359</c:v>
                </c:pt>
                <c:pt idx="791">
                  <c:v>-0.79888794622340165</c:v>
                </c:pt>
                <c:pt idx="792">
                  <c:v>-0.81367373750704752</c:v>
                </c:pt>
                <c:pt idx="793">
                  <c:v>-0.82795100919097286</c:v>
                </c:pt>
                <c:pt idx="794">
                  <c:v>-0.84171083844512273</c:v>
                </c:pt>
                <c:pt idx="795">
                  <c:v>-0.85494462582411679</c:v>
                </c:pt>
                <c:pt idx="796">
                  <c:v>-0.8676441006416179</c:v>
                </c:pt>
                <c:pt idx="797">
                  <c:v>-0.87980132613925432</c:v>
                </c:pt>
                <c:pt idx="798">
                  <c:v>-0.89140870444682152</c:v>
                </c:pt>
                <c:pt idx="799">
                  <c:v>-0.90245898133071545</c:v>
                </c:pt>
                <c:pt idx="800">
                  <c:v>-0.91294525072758703</c:v>
                </c:pt>
                <c:pt idx="801">
                  <c:v>-0.92286095906040322</c:v>
                </c:pt>
                <c:pt idx="802">
                  <c:v>-0.93219990933422903</c:v>
                </c:pt>
                <c:pt idx="803">
                  <c:v>-0.94095626500913665</c:v>
                </c:pt>
                <c:pt idx="804">
                  <c:v>-0.94912455364786219</c:v>
                </c:pt>
                <c:pt idx="805">
                  <c:v>-0.95669967033589676</c:v>
                </c:pt>
                <c:pt idx="806">
                  <c:v>-0.96367688087188907</c:v>
                </c:pt>
                <c:pt idx="807">
                  <c:v>-0.97005182472637386</c:v>
                </c:pt>
                <c:pt idx="808">
                  <c:v>-0.97582051776695389</c:v>
                </c:pt>
                <c:pt idx="809">
                  <c:v>-0.98097935474825859</c:v>
                </c:pt>
                <c:pt idx="810">
                  <c:v>-0.98552511156510281</c:v>
                </c:pt>
                <c:pt idx="811">
                  <c:v>-0.98945494726744543</c:v>
                </c:pt>
                <c:pt idx="812">
                  <c:v>-0.99276640583589526</c:v>
                </c:pt>
                <c:pt idx="813">
                  <c:v>-0.99545741771663865</c:v>
                </c:pt>
                <c:pt idx="814">
                  <c:v>-0.99752630111484708</c:v>
                </c:pt>
                <c:pt idx="815">
                  <c:v>-0.99897176304574165</c:v>
                </c:pt>
                <c:pt idx="816">
                  <c:v>-0.9997929001426672</c:v>
                </c:pt>
                <c:pt idx="817">
                  <c:v>-0.99998919922166729</c:v>
                </c:pt>
                <c:pt idx="818">
                  <c:v>-0.99956053760220753</c:v>
                </c:pt>
                <c:pt idx="819">
                  <c:v>-0.99850718318384646</c:v>
                </c:pt>
                <c:pt idx="820">
                  <c:v>-0.99682979427880714</c:v>
                </c:pt>
                <c:pt idx="821">
                  <c:v>-0.99452941920055438</c:v>
                </c:pt>
                <c:pt idx="822">
                  <c:v>-0.99160749560863104</c:v>
                </c:pt>
                <c:pt idx="823">
                  <c:v>-0.98806584961016997</c:v>
                </c:pt>
                <c:pt idx="824">
                  <c:v>-0.98390669461863456</c:v>
                </c:pt>
                <c:pt idx="825">
                  <c:v>-0.97913262997050721</c:v>
                </c:pt>
                <c:pt idx="826">
                  <c:v>-0.97374663930079197</c:v>
                </c:pt>
                <c:pt idx="827">
                  <c:v>-0.96775208867833429</c:v>
                </c:pt>
                <c:pt idx="828">
                  <c:v>-0.96115272450214395</c:v>
                </c:pt>
                <c:pt idx="829">
                  <c:v>-0.95395267116001159</c:v>
                </c:pt>
                <c:pt idx="830">
                  <c:v>-0.94615642845090298</c:v>
                </c:pt>
                <c:pt idx="831">
                  <c:v>-0.93776886877273502</c:v>
                </c:pt>
                <c:pt idx="832">
                  <c:v>-0.92879523407727727</c:v>
                </c:pt>
                <c:pt idx="833">
                  <c:v>-0.91924113259411244</c:v>
                </c:pt>
                <c:pt idx="834">
                  <c:v>-0.90911253532566694</c:v>
                </c:pt>
                <c:pt idx="835">
                  <c:v>-0.89841577231553194</c:v>
                </c:pt>
                <c:pt idx="836">
                  <c:v>-0.88715752869239695</c:v>
                </c:pt>
                <c:pt idx="837">
                  <c:v>-0.87534484049205186</c:v>
                </c:pt>
                <c:pt idx="838">
                  <c:v>-0.8629850902601055</c:v>
                </c:pt>
                <c:pt idx="839">
                  <c:v>-0.85008600243812393</c:v>
                </c:pt>
                <c:pt idx="840">
                  <c:v>-0.83665563853611047</c:v>
                </c:pt>
                <c:pt idx="841">
                  <c:v>-0.82270239209433071</c:v>
                </c:pt>
                <c:pt idx="842">
                  <c:v>-0.8082349834376088</c:v>
                </c:pt>
                <c:pt idx="843">
                  <c:v>-0.79326245422542485</c:v>
                </c:pt>
                <c:pt idx="844">
                  <c:v>-0.77779416180115757</c:v>
                </c:pt>
                <c:pt idx="845">
                  <c:v>-0.76183977334405528</c:v>
                </c:pt>
                <c:pt idx="846">
                  <c:v>-0.74540925982757045</c:v>
                </c:pt>
                <c:pt idx="847">
                  <c:v>-0.7285128897878097</c:v>
                </c:pt>
                <c:pt idx="848">
                  <c:v>-0.71116122290605233</c:v>
                </c:pt>
                <c:pt idx="849">
                  <c:v>-0.69336510340927582</c:v>
                </c:pt>
                <c:pt idx="850">
                  <c:v>-0.67513565329287439</c:v>
                </c:pt>
                <c:pt idx="851">
                  <c:v>-0.65648426536978166</c:v>
                </c:pt>
                <c:pt idx="852">
                  <c:v>-0.63742259615031549</c:v>
                </c:pt>
                <c:pt idx="853">
                  <c:v>-0.61796255855725923</c:v>
                </c:pt>
                <c:pt idx="854">
                  <c:v>-0.5981163144806545</c:v>
                </c:pt>
                <c:pt idx="855">
                  <c:v>-0.5778962671770228</c:v>
                </c:pt>
                <c:pt idx="856">
                  <c:v>-0.55731505351774402</c:v>
                </c:pt>
                <c:pt idx="857">
                  <c:v>-0.53638553609140172</c:v>
                </c:pt>
                <c:pt idx="858">
                  <c:v>-0.51512079516510823</c:v>
                </c:pt>
                <c:pt idx="859">
                  <c:v>-0.49353412050974232</c:v>
                </c:pt>
                <c:pt idx="860">
                  <c:v>-0.47163900309428386</c:v>
                </c:pt>
                <c:pt idx="861">
                  <c:v>-0.44944912665440684</c:v>
                </c:pt>
                <c:pt idx="862">
                  <c:v>-0.42697835914056831</c:v>
                </c:pt>
                <c:pt idx="863">
                  <c:v>-0.40424074405101568</c:v>
                </c:pt>
                <c:pt idx="864">
                  <c:v>-0.38125049165503538</c:v>
                </c:pt>
                <c:pt idx="865">
                  <c:v>-0.3580219701120067</c:v>
                </c:pt>
                <c:pt idx="866">
                  <c:v>-0.33456969649177948</c:v>
                </c:pt>
                <c:pt idx="867">
                  <c:v>-0.31090832770195531</c:v>
                </c:pt>
                <c:pt idx="868">
                  <c:v>-0.28705265132782376</c:v>
                </c:pt>
                <c:pt idx="869">
                  <c:v>-0.26301757639057943</c:v>
                </c:pt>
                <c:pt idx="870">
                  <c:v>-0.23881812402967934</c:v>
                </c:pt>
                <c:pt idx="871">
                  <c:v>-0.21446941811512962</c:v>
                </c:pt>
                <c:pt idx="872">
                  <c:v>-0.18998667579553538</c:v>
                </c:pt>
                <c:pt idx="873">
                  <c:v>-0.16538519798790571</c:v>
                </c:pt>
                <c:pt idx="874">
                  <c:v>-0.1406803598150542</c:v>
                </c:pt>
                <c:pt idx="875">
                  <c:v>-0.11588760099665812</c:v>
                </c:pt>
                <c:pt idx="876">
                  <c:v>-9.1022416199946943E-2</c:v>
                </c:pt>
                <c:pt idx="877">
                  <c:v>-6.6100345356014792E-2</c:v>
                </c:pt>
                <c:pt idx="878">
                  <c:v>-4.1136963947897801E-2</c:v>
                </c:pt>
                <c:pt idx="879">
                  <c:v>-1.614787327637936E-2</c:v>
                </c:pt>
                <c:pt idx="880">
                  <c:v>-8.5760391843603401E-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8AE-4A84-B99E-27EC28862B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471040"/>
        <c:axId val="110473216"/>
      </c:scatterChart>
      <c:valAx>
        <c:axId val="110471040"/>
        <c:scaling>
          <c:orientation val="minMax"/>
          <c:max val="25.130000000000003"/>
          <c:min val="3.14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osition (x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one"/>
        <c:spPr>
          <a:ln w="41275">
            <a:tailEnd type="triangle"/>
          </a:ln>
        </c:spPr>
        <c:crossAx val="110473216"/>
        <c:crossesAt val="-1.5"/>
        <c:crossBetween val="midCat"/>
      </c:valAx>
      <c:valAx>
        <c:axId val="1104732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Dose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one"/>
        <c:spPr>
          <a:ln w="41275">
            <a:tailEnd type="triangle"/>
          </a:ln>
        </c:spPr>
        <c:crossAx val="11047104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>
          <a:latin typeface="Gill Sans MT" panose="020B0502020104020203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2225">
              <a:solidFill>
                <a:srgbClr val="0070C0"/>
              </a:solidFill>
            </a:ln>
          </c:spPr>
          <c:marker>
            <c:symbol val="diamond"/>
            <c:size val="7"/>
            <c:spPr>
              <a:solidFill>
                <a:srgbClr val="0070C0"/>
              </a:solidFill>
              <a:ln>
                <a:solidFill>
                  <a:schemeClr val="accent1"/>
                </a:solidFill>
              </a:ln>
            </c:spPr>
          </c:marker>
          <c:dPt>
            <c:idx val="18"/>
            <c:bubble3D val="0"/>
            <c:extLst>
              <c:ext xmlns:c16="http://schemas.microsoft.com/office/drawing/2014/chart" uri="{C3380CC4-5D6E-409C-BE32-E72D297353CC}">
                <c16:uniqueId val="{00000000-F746-40BA-89CF-B2378C68CD7F}"/>
              </c:ext>
            </c:extLst>
          </c:dPt>
          <c:xVal>
            <c:numRef>
              <c:f>Sheet1!$E$10:$E$30</c:f>
              <c:numCache>
                <c:formatCode>General</c:formatCode>
                <c:ptCount val="21"/>
                <c:pt idx="0">
                  <c:v>3.14</c:v>
                </c:pt>
                <c:pt idx="1">
                  <c:v>6.28</c:v>
                </c:pt>
                <c:pt idx="2">
                  <c:v>9.42</c:v>
                </c:pt>
                <c:pt idx="3">
                  <c:v>18.84</c:v>
                </c:pt>
                <c:pt idx="4">
                  <c:v>21.98</c:v>
                </c:pt>
                <c:pt idx="5">
                  <c:v>25.12</c:v>
                </c:pt>
                <c:pt idx="6">
                  <c:v>28.26</c:v>
                </c:pt>
                <c:pt idx="7">
                  <c:v>31.4</c:v>
                </c:pt>
                <c:pt idx="8">
                  <c:v>34.54</c:v>
                </c:pt>
                <c:pt idx="9">
                  <c:v>37.68</c:v>
                </c:pt>
                <c:pt idx="10">
                  <c:v>40.82</c:v>
                </c:pt>
                <c:pt idx="11">
                  <c:v>43.96</c:v>
                </c:pt>
                <c:pt idx="12">
                  <c:v>47.1</c:v>
                </c:pt>
                <c:pt idx="13">
                  <c:v>50.24</c:v>
                </c:pt>
                <c:pt idx="14">
                  <c:v>56.52</c:v>
                </c:pt>
                <c:pt idx="15">
                  <c:v>62.8</c:v>
                </c:pt>
                <c:pt idx="16">
                  <c:v>69.08</c:v>
                </c:pt>
                <c:pt idx="17">
                  <c:v>75.36</c:v>
                </c:pt>
                <c:pt idx="18">
                  <c:v>87.92</c:v>
                </c:pt>
                <c:pt idx="19">
                  <c:v>100.48</c:v>
                </c:pt>
                <c:pt idx="20">
                  <c:v>125.6</c:v>
                </c:pt>
              </c:numCache>
            </c:numRef>
          </c:xVal>
          <c:yVal>
            <c:numRef>
              <c:f>Sheet1!$G$10:$G$30</c:f>
              <c:numCache>
                <c:formatCode>General</c:formatCode>
                <c:ptCount val="21"/>
                <c:pt idx="0">
                  <c:v>0.91673137273933158</c:v>
                </c:pt>
                <c:pt idx="1">
                  <c:v>0.90953282215535924</c:v>
                </c:pt>
                <c:pt idx="2">
                  <c:v>0.89227247727199199</c:v>
                </c:pt>
                <c:pt idx="3">
                  <c:v>0.90470413148273965</c:v>
                </c:pt>
                <c:pt idx="4">
                  <c:v>0.88643275421398304</c:v>
                </c:pt>
                <c:pt idx="5">
                  <c:v>0.91634313630334219</c:v>
                </c:pt>
                <c:pt idx="6">
                  <c:v>0.56772299330292153</c:v>
                </c:pt>
                <c:pt idx="7">
                  <c:v>5.3738393348215736E-2</c:v>
                </c:pt>
                <c:pt idx="8">
                  <c:v>2.1749328674496103E-2</c:v>
                </c:pt>
                <c:pt idx="9">
                  <c:v>1.965446957196933E-2</c:v>
                </c:pt>
                <c:pt idx="10">
                  <c:v>2.2080947296903814E-2</c:v>
                </c:pt>
                <c:pt idx="11">
                  <c:v>3.438318936232166E-2</c:v>
                </c:pt>
                <c:pt idx="12">
                  <c:v>3.2555242809537678E-2</c:v>
                </c:pt>
                <c:pt idx="13">
                  <c:v>4.9791322915655634E-2</c:v>
                </c:pt>
                <c:pt idx="14">
                  <c:v>0</c:v>
                </c:pt>
                <c:pt idx="15">
                  <c:v>2.4636837167168139E-2</c:v>
                </c:pt>
                <c:pt idx="16">
                  <c:v>0</c:v>
                </c:pt>
                <c:pt idx="17">
                  <c:v>2.6367724610954737E-2</c:v>
                </c:pt>
                <c:pt idx="18">
                  <c:v>0.79932220388883501</c:v>
                </c:pt>
                <c:pt idx="19">
                  <c:v>0.88993497039697178</c:v>
                </c:pt>
                <c:pt idx="20">
                  <c:v>0.901646769549322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746-40BA-89CF-B2378C68CD7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3294456"/>
        <c:axId val="523294848"/>
      </c:scatterChart>
      <c:valAx>
        <c:axId val="5232944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23294848"/>
        <c:crosses val="autoZero"/>
        <c:crossBetween val="midCat"/>
      </c:valAx>
      <c:valAx>
        <c:axId val="523294848"/>
        <c:scaling>
          <c:orientation val="minMax"/>
        </c:scaling>
        <c:delete val="0"/>
        <c:axPos val="l"/>
        <c:majorGridlines/>
        <c:minorGridlines>
          <c:spPr>
            <a:ln>
              <a:noFill/>
            </a:ln>
          </c:spPr>
        </c:minorGridlines>
        <c:numFmt formatCode="General" sourceLinked="1"/>
        <c:majorTickMark val="out"/>
        <c:minorTickMark val="none"/>
        <c:tickLblPos val="nextTo"/>
        <c:crossAx val="523294456"/>
        <c:crosses val="autoZero"/>
        <c:crossBetween val="midCat"/>
        <c:majorUnit val="0.2"/>
      </c:valAx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758713658617301"/>
          <c:y val="4.9429657794676798E-2"/>
          <c:w val="0.81045444369823205"/>
          <c:h val="0.75934120633183599"/>
        </c:manualLayout>
      </c:layout>
      <c:scatterChart>
        <c:scatterStyle val="smoothMarker"/>
        <c:varyColors val="0"/>
        <c:ser>
          <c:idx val="0"/>
          <c:order val="0"/>
          <c:tx>
            <c:v>Aniline</c:v>
          </c:tx>
          <c:spPr>
            <a:ln>
              <a:solidFill>
                <a:srgbClr val="00009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P$19:$P$27</c:f>
                <c:numCache>
                  <c:formatCode>General</c:formatCode>
                  <c:ptCount val="9"/>
                  <c:pt idx="1">
                    <c:v>3.4666243328330599E-3</c:v>
                  </c:pt>
                  <c:pt idx="2">
                    <c:v>2.6244170882043099E-2</c:v>
                  </c:pt>
                  <c:pt idx="3">
                    <c:v>1.55249944546403E-2</c:v>
                  </c:pt>
                  <c:pt idx="4">
                    <c:v>2.6907013714672301E-2</c:v>
                  </c:pt>
                  <c:pt idx="5">
                    <c:v>2.8093580607450399E-2</c:v>
                  </c:pt>
                  <c:pt idx="6">
                    <c:v>4.2029338752490701E-2</c:v>
                  </c:pt>
                  <c:pt idx="7">
                    <c:v>4.0351466672603198E-2</c:v>
                  </c:pt>
                  <c:pt idx="8">
                    <c:v>0.227055708784519</c:v>
                  </c:pt>
                </c:numCache>
              </c:numRef>
            </c:plus>
            <c:minus>
              <c:numRef>
                <c:f>'[ADick 1-290 Exposure .xlsx]Average'!$P$19:$P$27</c:f>
                <c:numCache>
                  <c:formatCode>General</c:formatCode>
                  <c:ptCount val="9"/>
                  <c:pt idx="1">
                    <c:v>3.4666243328330599E-3</c:v>
                  </c:pt>
                  <c:pt idx="2">
                    <c:v>2.6244170882043099E-2</c:v>
                  </c:pt>
                  <c:pt idx="3">
                    <c:v>1.55249944546403E-2</c:v>
                  </c:pt>
                  <c:pt idx="4">
                    <c:v>2.6907013714672301E-2</c:v>
                  </c:pt>
                  <c:pt idx="5">
                    <c:v>2.8093580607450399E-2</c:v>
                  </c:pt>
                  <c:pt idx="6">
                    <c:v>4.2029338752490701E-2</c:v>
                  </c:pt>
                  <c:pt idx="7">
                    <c:v>4.0351466672603198E-2</c:v>
                  </c:pt>
                  <c:pt idx="8">
                    <c:v>0.227055708784519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L$19:$L$27</c:f>
              <c:numCache>
                <c:formatCode>General</c:formatCode>
                <c:ptCount val="9"/>
                <c:pt idx="0">
                  <c:v>0</c:v>
                </c:pt>
                <c:pt idx="1">
                  <c:v>2.6941228070175401E-2</c:v>
                </c:pt>
                <c:pt idx="2">
                  <c:v>8.0911019736842102E-2</c:v>
                </c:pt>
                <c:pt idx="3">
                  <c:v>0.11685789473684199</c:v>
                </c:pt>
                <c:pt idx="4">
                  <c:v>0.36235597587719298</c:v>
                </c:pt>
                <c:pt idx="5">
                  <c:v>0.99873179824561398</c:v>
                </c:pt>
                <c:pt idx="6">
                  <c:v>1.7219564692982461</c:v>
                </c:pt>
                <c:pt idx="7">
                  <c:v>2.1822003837719302</c:v>
                </c:pt>
                <c:pt idx="8">
                  <c:v>2.44271606359649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A9E-48BC-BE55-525320996FAD}"/>
            </c:ext>
          </c:extLst>
        </c:ser>
        <c:ser>
          <c:idx val="1"/>
          <c:order val="1"/>
          <c:tx>
            <c:v>1 Stage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Q$19:$Q$27</c:f>
                <c:numCache>
                  <c:formatCode>General</c:formatCode>
                  <c:ptCount val="9"/>
                  <c:pt idx="1">
                    <c:v>1.99171821545535E-2</c:v>
                  </c:pt>
                  <c:pt idx="2">
                    <c:v>3.9748439821036499E-2</c:v>
                  </c:pt>
                  <c:pt idx="3">
                    <c:v>1.7781002704027701E-2</c:v>
                  </c:pt>
                  <c:pt idx="4">
                    <c:v>5.0428059040516997E-2</c:v>
                  </c:pt>
                  <c:pt idx="5">
                    <c:v>7.5259715044577902E-2</c:v>
                  </c:pt>
                  <c:pt idx="6">
                    <c:v>2.7539000153264701E-2</c:v>
                  </c:pt>
                  <c:pt idx="7">
                    <c:v>4.5691060496535499E-2</c:v>
                  </c:pt>
                  <c:pt idx="8">
                    <c:v>5.3908847535655703E-2</c:v>
                  </c:pt>
                </c:numCache>
              </c:numRef>
            </c:plus>
            <c:minus>
              <c:numRef>
                <c:f>'[ADick 1-290 Exposure .xlsx]Average'!$Q$19:$Q$27</c:f>
                <c:numCache>
                  <c:formatCode>General</c:formatCode>
                  <c:ptCount val="9"/>
                  <c:pt idx="1">
                    <c:v>1.99171821545535E-2</c:v>
                  </c:pt>
                  <c:pt idx="2">
                    <c:v>3.9748439821036499E-2</c:v>
                  </c:pt>
                  <c:pt idx="3">
                    <c:v>1.7781002704027701E-2</c:v>
                  </c:pt>
                  <c:pt idx="4">
                    <c:v>5.0428059040516997E-2</c:v>
                  </c:pt>
                  <c:pt idx="5">
                    <c:v>7.5259715044577902E-2</c:v>
                  </c:pt>
                  <c:pt idx="6">
                    <c:v>2.7539000153264701E-2</c:v>
                  </c:pt>
                  <c:pt idx="7">
                    <c:v>4.5691060496535499E-2</c:v>
                  </c:pt>
                  <c:pt idx="8">
                    <c:v>5.3908847535655703E-2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M$19:$M$27</c:f>
              <c:numCache>
                <c:formatCode>General</c:formatCode>
                <c:ptCount val="9"/>
                <c:pt idx="0">
                  <c:v>0</c:v>
                </c:pt>
                <c:pt idx="1">
                  <c:v>0.23008566775244299</c:v>
                </c:pt>
                <c:pt idx="2">
                  <c:v>0.41967785016286602</c:v>
                </c:pt>
                <c:pt idx="3">
                  <c:v>0.55577285559174805</c:v>
                </c:pt>
                <c:pt idx="4">
                  <c:v>0.89451313789359399</c:v>
                </c:pt>
                <c:pt idx="5">
                  <c:v>1.0945342019543971</c:v>
                </c:pt>
                <c:pt idx="6">
                  <c:v>0.84720673181324602</c:v>
                </c:pt>
                <c:pt idx="7">
                  <c:v>0.56824864277958698</c:v>
                </c:pt>
                <c:pt idx="8">
                  <c:v>0.406239847991314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A9E-48BC-BE55-525320996FAD}"/>
            </c:ext>
          </c:extLst>
        </c:ser>
        <c:ser>
          <c:idx val="2"/>
          <c:order val="2"/>
          <c:tx>
            <c:v>2 Stage</c:v>
          </c:tx>
          <c:spPr>
            <a:ln>
              <a:solidFill>
                <a:srgbClr val="008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R$19:$R$27</c:f>
                <c:numCache>
                  <c:formatCode>General</c:formatCode>
                  <c:ptCount val="9"/>
                  <c:pt idx="1">
                    <c:v>0.1124009057176</c:v>
                  </c:pt>
                  <c:pt idx="2">
                    <c:v>6.7196989032853593E-2</c:v>
                  </c:pt>
                  <c:pt idx="3">
                    <c:v>1.05939421549154E-2</c:v>
                  </c:pt>
                  <c:pt idx="4">
                    <c:v>0.17631748894631499</c:v>
                  </c:pt>
                  <c:pt idx="5">
                    <c:v>0.12709140216179499</c:v>
                  </c:pt>
                  <c:pt idx="6">
                    <c:v>6.8382688422150006E-2</c:v>
                  </c:pt>
                  <c:pt idx="7">
                    <c:v>3.7821625369966999E-2</c:v>
                  </c:pt>
                  <c:pt idx="8">
                    <c:v>2.1583224087829201E-3</c:v>
                  </c:pt>
                </c:numCache>
              </c:numRef>
            </c:plus>
            <c:minus>
              <c:numRef>
                <c:f>'[ADick 1-290 Exposure .xlsx]Average'!$R$19:$R$27</c:f>
                <c:numCache>
                  <c:formatCode>General</c:formatCode>
                  <c:ptCount val="9"/>
                  <c:pt idx="1">
                    <c:v>0.1124009057176</c:v>
                  </c:pt>
                  <c:pt idx="2">
                    <c:v>6.7196989032853593E-2</c:v>
                  </c:pt>
                  <c:pt idx="3">
                    <c:v>1.05939421549154E-2</c:v>
                  </c:pt>
                  <c:pt idx="4">
                    <c:v>0.17631748894631499</c:v>
                  </c:pt>
                  <c:pt idx="5">
                    <c:v>0.12709140216179499</c:v>
                  </c:pt>
                  <c:pt idx="6">
                    <c:v>6.8382688422150006E-2</c:v>
                  </c:pt>
                  <c:pt idx="7">
                    <c:v>3.7821625369966999E-2</c:v>
                  </c:pt>
                  <c:pt idx="8">
                    <c:v>2.1583224087829201E-3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N$19:$N$27</c:f>
              <c:numCache>
                <c:formatCode>General</c:formatCode>
                <c:ptCount val="9"/>
                <c:pt idx="0">
                  <c:v>3.165478483245137</c:v>
                </c:pt>
                <c:pt idx="1">
                  <c:v>2.9981948265726039</c:v>
                </c:pt>
                <c:pt idx="2">
                  <c:v>2.808653615520277</c:v>
                </c:pt>
                <c:pt idx="3">
                  <c:v>2.625702821869488</c:v>
                </c:pt>
                <c:pt idx="4">
                  <c:v>2.1794146972369202</c:v>
                </c:pt>
                <c:pt idx="5">
                  <c:v>1.4762726631393299</c:v>
                </c:pt>
                <c:pt idx="6">
                  <c:v>0.55994550264550302</c:v>
                </c:pt>
                <c:pt idx="7">
                  <c:v>0.24517795414462101</c:v>
                </c:pt>
                <c:pt idx="8">
                  <c:v>0.1210834215167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A9E-48BC-BE55-525320996F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3296024"/>
        <c:axId val="523293672"/>
      </c:scatterChart>
      <c:valAx>
        <c:axId val="5232960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Exp Time (min)</a:t>
                </a:r>
              </a:p>
            </c:rich>
          </c:tx>
          <c:layout>
            <c:manualLayout>
              <c:xMode val="edge"/>
              <c:yMode val="edge"/>
              <c:x val="0.35528416090845799"/>
              <c:y val="0.9155893536121669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523293672"/>
        <c:crosses val="autoZero"/>
        <c:crossBetween val="midCat"/>
      </c:valAx>
      <c:valAx>
        <c:axId val="5232936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Concentration (mM)</a:t>
                </a:r>
              </a:p>
            </c:rich>
          </c:tx>
          <c:layout>
            <c:manualLayout>
              <c:xMode val="edge"/>
              <c:yMode val="edge"/>
              <c:x val="0"/>
              <c:y val="0.173987904553756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523296024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529624836367965"/>
          <c:y val="4.485027890405411E-2"/>
          <c:w val="0.83472802371766297"/>
          <c:h val="0.83467463085820204"/>
        </c:manualLayout>
      </c:layout>
      <c:scatterChart>
        <c:scatterStyle val="smoothMarker"/>
        <c:varyColors val="0"/>
        <c:ser>
          <c:idx val="0"/>
          <c:order val="0"/>
          <c:tx>
            <c:v>Aniline</c:v>
          </c:tx>
          <c:spPr>
            <a:ln>
              <a:solidFill>
                <a:srgbClr val="00009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P$19:$P$27</c:f>
                <c:numCache>
                  <c:formatCode>General</c:formatCode>
                  <c:ptCount val="9"/>
                  <c:pt idx="1">
                    <c:v>3.4666243328330599E-3</c:v>
                  </c:pt>
                  <c:pt idx="2">
                    <c:v>2.6244170882043099E-2</c:v>
                  </c:pt>
                  <c:pt idx="3">
                    <c:v>1.55249944546403E-2</c:v>
                  </c:pt>
                  <c:pt idx="4">
                    <c:v>2.6907013714672301E-2</c:v>
                  </c:pt>
                  <c:pt idx="5">
                    <c:v>2.8093580607450399E-2</c:v>
                  </c:pt>
                  <c:pt idx="6">
                    <c:v>4.2029338752490701E-2</c:v>
                  </c:pt>
                  <c:pt idx="7">
                    <c:v>4.0351466672603198E-2</c:v>
                  </c:pt>
                  <c:pt idx="8">
                    <c:v>0.227055708784519</c:v>
                  </c:pt>
                </c:numCache>
              </c:numRef>
            </c:plus>
            <c:minus>
              <c:numRef>
                <c:f>'[ADick 1-290 Exposure .xlsx]Average'!$P$19:$P$27</c:f>
                <c:numCache>
                  <c:formatCode>General</c:formatCode>
                  <c:ptCount val="9"/>
                  <c:pt idx="1">
                    <c:v>3.4666243328330599E-3</c:v>
                  </c:pt>
                  <c:pt idx="2">
                    <c:v>2.6244170882043099E-2</c:v>
                  </c:pt>
                  <c:pt idx="3">
                    <c:v>1.55249944546403E-2</c:v>
                  </c:pt>
                  <c:pt idx="4">
                    <c:v>2.6907013714672301E-2</c:v>
                  </c:pt>
                  <c:pt idx="5">
                    <c:v>2.8093580607450399E-2</c:v>
                  </c:pt>
                  <c:pt idx="6">
                    <c:v>4.2029338752490701E-2</c:v>
                  </c:pt>
                  <c:pt idx="7">
                    <c:v>4.0351466672603198E-2</c:v>
                  </c:pt>
                  <c:pt idx="8">
                    <c:v>0.227055708784519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L$19:$L$27</c:f>
              <c:numCache>
                <c:formatCode>General</c:formatCode>
                <c:ptCount val="9"/>
                <c:pt idx="0">
                  <c:v>0</c:v>
                </c:pt>
                <c:pt idx="1">
                  <c:v>2.6941228070175401E-2</c:v>
                </c:pt>
                <c:pt idx="2">
                  <c:v>8.0911019736842102E-2</c:v>
                </c:pt>
                <c:pt idx="3">
                  <c:v>0.11685789473684199</c:v>
                </c:pt>
                <c:pt idx="4">
                  <c:v>0.36235597587719298</c:v>
                </c:pt>
                <c:pt idx="5">
                  <c:v>0.99873179824561398</c:v>
                </c:pt>
                <c:pt idx="6">
                  <c:v>1.7219564692982461</c:v>
                </c:pt>
                <c:pt idx="7">
                  <c:v>2.1822003837719302</c:v>
                </c:pt>
                <c:pt idx="8">
                  <c:v>2.442716063596491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63-4AFC-A135-22C4F04B49D1}"/>
            </c:ext>
          </c:extLst>
        </c:ser>
        <c:ser>
          <c:idx val="1"/>
          <c:order val="1"/>
          <c:tx>
            <c:v>1 Stage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Q$19:$Q$27</c:f>
                <c:numCache>
                  <c:formatCode>General</c:formatCode>
                  <c:ptCount val="9"/>
                  <c:pt idx="1">
                    <c:v>1.99171821545535E-2</c:v>
                  </c:pt>
                  <c:pt idx="2">
                    <c:v>3.9748439821036499E-2</c:v>
                  </c:pt>
                  <c:pt idx="3">
                    <c:v>1.7781002704027701E-2</c:v>
                  </c:pt>
                  <c:pt idx="4">
                    <c:v>5.0428059040516997E-2</c:v>
                  </c:pt>
                  <c:pt idx="5">
                    <c:v>7.5259715044577902E-2</c:v>
                  </c:pt>
                  <c:pt idx="6">
                    <c:v>2.7539000153264701E-2</c:v>
                  </c:pt>
                  <c:pt idx="7">
                    <c:v>4.5691060496535499E-2</c:v>
                  </c:pt>
                  <c:pt idx="8">
                    <c:v>5.3908847535655703E-2</c:v>
                  </c:pt>
                </c:numCache>
              </c:numRef>
            </c:plus>
            <c:minus>
              <c:numRef>
                <c:f>'[ADick 1-290 Exposure .xlsx]Average'!$Q$19:$Q$27</c:f>
                <c:numCache>
                  <c:formatCode>General</c:formatCode>
                  <c:ptCount val="9"/>
                  <c:pt idx="1">
                    <c:v>1.99171821545535E-2</c:v>
                  </c:pt>
                  <c:pt idx="2">
                    <c:v>3.9748439821036499E-2</c:v>
                  </c:pt>
                  <c:pt idx="3">
                    <c:v>1.7781002704027701E-2</c:v>
                  </c:pt>
                  <c:pt idx="4">
                    <c:v>5.0428059040516997E-2</c:v>
                  </c:pt>
                  <c:pt idx="5">
                    <c:v>7.5259715044577902E-2</c:v>
                  </c:pt>
                  <c:pt idx="6">
                    <c:v>2.7539000153264701E-2</c:v>
                  </c:pt>
                  <c:pt idx="7">
                    <c:v>4.5691060496535499E-2</c:v>
                  </c:pt>
                  <c:pt idx="8">
                    <c:v>5.3908847535655703E-2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M$19:$M$27</c:f>
              <c:numCache>
                <c:formatCode>General</c:formatCode>
                <c:ptCount val="9"/>
                <c:pt idx="0">
                  <c:v>0</c:v>
                </c:pt>
                <c:pt idx="1">
                  <c:v>0.23008566775244299</c:v>
                </c:pt>
                <c:pt idx="2">
                  <c:v>0.41967785016286602</c:v>
                </c:pt>
                <c:pt idx="3">
                  <c:v>0.55577285559174805</c:v>
                </c:pt>
                <c:pt idx="4">
                  <c:v>0.89451313789359399</c:v>
                </c:pt>
                <c:pt idx="5">
                  <c:v>1.0945342019543971</c:v>
                </c:pt>
                <c:pt idx="6">
                  <c:v>0.84720673181324602</c:v>
                </c:pt>
                <c:pt idx="7">
                  <c:v>0.56824864277958698</c:v>
                </c:pt>
                <c:pt idx="8">
                  <c:v>0.406239847991314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E63-4AFC-A135-22C4F04B49D1}"/>
            </c:ext>
          </c:extLst>
        </c:ser>
        <c:ser>
          <c:idx val="2"/>
          <c:order val="2"/>
          <c:tx>
            <c:v>2 Stage</c:v>
          </c:tx>
          <c:spPr>
            <a:ln>
              <a:solidFill>
                <a:srgbClr val="008000"/>
              </a:solidFill>
            </a:ln>
          </c:spPr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[ADick 1-290 Exposure .xlsx]Average'!$R$19:$R$27</c:f>
                <c:numCache>
                  <c:formatCode>General</c:formatCode>
                  <c:ptCount val="9"/>
                  <c:pt idx="1">
                    <c:v>0.1124009057176</c:v>
                  </c:pt>
                  <c:pt idx="2">
                    <c:v>6.7196989032853593E-2</c:v>
                  </c:pt>
                  <c:pt idx="3">
                    <c:v>1.05939421549154E-2</c:v>
                  </c:pt>
                  <c:pt idx="4">
                    <c:v>0.17631748894631499</c:v>
                  </c:pt>
                  <c:pt idx="5">
                    <c:v>0.12709140216179499</c:v>
                  </c:pt>
                  <c:pt idx="6">
                    <c:v>6.8382688422150006E-2</c:v>
                  </c:pt>
                  <c:pt idx="7">
                    <c:v>3.7821625369966999E-2</c:v>
                  </c:pt>
                  <c:pt idx="8">
                    <c:v>2.1583224087829201E-3</c:v>
                  </c:pt>
                </c:numCache>
              </c:numRef>
            </c:plus>
            <c:minus>
              <c:numRef>
                <c:f>'[ADick 1-290 Exposure .xlsx]Average'!$R$19:$R$27</c:f>
                <c:numCache>
                  <c:formatCode>General</c:formatCode>
                  <c:ptCount val="9"/>
                  <c:pt idx="1">
                    <c:v>0.1124009057176</c:v>
                  </c:pt>
                  <c:pt idx="2">
                    <c:v>6.7196989032853593E-2</c:v>
                  </c:pt>
                  <c:pt idx="3">
                    <c:v>1.05939421549154E-2</c:v>
                  </c:pt>
                  <c:pt idx="4">
                    <c:v>0.17631748894631499</c:v>
                  </c:pt>
                  <c:pt idx="5">
                    <c:v>0.12709140216179499</c:v>
                  </c:pt>
                  <c:pt idx="6">
                    <c:v>6.8382688422150006E-2</c:v>
                  </c:pt>
                  <c:pt idx="7">
                    <c:v>3.7821625369966999E-2</c:v>
                  </c:pt>
                  <c:pt idx="8">
                    <c:v>2.1583224087829201E-3</c:v>
                  </c:pt>
                </c:numCache>
              </c:numRef>
            </c:minus>
          </c:errBars>
          <c:xVal>
            <c:numRef>
              <c:f>'[ADick 1-290 Exposure .xlsx]Average'!$A$19:$A$27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5</c:v>
                </c:pt>
                <c:pt idx="5">
                  <c:v>10</c:v>
                </c:pt>
                <c:pt idx="6">
                  <c:v>20</c:v>
                </c:pt>
                <c:pt idx="7">
                  <c:v>30</c:v>
                </c:pt>
                <c:pt idx="8">
                  <c:v>40</c:v>
                </c:pt>
              </c:numCache>
            </c:numRef>
          </c:xVal>
          <c:yVal>
            <c:numRef>
              <c:f>'[ADick 1-290 Exposure .xlsx]Average'!$N$19:$N$27</c:f>
              <c:numCache>
                <c:formatCode>General</c:formatCode>
                <c:ptCount val="9"/>
                <c:pt idx="0">
                  <c:v>3.165478483245137</c:v>
                </c:pt>
                <c:pt idx="1">
                  <c:v>2.9981948265726039</c:v>
                </c:pt>
                <c:pt idx="2">
                  <c:v>2.808653615520277</c:v>
                </c:pt>
                <c:pt idx="3">
                  <c:v>2.625702821869488</c:v>
                </c:pt>
                <c:pt idx="4">
                  <c:v>2.1794146972369202</c:v>
                </c:pt>
                <c:pt idx="5">
                  <c:v>1.4762726631393299</c:v>
                </c:pt>
                <c:pt idx="6">
                  <c:v>0.55994550264550302</c:v>
                </c:pt>
                <c:pt idx="7">
                  <c:v>0.24517795414462101</c:v>
                </c:pt>
                <c:pt idx="8">
                  <c:v>0.12108342151675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E63-4AFC-A135-22C4F04B49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3293280"/>
        <c:axId val="523280736"/>
      </c:scatterChart>
      <c:valAx>
        <c:axId val="523293280"/>
        <c:scaling>
          <c:orientation val="minMax"/>
          <c:max val="1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523280736"/>
        <c:crosses val="autoZero"/>
        <c:crossBetween val="midCat"/>
      </c:valAx>
      <c:valAx>
        <c:axId val="523280736"/>
        <c:scaling>
          <c:orientation val="minMax"/>
          <c:max val="1.1000000000000001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52329328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A126BBD-BAA2-45FC-B3E0-954301EE8247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497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868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itrobenzyl</a:t>
            </a:r>
            <a:r>
              <a:rPr lang="en-US" dirty="0"/>
              <a:t> group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631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1651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ugh LER every alternate 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4861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456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ve the LER iss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6139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ch improved L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317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9403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4884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ECE465-54F3-421E-BD73-B8ED64488E0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150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02632" indent="-270244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080974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3pPr>
            <a:lvl4pPr marL="1513363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4pPr>
            <a:lvl5pPr marL="1945751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5pPr>
            <a:lvl6pPr marL="237814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6pPr>
            <a:lvl7pPr marL="281053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7pPr>
            <a:lvl8pPr marL="324292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8pPr>
            <a:lvl9pPr marL="3675310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3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*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02632" indent="-270244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080974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3pPr>
            <a:lvl4pPr marL="1513363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4pPr>
            <a:lvl5pPr marL="1945751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5pPr>
            <a:lvl6pPr marL="237814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6pPr>
            <a:lvl7pPr marL="281053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7pPr>
            <a:lvl8pPr marL="324292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8pPr>
            <a:lvl9pPr marL="3675310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9143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A6B805-7EDE-44A7-AF69-1C35DECA87C7}" type="datetime1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32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6/20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02632" indent="-270244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080974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3pPr>
            <a:lvl4pPr marL="1513363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4pPr>
            <a:lvl5pPr marL="1945751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5pPr>
            <a:lvl6pPr marL="237814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6pPr>
            <a:lvl7pPr marL="281053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7pPr>
            <a:lvl8pPr marL="324292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8pPr>
            <a:lvl9pPr marL="3675310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3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*</a:t>
            </a: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02632" indent="-270244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080974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3pPr>
            <a:lvl4pPr marL="1513363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4pPr>
            <a:lvl5pPr marL="1945751" indent="-216195" defTabSz="914323" eaLnBrk="0" hangingPunct="0">
              <a:defRPr sz="2600">
                <a:solidFill>
                  <a:schemeClr val="tx1"/>
                </a:solidFill>
                <a:latin typeface="Arial" pitchFamily="34" charset="0"/>
              </a:defRPr>
            </a:lvl5pPr>
            <a:lvl6pPr marL="237814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6pPr>
            <a:lvl7pPr marL="281053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7pPr>
            <a:lvl8pPr marL="3242921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8pPr>
            <a:lvl9pPr marL="3675310" indent="-216195" defTabSz="9143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9143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508F78-086E-4973-9A22-730C1BE7B0C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32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586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35856" indent="-283022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3208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584921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3775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490591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43425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396260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49094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+mn-cs"/>
              </a:rPr>
              <a:t>*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35856" indent="-283022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3208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584921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3775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490591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43425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396260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49094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04BC62-B236-4123-A611-67F0E19E7B5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/6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SimSun" pitchFamily="2" charset="-122"/>
              <a:cs typeface="+mn-cs"/>
            </a:endParaRPr>
          </a:p>
        </p:txBody>
      </p:sp>
      <p:sp>
        <p:nvSpPr>
          <p:cNvPr id="20582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35856" indent="-283022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3208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584921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3775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490591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43425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396260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49094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+mn-cs"/>
              </a:rPr>
              <a:t>*</a:t>
            </a:r>
          </a:p>
        </p:txBody>
      </p:sp>
      <p:sp>
        <p:nvSpPr>
          <p:cNvPr id="2058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35856" indent="-283022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3208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584921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37756" indent="-226417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490591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43425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396260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49094" indent="-22641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CE00B-8944-402E-95C8-C7F9CD0376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SimSun" pitchFamily="2" charset="-122"/>
              <a:cs typeface="+mn-cs"/>
            </a:endParaRPr>
          </a:p>
        </p:txBody>
      </p:sp>
      <p:sp>
        <p:nvSpPr>
          <p:cNvPr id="205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6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029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821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ECE465-54F3-421E-BD73-B8ED64488E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41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ECE465-54F3-421E-BD73-B8ED64488E0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8732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ECE465-54F3-421E-BD73-B8ED64488E0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8630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how do we achieve  the near-parabolic acid profile? Use ba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71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762000"/>
            <a:ext cx="8229600" cy="914400"/>
          </a:xfrm>
        </p:spPr>
        <p:txBody>
          <a:bodyPr anchor="b"/>
          <a:lstStyle>
            <a:lvl1pPr algn="ctr">
              <a:defRPr sz="3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0"/>
          </p:nvPr>
        </p:nvSpPr>
        <p:spPr>
          <a:xfrm>
            <a:off x="381000" y="1905000"/>
            <a:ext cx="8229600" cy="457200"/>
          </a:xfrm>
        </p:spPr>
        <p:txBody>
          <a:bodyPr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381000" y="2590800"/>
            <a:ext cx="8229600" cy="381000"/>
          </a:xfrm>
        </p:spPr>
        <p:txBody>
          <a:bodyPr/>
          <a:lstStyle>
            <a:lvl1pPr algn="ctr">
              <a:buNone/>
              <a:defRPr sz="20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  <a:lvl5pPr algn="ctr">
              <a:buNone/>
              <a:defRPr sz="1200" b="1"/>
            </a:lvl5pPr>
            <a:lvl6pPr marL="0" algn="ctr">
              <a:buNone/>
              <a:defRPr sz="1200" b="1">
                <a:solidFill>
                  <a:schemeClr val="bg1"/>
                </a:solidFill>
              </a:defRPr>
            </a:lvl6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7305435"/>
      </p:ext>
    </p:extLst>
  </p:cSld>
  <p:clrMapOvr>
    <a:masterClrMapping/>
  </p:clrMapOvr>
  <p:transition spd="slow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438"/>
            <a:ext cx="8229600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335318"/>
      </p:ext>
    </p:extLst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198438"/>
            <a:ext cx="8229600" cy="5927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63296"/>
      </p:ext>
    </p:extLst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29407886"/>
      </p:ext>
    </p:extLst>
  </p:cSld>
  <p:clrMapOvr>
    <a:masterClrMapping/>
  </p:clrMapOvr>
  <p:transition spd="slow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8006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3501820188"/>
      </p:ext>
    </p:extLst>
  </p:cSld>
  <p:clrMapOvr>
    <a:masterClrMapping/>
  </p:clrMapOvr>
  <p:transition spd="slow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762000"/>
            <a:ext cx="8229600" cy="914400"/>
          </a:xfrm>
        </p:spPr>
        <p:txBody>
          <a:bodyPr anchor="b"/>
          <a:lstStyle>
            <a:lvl1pPr algn="ctr">
              <a:defRPr sz="3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0"/>
          </p:nvPr>
        </p:nvSpPr>
        <p:spPr>
          <a:xfrm>
            <a:off x="381000" y="1905000"/>
            <a:ext cx="8229600" cy="457200"/>
          </a:xfrm>
        </p:spPr>
        <p:txBody>
          <a:bodyPr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381000" y="2590800"/>
            <a:ext cx="8229600" cy="381000"/>
          </a:xfrm>
        </p:spPr>
        <p:txBody>
          <a:bodyPr/>
          <a:lstStyle>
            <a:lvl1pPr algn="ctr">
              <a:buNone/>
              <a:defRPr sz="20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  <a:lvl5pPr algn="ctr">
              <a:buNone/>
              <a:defRPr sz="1200" b="1"/>
            </a:lvl5pPr>
            <a:lvl6pPr marL="0" algn="ctr">
              <a:buNone/>
              <a:defRPr sz="1200" b="1">
                <a:solidFill>
                  <a:schemeClr val="bg1"/>
                </a:solidFill>
              </a:defRPr>
            </a:lvl6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9161584"/>
      </p:ext>
    </p:extLst>
  </p:cSld>
  <p:clrMapOvr>
    <a:masterClrMapping/>
  </p:clrMapOvr>
  <p:transition spd="slow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5029200"/>
          </a:xfrm>
        </p:spPr>
        <p:txBody>
          <a:bodyPr/>
          <a:lstStyle>
            <a:lvl1pPr>
              <a:buClr>
                <a:srgbClr val="777777"/>
              </a:buClr>
              <a:defRPr sz="2800"/>
            </a:lvl1pPr>
            <a:lvl2pPr marL="741363" indent="-284163">
              <a:buFont typeface="Arial" pitchFamily="34" charset="0"/>
              <a:buChar char="–"/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2pPr>
            <a:lvl3pPr>
              <a:buFont typeface="Arial" pitchFamily="34" charset="0"/>
              <a:buChar char="›"/>
              <a:defRPr sz="2000"/>
            </a:lvl3pPr>
            <a:lvl4pPr>
              <a:buFont typeface="Symbol" pitchFamily="18" charset="2"/>
              <a:buChar char="-"/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785007"/>
      </p:ext>
    </p:extLst>
  </p:cSld>
  <p:clrMapOvr>
    <a:masterClrMapping/>
  </p:clrMapOvr>
  <p:transition spd="slow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152310"/>
      </p:ext>
    </p:extLst>
  </p:cSld>
  <p:clrMapOvr>
    <a:masterClrMapping/>
  </p:clrMapOvr>
  <p:transition spd="slow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916112"/>
            <a:ext cx="4040188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219200"/>
            <a:ext cx="4041775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1905000"/>
            <a:ext cx="4041775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23420"/>
      </p:ext>
    </p:extLst>
  </p:cSld>
  <p:clrMapOvr>
    <a:masterClrMapping/>
  </p:clrMapOvr>
  <p:transition spd="slow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431577"/>
      </p:ext>
    </p:extLst>
  </p:cSld>
  <p:clrMapOvr>
    <a:masterClrMapping/>
  </p:clrMapOvr>
  <p:transition spd="slow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304800" y="1219200"/>
            <a:ext cx="28194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algn="l">
              <a:defRPr sz="2000" b="1">
                <a:solidFill>
                  <a:srgbClr val="005288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SimSun" pitchFamily="2" charset="-122"/>
                <a:cs typeface="Arial" pitchFamily="34" charset="0"/>
              </a:rPr>
              <a:t>Click to edit Master title style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0" y="1219200"/>
            <a:ext cx="4267200" cy="4756150"/>
          </a:xfrm>
        </p:spPr>
        <p:txBody>
          <a:bodyPr/>
          <a:lstStyle>
            <a:lvl1pPr>
              <a:defRPr sz="2800">
                <a:solidFill>
                  <a:srgbClr val="005288"/>
                </a:solidFill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2514600"/>
            <a:ext cx="2819400" cy="3594100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558918"/>
      </p:ext>
    </p:extLst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5029200"/>
          </a:xfrm>
        </p:spPr>
        <p:txBody>
          <a:bodyPr/>
          <a:lstStyle>
            <a:lvl1pPr>
              <a:buClr>
                <a:srgbClr val="777777"/>
              </a:buClr>
              <a:defRPr sz="2800"/>
            </a:lvl1pPr>
            <a:lvl2pPr marL="741363" indent="-284163">
              <a:buFont typeface="Arial" pitchFamily="34" charset="0"/>
              <a:buChar char="–"/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2pPr>
            <a:lvl3pPr>
              <a:buFont typeface="Arial" pitchFamily="34" charset="0"/>
              <a:buChar char="›"/>
              <a:defRPr sz="2000"/>
            </a:lvl3pPr>
            <a:lvl4pPr>
              <a:buFont typeface="Symbol" pitchFamily="18" charset="2"/>
              <a:buChar char="-"/>
              <a:defRPr sz="1600"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6289148"/>
      </p:ext>
    </p:extLst>
  </p:cSld>
  <p:clrMapOvr>
    <a:masterClrMapping/>
  </p:clrMapOvr>
  <p:transition spd="slow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able Placeholder 5"/>
          <p:cNvSpPr>
            <a:spLocks noGrp="1"/>
          </p:cNvSpPr>
          <p:nvPr>
            <p:ph type="tbl" sz="quarter" idx="11"/>
          </p:nvPr>
        </p:nvSpPr>
        <p:spPr>
          <a:xfrm>
            <a:off x="304800" y="1219200"/>
            <a:ext cx="8610600" cy="4648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99683"/>
      </p:ext>
    </p:extLst>
  </p:cSld>
  <p:clrMapOvr>
    <a:masterClrMapping/>
  </p:clrMapOvr>
  <p:transition spd="slow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95400"/>
            <a:ext cx="5486400" cy="3432174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rgbClr val="005288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09569"/>
      </p:ext>
    </p:extLst>
  </p:cSld>
  <p:clrMapOvr>
    <a:masterClrMapping/>
  </p:clrMapOvr>
  <p:transition spd="slow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83C7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sz="180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83C7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969ECC0-40F9-476A-9C51-7A73D7DB4CE5}" type="slidenum">
              <a:rPr lang="en-US" sz="1800"/>
              <a:pPr>
                <a:defRPr/>
              </a:pPr>
              <a:t>‹#›</a:t>
            </a:fld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07887349"/>
      </p:ext>
    </p:extLst>
  </p:cSld>
  <p:clrMapOvr>
    <a:masterClrMapping/>
  </p:clrMapOvr>
  <p:transition spd="slow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438"/>
            <a:ext cx="8229600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83617"/>
      </p:ext>
    </p:extLst>
  </p:cSld>
  <p:clrMapOvr>
    <a:masterClrMapping/>
  </p:clrMapOvr>
  <p:transition spd="slow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198438"/>
            <a:ext cx="8229600" cy="5927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435718"/>
      </p:ext>
    </p:extLst>
  </p:cSld>
  <p:clrMapOvr>
    <a:masterClrMapping/>
  </p:clrMapOvr>
  <p:transition spd="slow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1092490"/>
      </p:ext>
    </p:extLst>
  </p:cSld>
  <p:clrMapOvr>
    <a:masterClrMapping/>
  </p:clrMapOvr>
  <p:transition spd="slow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8006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4144771493"/>
      </p:ext>
    </p:extLst>
  </p:cSld>
  <p:clrMapOvr>
    <a:masterClrMapping/>
  </p:clrMapOvr>
  <p:transition spd="slow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762000"/>
            <a:ext cx="8229600" cy="914400"/>
          </a:xfrm>
        </p:spPr>
        <p:txBody>
          <a:bodyPr anchor="b"/>
          <a:lstStyle>
            <a:lvl1pPr algn="ctr">
              <a:defRPr sz="3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0"/>
          </p:nvPr>
        </p:nvSpPr>
        <p:spPr>
          <a:xfrm>
            <a:off x="381000" y="1905000"/>
            <a:ext cx="8229600" cy="457200"/>
          </a:xfrm>
        </p:spPr>
        <p:txBody>
          <a:bodyPr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381000" y="2590800"/>
            <a:ext cx="8229600" cy="381000"/>
          </a:xfrm>
        </p:spPr>
        <p:txBody>
          <a:bodyPr/>
          <a:lstStyle>
            <a:lvl1pPr algn="ctr">
              <a:buNone/>
              <a:defRPr sz="20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  <a:lvl5pPr algn="ctr">
              <a:buNone/>
              <a:defRPr sz="1200" b="1"/>
            </a:lvl5pPr>
            <a:lvl6pPr marL="0" algn="ctr">
              <a:buNone/>
              <a:defRPr sz="1200" b="1">
                <a:solidFill>
                  <a:schemeClr val="bg1"/>
                </a:solidFill>
              </a:defRPr>
            </a:lvl6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2717563"/>
      </p:ext>
    </p:extLst>
  </p:cSld>
  <p:clrMapOvr>
    <a:masterClrMapping/>
  </p:clrMapOvr>
  <p:transition spd="slow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5029200"/>
          </a:xfrm>
        </p:spPr>
        <p:txBody>
          <a:bodyPr/>
          <a:lstStyle>
            <a:lvl1pPr>
              <a:buClr>
                <a:srgbClr val="777777"/>
              </a:buClr>
              <a:defRPr sz="2800"/>
            </a:lvl1pPr>
            <a:lvl2pPr marL="741363" indent="-284163">
              <a:buFont typeface="Arial" pitchFamily="34" charset="0"/>
              <a:buChar char="–"/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2pPr>
            <a:lvl3pPr>
              <a:buFont typeface="Arial" pitchFamily="34" charset="0"/>
              <a:buChar char="›"/>
              <a:defRPr sz="2000"/>
            </a:lvl3pPr>
            <a:lvl4pPr>
              <a:buFont typeface="Symbol" pitchFamily="18" charset="2"/>
              <a:buChar char="-"/>
              <a:defRPr sz="1600"/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0192464"/>
      </p:ext>
    </p:extLst>
  </p:cSld>
  <p:clrMapOvr>
    <a:masterClrMapping/>
  </p:clrMapOvr>
  <p:transition spd="slow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9466798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1084173"/>
      </p:ext>
    </p:extLst>
  </p:cSld>
  <p:clrMapOvr>
    <a:masterClrMapping/>
  </p:clrMapOvr>
  <p:transition spd="slow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916112"/>
            <a:ext cx="4040188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219200"/>
            <a:ext cx="4041775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1905000"/>
            <a:ext cx="4041775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6871637"/>
      </p:ext>
    </p:extLst>
  </p:cSld>
  <p:clrMapOvr>
    <a:masterClrMapping/>
  </p:clrMapOvr>
  <p:transition spd="slow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0516640"/>
      </p:ext>
    </p:extLst>
  </p:cSld>
  <p:clrMapOvr>
    <a:masterClrMapping/>
  </p:clrMapOvr>
  <p:transition spd="slow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304800" y="1219200"/>
            <a:ext cx="28194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algn="l">
              <a:defRPr sz="2000" b="1">
                <a:solidFill>
                  <a:srgbClr val="005288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Click to edit Master 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0" y="1219200"/>
            <a:ext cx="4267200" cy="4756150"/>
          </a:xfrm>
        </p:spPr>
        <p:txBody>
          <a:bodyPr/>
          <a:lstStyle>
            <a:lvl1pPr>
              <a:defRPr sz="2800">
                <a:solidFill>
                  <a:srgbClr val="005288"/>
                </a:solidFill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2514600"/>
            <a:ext cx="2819400" cy="3594100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4771878"/>
      </p:ext>
    </p:extLst>
  </p:cSld>
  <p:clrMapOvr>
    <a:masterClrMapping/>
  </p:clrMapOvr>
  <p:transition spd="slow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able Placeholder 5"/>
          <p:cNvSpPr>
            <a:spLocks noGrp="1"/>
          </p:cNvSpPr>
          <p:nvPr>
            <p:ph type="tbl" sz="quarter" idx="11"/>
          </p:nvPr>
        </p:nvSpPr>
        <p:spPr>
          <a:xfrm>
            <a:off x="304800" y="1219200"/>
            <a:ext cx="8610600" cy="4648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18571"/>
      </p:ext>
    </p:extLst>
  </p:cSld>
  <p:clrMapOvr>
    <a:masterClrMapping/>
  </p:clrMapOvr>
  <p:transition spd="slow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95400"/>
            <a:ext cx="5486400" cy="3432174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rgbClr val="005288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8274494"/>
      </p:ext>
    </p:extLst>
  </p:cSld>
  <p:clrMapOvr>
    <a:masterClrMapping/>
  </p:clrMapOvr>
  <p:transition spd="slow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US" sz="1800">
              <a:solidFill>
                <a:srgbClr val="0083C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D0B6DBE5-D407-4595-BFCC-5F95791DE5B8}" type="slidenum">
              <a:rPr lang="en-US" sz="1800" smtClean="0">
                <a:solidFill>
                  <a:srgbClr val="0083C7"/>
                </a:solidFill>
              </a:rPr>
              <a:pPr/>
              <a:t>‹#›</a:t>
            </a:fld>
            <a:endParaRPr lang="en-US" sz="1800">
              <a:solidFill>
                <a:srgbClr val="0083C7"/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710069"/>
      </p:ext>
    </p:extLst>
  </p:cSld>
  <p:clrMapOvr>
    <a:masterClrMapping/>
  </p:clrMapOvr>
  <p:transition spd="slow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438"/>
            <a:ext cx="8229600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219200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</p:spPr>
        <p:txBody>
          <a:bodyPr/>
          <a:lstStyle>
            <a:lvl1pPr>
              <a:defRPr smtClean="0"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2533147"/>
      </p:ext>
    </p:extLst>
  </p:cSld>
  <p:clrMapOvr>
    <a:masterClrMapping/>
  </p:clrMapOvr>
  <p:transition spd="slow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198438"/>
            <a:ext cx="8229600" cy="5927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</p:spPr>
        <p:txBody>
          <a:bodyPr/>
          <a:lstStyle>
            <a:lvl1pPr>
              <a:defRPr smtClean="0"/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1570420"/>
      </p:ext>
    </p:extLst>
  </p:cSld>
  <p:clrMapOvr>
    <a:masterClrMapping/>
  </p:clrMapOvr>
  <p:transition spd="slow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6553200" y="6477000"/>
            <a:ext cx="2590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83C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8120575"/>
      </p:ext>
    </p:extLst>
  </p:cSld>
  <p:clrMapOvr>
    <a:masterClrMapping/>
  </p:clrMapOvr>
  <p:transition spd="slow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1123806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916112"/>
            <a:ext cx="4040188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219200"/>
            <a:ext cx="4041775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1905000"/>
            <a:ext cx="4041775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37299"/>
      </p:ext>
    </p:extLst>
  </p:cSld>
  <p:clrMapOvr>
    <a:masterClrMapping/>
  </p:clrMapOvr>
  <p:transition spd="slow"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8006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2020915930"/>
      </p:ext>
    </p:extLst>
  </p:cSld>
  <p:clrMapOvr>
    <a:masterClrMapping/>
  </p:clrMapOvr>
  <p:transition spd="slow"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422275" y="2955925"/>
            <a:ext cx="8288338" cy="36513"/>
          </a:xfrm>
          <a:prstGeom prst="rect">
            <a:avLst/>
          </a:prstGeom>
          <a:solidFill>
            <a:srgbClr val="5F5F5F"/>
          </a:solidFill>
          <a:ln w="9525">
            <a:solidFill>
              <a:srgbClr val="5F5F5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9" descr="academic-graphic-web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1782763"/>
            <a:ext cx="2160587" cy="820737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title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1762125"/>
            <a:ext cx="238760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3450" y="4449763"/>
            <a:ext cx="5111750" cy="685800"/>
          </a:xfrm>
        </p:spPr>
        <p:txBody>
          <a:bodyPr/>
          <a:lstStyle>
            <a:lvl1pPr algn="ctr">
              <a:defRPr sz="2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5092700"/>
            <a:ext cx="3657600" cy="533400"/>
          </a:xfrm>
        </p:spPr>
        <p:txBody>
          <a:bodyPr/>
          <a:lstStyle>
            <a:lvl1pPr marL="0" indent="0" algn="ctr">
              <a:buFont typeface="Arial" pitchFamily="34" charset="0"/>
              <a:buNone/>
              <a:defRPr sz="18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54818575"/>
      </p:ext>
    </p:extLst>
  </p:cSld>
  <p:clrMapOvr>
    <a:masterClrMapping/>
  </p:clrMapOvr>
  <p:transition spd="slow"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5F5F5F"/>
              </a:buClr>
              <a:defRPr/>
            </a:lvl1pPr>
            <a:lvl2pPr>
              <a:buClr>
                <a:srgbClr val="5F5F5F"/>
              </a:buClr>
              <a:defRPr/>
            </a:lvl2pPr>
            <a:lvl3pPr>
              <a:buClr>
                <a:srgbClr val="5F5F5F"/>
              </a:buClr>
              <a:defRPr/>
            </a:lvl3pPr>
            <a:lvl4pPr>
              <a:buClr>
                <a:srgbClr val="5F5F5F"/>
              </a:buClr>
              <a:defRPr/>
            </a:lvl4pPr>
            <a:lvl5pPr>
              <a:buClr>
                <a:srgbClr val="5F5F5F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1701763"/>
      </p:ext>
    </p:extLst>
  </p:cSld>
  <p:clrMapOvr>
    <a:masterClrMapping/>
  </p:clrMapOvr>
  <p:transition spd="slow"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7305337"/>
      </p:ext>
    </p:extLst>
  </p:cSld>
  <p:clrMapOvr>
    <a:masterClrMapping/>
  </p:clrMapOvr>
  <p:transition spd="slow"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2569223"/>
      </p:ext>
    </p:extLst>
  </p:cSld>
  <p:clrMapOvr>
    <a:masterClrMapping/>
  </p:clrMapOvr>
  <p:transition spd="slow"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5F5F5F"/>
              </a:buClr>
              <a:defRPr sz="2400"/>
            </a:lvl1pPr>
            <a:lvl2pPr>
              <a:buClr>
                <a:srgbClr val="5F5F5F"/>
              </a:buClr>
              <a:defRPr sz="2000"/>
            </a:lvl2pPr>
            <a:lvl3pPr>
              <a:buClr>
                <a:srgbClr val="5F5F5F"/>
              </a:buClr>
              <a:defRPr sz="1800"/>
            </a:lvl3pPr>
            <a:lvl4pPr>
              <a:buClr>
                <a:srgbClr val="5F5F5F"/>
              </a:buClr>
              <a:defRPr sz="1600"/>
            </a:lvl4pPr>
            <a:lvl5pPr>
              <a:buClr>
                <a:srgbClr val="5F5F5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5F5F5F"/>
              </a:buClr>
              <a:defRPr sz="2400"/>
            </a:lvl1pPr>
            <a:lvl2pPr>
              <a:buClr>
                <a:srgbClr val="5F5F5F"/>
              </a:buClr>
              <a:defRPr sz="2000"/>
            </a:lvl2pPr>
            <a:lvl3pPr>
              <a:buClr>
                <a:srgbClr val="5F5F5F"/>
              </a:buClr>
              <a:defRPr sz="1800"/>
            </a:lvl3pPr>
            <a:lvl4pPr>
              <a:buClr>
                <a:srgbClr val="5F5F5F"/>
              </a:buClr>
              <a:defRPr sz="1600"/>
            </a:lvl4pPr>
            <a:lvl5pPr>
              <a:buClr>
                <a:srgbClr val="5F5F5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726008"/>
      </p:ext>
    </p:extLst>
  </p:cSld>
  <p:clrMapOvr>
    <a:masterClrMapping/>
  </p:clrMapOvr>
  <p:transition spd="slow"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8932243"/>
      </p:ext>
    </p:extLst>
  </p:cSld>
  <p:clrMapOvr>
    <a:masterClrMapping/>
  </p:clrMapOvr>
  <p:transition spd="slow"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8102175"/>
      </p:ext>
    </p:extLst>
  </p:cSld>
  <p:clrMapOvr>
    <a:masterClrMapping/>
  </p:clrMapOvr>
  <p:transition spd="slow"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buClr>
                <a:srgbClr val="5F5F5F"/>
              </a:buClr>
              <a:defRPr sz="3200"/>
            </a:lvl1pPr>
            <a:lvl2pPr>
              <a:buClr>
                <a:srgbClr val="5F5F5F"/>
              </a:buClr>
              <a:defRPr sz="2800"/>
            </a:lvl2pPr>
            <a:lvl3pPr>
              <a:buClr>
                <a:srgbClr val="5F5F5F"/>
              </a:buClr>
              <a:defRPr sz="2400"/>
            </a:lvl3pPr>
            <a:lvl4pPr>
              <a:buClr>
                <a:srgbClr val="5F5F5F"/>
              </a:buClr>
              <a:defRPr sz="2000"/>
            </a:lvl4pPr>
            <a:lvl5pPr>
              <a:buClr>
                <a:srgbClr val="5F5F5F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2088131"/>
      </p:ext>
    </p:extLst>
  </p:cSld>
  <p:clrMapOvr>
    <a:masterClrMapping/>
  </p:clrMapOvr>
  <p:transition spd="slow">
    <p:wipe dir="r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7635406"/>
      </p:ext>
    </p:extLst>
  </p:cSld>
  <p:clrMapOvr>
    <a:masterClrMapping/>
  </p:clrMapOvr>
  <p:transition spd="slow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 flipV="1">
            <a:off x="7543800" y="6477000"/>
            <a:ext cx="25908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31183"/>
      </p:ext>
    </p:extLst>
  </p:cSld>
  <p:clrMapOvr>
    <a:masterClrMapping/>
  </p:clrMapOvr>
  <p:transition spd="slow"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6230427"/>
      </p:ext>
    </p:extLst>
  </p:cSld>
  <p:clrMapOvr>
    <a:masterClrMapping/>
  </p:clrMapOvr>
  <p:transition spd="slow">
    <p:wipe dir="r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13203940"/>
      </p:ext>
    </p:extLst>
  </p:cSld>
  <p:clrMapOvr>
    <a:masterClrMapping/>
  </p:clrMapOvr>
  <p:transition spd="slow">
    <p:wipe dir="r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9390370"/>
      </p:ext>
    </p:extLst>
  </p:cSld>
  <p:clrMapOvr>
    <a:masterClrMapping/>
  </p:clrMapOvr>
  <p:transition spd="slow">
    <p:wipe dir="r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5933770"/>
      </p:ext>
    </p:extLst>
  </p:cSld>
  <p:clrMapOvr>
    <a:masterClrMapping/>
  </p:clrMapOvr>
  <p:transition spd="slow">
    <p:wipe dir="r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9793882"/>
      </p:ext>
    </p:extLst>
  </p:cSld>
  <p:clrMapOvr>
    <a:masterClrMapping/>
  </p:clrMapOvr>
  <p:transition spd="slow">
    <p:wipe dir="r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1730491"/>
      </p:ext>
    </p:extLst>
  </p:cSld>
  <p:clrMapOvr>
    <a:masterClrMapping/>
  </p:clrMapOvr>
  <p:transition spd="slow">
    <p:wipe dir="r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762000"/>
            <a:ext cx="8229600" cy="914400"/>
          </a:xfrm>
        </p:spPr>
        <p:txBody>
          <a:bodyPr anchor="b"/>
          <a:lstStyle>
            <a:lvl1pPr algn="ctr">
              <a:defRPr sz="3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0"/>
          </p:nvPr>
        </p:nvSpPr>
        <p:spPr>
          <a:xfrm>
            <a:off x="381000" y="1905000"/>
            <a:ext cx="8229600" cy="457200"/>
          </a:xfrm>
        </p:spPr>
        <p:txBody>
          <a:bodyPr/>
          <a:lstStyle>
            <a:lvl1pPr algn="ctr">
              <a:buNone/>
              <a:defRPr sz="2400" b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381000" y="2590800"/>
            <a:ext cx="8229600" cy="381000"/>
          </a:xfrm>
        </p:spPr>
        <p:txBody>
          <a:bodyPr/>
          <a:lstStyle>
            <a:lvl1pPr algn="ctr">
              <a:buNone/>
              <a:defRPr sz="20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defRPr>
            </a:lvl1pPr>
            <a:lvl5pPr algn="ctr">
              <a:buNone/>
              <a:defRPr sz="1200" b="1"/>
            </a:lvl5pPr>
            <a:lvl6pPr marL="0" algn="ctr">
              <a:buNone/>
              <a:defRPr sz="1200" b="1">
                <a:solidFill>
                  <a:schemeClr val="bg1"/>
                </a:solidFill>
              </a:defRPr>
            </a:lvl6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0291662"/>
      </p:ext>
    </p:extLst>
  </p:cSld>
  <p:clrMapOvr>
    <a:masterClrMapping/>
  </p:clrMapOvr>
  <p:transition spd="slow">
    <p:wipe dir="r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5029200"/>
          </a:xfrm>
        </p:spPr>
        <p:txBody>
          <a:bodyPr/>
          <a:lstStyle>
            <a:lvl1pPr>
              <a:buClr>
                <a:srgbClr val="777777"/>
              </a:buClr>
              <a:defRPr sz="2800"/>
            </a:lvl1pPr>
            <a:lvl2pPr marL="741363" indent="-284163">
              <a:buFont typeface="Arial" pitchFamily="34" charset="0"/>
              <a:buChar char="›"/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2pPr>
            <a:lvl3pPr>
              <a:buFont typeface="Arial" pitchFamily="34" charset="0"/>
              <a:buChar char="»"/>
              <a:defRPr sz="2000"/>
            </a:lvl3pPr>
            <a:lvl4pPr>
              <a:buFont typeface="Symbol" pitchFamily="18" charset="2"/>
              <a:buChar char="-"/>
              <a:defRPr sz="1600"/>
            </a:lvl4pPr>
            <a:lvl5pPr>
              <a:defRPr sz="1600">
                <a:solidFill>
                  <a:srgbClr val="005288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486081"/>
      </p:ext>
    </p:extLst>
  </p:cSld>
  <p:clrMapOvr>
    <a:masterClrMapping/>
  </p:clrMapOvr>
  <p:transition spd="slow">
    <p:wipe dir="r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525963"/>
          </a:xfrm>
        </p:spPr>
        <p:txBody>
          <a:bodyPr/>
          <a:lstStyle>
            <a:lvl1pPr>
              <a:defRPr lang="en-US" sz="28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042091"/>
      </p:ext>
    </p:extLst>
  </p:cSld>
  <p:clrMapOvr>
    <a:masterClrMapping/>
  </p:clrMapOvr>
  <p:transition spd="slow">
    <p:wipe dir="r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219200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916112"/>
            <a:ext cx="4040188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219200"/>
            <a:ext cx="4041775" cy="639762"/>
          </a:xfrm>
        </p:spPr>
        <p:txBody>
          <a:bodyPr anchor="b">
            <a:no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1905000"/>
            <a:ext cx="4041775" cy="3951288"/>
          </a:xfrm>
        </p:spPr>
        <p:txBody>
          <a:bodyPr/>
          <a:lstStyle>
            <a:lvl1pPr>
              <a:defRPr lang="en-US" sz="2400" kern="1200" dirty="0" smtClean="0">
                <a:solidFill>
                  <a:srgbClr val="005288"/>
                </a:solidFill>
                <a:latin typeface="+mj-lt"/>
                <a:ea typeface="+mn-ea"/>
                <a:cs typeface="+mn-cs"/>
              </a:defRPr>
            </a:lvl1pPr>
            <a:lvl2pPr>
              <a:defRPr sz="2000"/>
            </a:lvl2pPr>
            <a:lvl3pPr marL="1087438" indent="-173038"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842174"/>
      </p:ext>
    </p:extLst>
  </p:cSld>
  <p:clrMapOvr>
    <a:masterClrMapping/>
  </p:clrMapOvr>
  <p:transition spd="slow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304800" y="1219200"/>
            <a:ext cx="28194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algn="l">
              <a:defRPr sz="2000" b="1">
                <a:solidFill>
                  <a:srgbClr val="005288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SimSun" pitchFamily="2" charset="-122"/>
                <a:cs typeface="Arial" pitchFamily="34" charset="0"/>
              </a:rPr>
              <a:t>Click to edit Master title style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0" y="1219200"/>
            <a:ext cx="4267200" cy="4756150"/>
          </a:xfrm>
        </p:spPr>
        <p:txBody>
          <a:bodyPr/>
          <a:lstStyle>
            <a:lvl1pPr>
              <a:defRPr sz="2800">
                <a:solidFill>
                  <a:srgbClr val="005288"/>
                </a:solidFill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2514600"/>
            <a:ext cx="2819400" cy="3594100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236783"/>
      </p:ext>
    </p:extLst>
  </p:cSld>
  <p:clrMapOvr>
    <a:masterClrMapping/>
  </p:clrMapOvr>
  <p:transition spd="slow"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4873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73741"/>
      </p:ext>
    </p:extLst>
  </p:cSld>
  <p:clrMapOvr>
    <a:masterClrMapping/>
  </p:clrMapOvr>
  <p:transition spd="slow">
    <p:wipe dir="r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304800" y="1219200"/>
            <a:ext cx="28194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algn="l">
              <a:defRPr sz="2000" b="1">
                <a:solidFill>
                  <a:srgbClr val="005288"/>
                </a:solidFill>
              </a:defRPr>
            </a:lvl1pPr>
          </a:lstStyle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Arial Unicode MS" pitchFamily="34" charset="-128"/>
                <a:cs typeface="Arial Unicode MS" pitchFamily="34" charset="-128"/>
              </a:rPr>
              <a:t>Click to edit Master title sty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429000" y="1219200"/>
            <a:ext cx="4267200" cy="4756150"/>
          </a:xfrm>
        </p:spPr>
        <p:txBody>
          <a:bodyPr/>
          <a:lstStyle>
            <a:lvl1pPr>
              <a:defRPr sz="2800">
                <a:solidFill>
                  <a:srgbClr val="005288"/>
                </a:solidFill>
              </a:defRPr>
            </a:lvl1pPr>
            <a:lvl2pPr>
              <a:defRPr sz="2400">
                <a:solidFill>
                  <a:srgbClr val="005288"/>
                </a:solidFill>
              </a:defRPr>
            </a:lvl2pPr>
            <a:lvl3pPr>
              <a:defRPr sz="2000">
                <a:solidFill>
                  <a:srgbClr val="005288"/>
                </a:solidFill>
              </a:defRPr>
            </a:lvl3pPr>
            <a:lvl4pPr>
              <a:buFont typeface="Symbol" pitchFamily="18" charset="2"/>
              <a:buChar char="-"/>
              <a:defRPr sz="1800">
                <a:solidFill>
                  <a:srgbClr val="005288"/>
                </a:solidFill>
              </a:defRPr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2514600"/>
            <a:ext cx="2819400" cy="3594100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985283"/>
      </p:ext>
    </p:extLst>
  </p:cSld>
  <p:clrMapOvr>
    <a:masterClrMapping/>
  </p:clrMapOvr>
  <p:transition spd="slow">
    <p:wipe dir="r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able Placeholder 5"/>
          <p:cNvSpPr>
            <a:spLocks noGrp="1"/>
          </p:cNvSpPr>
          <p:nvPr>
            <p:ph type="tbl" sz="quarter" idx="11"/>
          </p:nvPr>
        </p:nvSpPr>
        <p:spPr>
          <a:xfrm>
            <a:off x="304800" y="1219200"/>
            <a:ext cx="8610600" cy="4648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79808"/>
      </p:ext>
    </p:extLst>
  </p:cSld>
  <p:clrMapOvr>
    <a:masterClrMapping/>
  </p:clrMapOvr>
  <p:transition spd="slow">
    <p:wipe dir="r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95400"/>
            <a:ext cx="5486400" cy="3432174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rgbClr val="005288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50307"/>
      </p:ext>
    </p:extLst>
  </p:cSld>
  <p:clrMapOvr>
    <a:masterClrMapping/>
  </p:clrMapOvr>
  <p:transition spd="slow">
    <p:wipe dir="r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sz="1800">
              <a:solidFill>
                <a:srgbClr val="0083C7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9E7DF7F-834F-4561-8093-AE5CBF7944CF}" type="slidenum">
              <a:rPr lang="en-US" sz="1800">
                <a:solidFill>
                  <a:srgbClr val="0083C7"/>
                </a:solidFill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‹#›</a:t>
            </a:fld>
            <a:endParaRPr lang="en-US" sz="1800">
              <a:solidFill>
                <a:srgbClr val="0083C7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9836183"/>
      </p:ext>
    </p:extLst>
  </p:cSld>
  <p:clrMapOvr>
    <a:masterClrMapping/>
  </p:clrMapOvr>
  <p:transition spd="slow">
    <p:wipe dir="r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113463"/>
            <a:ext cx="9144000" cy="409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478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3810000" cy="2324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547316"/>
      </p:ext>
    </p:extLst>
  </p:cSld>
  <p:clrMapOvr>
    <a:masterClrMapping/>
  </p:clrMapOvr>
  <p:transition spd="slow">
    <p:wipe dir="r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27705087"/>
      </p:ext>
    </p:extLst>
  </p:cSld>
  <p:clrMapOvr>
    <a:masterClrMapping/>
  </p:clrMapOvr>
  <p:transition spd="slow">
    <p:cover dir="r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1294860"/>
      </p:ext>
    </p:extLst>
  </p:cSld>
  <p:clrMapOvr>
    <a:masterClrMapping/>
  </p:clrMapOvr>
  <p:transition spd="slow">
    <p:cover dir="r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3421052"/>
      </p:ext>
    </p:extLst>
  </p:cSld>
  <p:clrMapOvr>
    <a:masterClrMapping/>
  </p:clrMapOvr>
  <p:transition spd="slow">
    <p:cover dir="r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2959654"/>
      </p:ext>
    </p:extLst>
  </p:cSld>
  <p:clrMapOvr>
    <a:masterClrMapping/>
  </p:clrMapOvr>
  <p:transition spd="slow">
    <p:cover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able Placeholder 5"/>
          <p:cNvSpPr>
            <a:spLocks noGrp="1"/>
          </p:cNvSpPr>
          <p:nvPr>
            <p:ph type="tbl" sz="quarter" idx="11"/>
          </p:nvPr>
        </p:nvSpPr>
        <p:spPr>
          <a:xfrm>
            <a:off x="304800" y="1219200"/>
            <a:ext cx="8610600" cy="4648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108981"/>
      </p:ext>
    </p:extLst>
  </p:cSld>
  <p:clrMapOvr>
    <a:masterClrMapping/>
  </p:clrMapOvr>
  <p:transition spd="slow"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7040556"/>
      </p:ext>
    </p:extLst>
  </p:cSld>
  <p:clrMapOvr>
    <a:masterClrMapping/>
  </p:clrMapOvr>
  <p:transition spd="slow">
    <p:cover dir="r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33620968"/>
      </p:ext>
    </p:extLst>
  </p:cSld>
  <p:clrMapOvr>
    <a:masterClrMapping/>
  </p:clrMapOvr>
  <p:transition spd="slow">
    <p:cover dir="r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0477638"/>
      </p:ext>
    </p:extLst>
  </p:cSld>
  <p:clrMapOvr>
    <a:masterClrMapping/>
  </p:clrMapOvr>
  <p:transition spd="slow">
    <p:cover dir="r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877931"/>
      </p:ext>
    </p:extLst>
  </p:cSld>
  <p:clrMapOvr>
    <a:masterClrMapping/>
  </p:clrMapOvr>
  <p:transition spd="slow">
    <p:cover dir="r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8355307"/>
      </p:ext>
    </p:extLst>
  </p:cSld>
  <p:clrMapOvr>
    <a:masterClrMapping/>
  </p:clrMapOvr>
  <p:transition spd="slow">
    <p:cover dir="r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86252288"/>
      </p:ext>
    </p:extLst>
  </p:cSld>
  <p:clrMapOvr>
    <a:masterClrMapping/>
  </p:clrMapOvr>
  <p:transition spd="slow">
    <p:cover dir="r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6008817"/>
      </p:ext>
    </p:extLst>
  </p:cSld>
  <p:clrMapOvr>
    <a:masterClrMapping/>
  </p:clrMapOvr>
  <p:transition spd="slow">
    <p:cover dir="r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3338008"/>
      </p:ext>
    </p:extLst>
  </p:cSld>
  <p:clrMapOvr>
    <a:masterClrMapping/>
  </p:clrMapOvr>
  <p:transition spd="slow">
    <p:cover dir="r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1115"/>
            <a:ext cx="7772400" cy="852741"/>
          </a:xfrm>
        </p:spPr>
        <p:txBody>
          <a:bodyPr anchor="b">
            <a:normAutofit/>
          </a:bodyPr>
          <a:lstStyle>
            <a:lvl1pPr algn="ctr">
              <a:defRPr sz="4400">
                <a:solidFill>
                  <a:srgbClr val="3333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1288" y="1151446"/>
            <a:ext cx="6858000" cy="73221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4135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855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95400"/>
            <a:ext cx="5486400" cy="3432174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rgbClr val="005288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solidFill>
                  <a:srgbClr val="005288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505481"/>
      </p:ext>
    </p:extLst>
  </p:cSld>
  <p:clrMapOvr>
    <a:masterClrMapping/>
  </p:clrMapOvr>
  <p:transition spd="slow"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49229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828356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3700543"/>
      </p:ext>
    </p:extLst>
  </p:cSld>
  <p:clrMapOvr>
    <a:masterClrMapping/>
  </p:clrMapOvr>
  <p:transition spd="slow">
    <p:wipe dir="r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-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11"/>
          <p:cNvSpPr>
            <a:spLocks noGrp="1"/>
          </p:cNvSpPr>
          <p:nvPr>
            <p:ph sz="quarter" idx="15"/>
          </p:nvPr>
        </p:nvSpPr>
        <p:spPr>
          <a:xfrm>
            <a:off x="304800" y="1143000"/>
            <a:ext cx="8077200" cy="5105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5790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E3EAA2C7-38A7-4DD2-9A91-C947D138D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255203"/>
            <a:ext cx="8412480" cy="530768"/>
          </a:xfrm>
        </p:spPr>
        <p:txBody>
          <a:bodyPr>
            <a:normAutofit/>
          </a:bodyPr>
          <a:lstStyle>
            <a:lvl1pPr algn="ctr">
              <a:defRPr sz="1800" b="1">
                <a:solidFill>
                  <a:srgbClr val="0000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B6B01F8E-8725-4BF4-A4FE-34FDB47EBC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123720"/>
            <a:ext cx="8412480" cy="5299115"/>
          </a:xfrm>
        </p:spPr>
        <p:txBody>
          <a:bodyPr>
            <a:normAutofit/>
          </a:bodyPr>
          <a:lstStyle>
            <a:lvl1pPr>
              <a:defRPr sz="1350">
                <a:solidFill>
                  <a:schemeClr val="tx1"/>
                </a:solidFill>
              </a:defRPr>
            </a:lvl1pPr>
            <a:lvl2pPr>
              <a:defRPr sz="1350">
                <a:solidFill>
                  <a:schemeClr val="tx1"/>
                </a:solidFill>
              </a:defRPr>
            </a:lvl2pPr>
            <a:lvl3pPr>
              <a:defRPr sz="1350">
                <a:solidFill>
                  <a:schemeClr val="tx1"/>
                </a:solidFill>
              </a:defRPr>
            </a:lvl3pPr>
            <a:lvl4pPr>
              <a:defRPr sz="1350">
                <a:solidFill>
                  <a:schemeClr val="tx1"/>
                </a:solidFill>
              </a:defRPr>
            </a:lvl4pPr>
            <a:lvl5pPr>
              <a:defRPr sz="135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4099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91515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DDED992-7A18-4191-A314-FB899F27126D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98860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429288"/>
          </a:xfrm>
        </p:spPr>
        <p:txBody>
          <a:bodyPr/>
          <a:lstStyle>
            <a:lvl1pPr>
              <a:defRPr sz="2600">
                <a:latin typeface="Franklin Gothic Medium" pitchFamily="34" charset="0"/>
              </a:defRPr>
            </a:lvl1pPr>
            <a:lvl2pPr>
              <a:defRPr sz="2400">
                <a:latin typeface="Franklin Gothic Medium" pitchFamily="34" charset="0"/>
              </a:defRPr>
            </a:lvl2pPr>
            <a:lvl3pPr>
              <a:defRPr sz="2400">
                <a:latin typeface="Franklin Gothic Medium" pitchFamily="34" charset="0"/>
              </a:defRPr>
            </a:lvl3pPr>
            <a:lvl4pPr>
              <a:defRPr sz="2400">
                <a:latin typeface="Franklin Gothic Medium" pitchFamily="34" charset="0"/>
              </a:defRPr>
            </a:lvl4pPr>
            <a:lvl5pPr>
              <a:defRPr sz="2400">
                <a:latin typeface="Franklin Gothic Medium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34504"/>
            <a:ext cx="8229600" cy="642918"/>
          </a:xfrm>
        </p:spPr>
        <p:txBody>
          <a:bodyPr>
            <a:normAutofit/>
          </a:bodyPr>
          <a:lstStyle>
            <a:lvl1pPr>
              <a:defRPr sz="3200" b="0">
                <a:solidFill>
                  <a:srgbClr val="FFC000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5792535"/>
      </p:ext>
    </p:extLst>
  </p:cSld>
  <p:clrMapOvr>
    <a:masterClrMapping/>
  </p:clrMapOvr>
  <p:transition spd="slow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 userDrawn="1"/>
        </p:nvSpPr>
        <p:spPr bwMode="auto">
          <a:xfrm>
            <a:off x="6553200" y="6477000"/>
            <a:ext cx="2590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en-US" sz="1800">
              <a:solidFill>
                <a:srgbClr val="0083C7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600200" y="594360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83C7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sz="180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83C7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7969ECC0-40F9-476A-9C51-7A73D7DB4CE5}" type="slidenum">
              <a:rPr lang="en-US" sz="1800"/>
              <a:pPr>
                <a:defRPr/>
              </a:pPr>
              <a:t>‹#›</a:t>
            </a:fld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4201941599"/>
      </p:ext>
    </p:extLst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2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image" Target="../media/image6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82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1984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Slide titles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2296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440882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  <p:sldLayoutId id="2147483873" r:id="rId12"/>
    <p:sldLayoutId id="2147483874" r:id="rId13"/>
  </p:sldLayoutIdLst>
  <p:transition spd="slow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SimHei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buChar char="ₒ"/>
        <a:defRPr sz="32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 Narrow" pitchFamily="34" charset="0"/>
        <a:buChar char="»"/>
        <a:defRPr sz="28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 Narrow" pitchFamily="34" charset="0"/>
        <a:buChar char="›"/>
        <a:defRPr sz="24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buChar char="−"/>
        <a:defRPr sz="20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2000" kern="1200">
          <a:solidFill>
            <a:schemeClr val="tx1"/>
          </a:solidFill>
          <a:latin typeface="+mj-lt"/>
          <a:ea typeface="SimHei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1984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Slide titles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2296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  <a:ln>
            <a:solidFill>
              <a:srgbClr val="005288"/>
            </a:solidFill>
          </a:ln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0083C7">
                    <a:tint val="75000"/>
                  </a:srgb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45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888" r:id="rId12"/>
    <p:sldLayoutId id="2147483889" r:id="rId13"/>
  </p:sldLayoutIdLst>
  <p:transition spd="slow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SimHei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ea typeface="SimHei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buChar char="ₒ"/>
        <a:defRPr sz="32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 Narrow" pitchFamily="34" charset="0"/>
        <a:buChar char="»"/>
        <a:defRPr sz="28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 Narrow" pitchFamily="34" charset="0"/>
        <a:buChar char="›"/>
        <a:defRPr sz="24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buChar char="−"/>
        <a:defRPr sz="2000" kern="1200">
          <a:solidFill>
            <a:srgbClr val="005288"/>
          </a:solidFill>
          <a:latin typeface="+mj-lt"/>
          <a:ea typeface="SimHei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2000" kern="1200">
          <a:solidFill>
            <a:schemeClr val="tx1"/>
          </a:solidFill>
          <a:latin typeface="+mj-lt"/>
          <a:ea typeface="SimHei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1984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Slide titles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229600" cy="490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  <a:ln>
            <a:solidFill>
              <a:srgbClr val="005288"/>
            </a:solidFill>
          </a:ln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en-US">
              <a:solidFill>
                <a:srgbClr val="0083C7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793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  <p:sldLayoutId id="2147483904" r:id="rId14"/>
  </p:sldLayoutIdLst>
  <p:transition spd="slow">
    <p:wipe dir="r"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 typeface="Arial" pitchFamily="34" charset="0"/>
        <a:buChar char="ₒ"/>
        <a:tabLst/>
        <a:defRPr sz="3200" kern="1200">
          <a:solidFill>
            <a:srgbClr val="005288"/>
          </a:solidFill>
          <a:latin typeface="+mj-lt"/>
          <a:ea typeface="+mn-ea"/>
          <a:cs typeface="+mn-cs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 typeface="Arial Narrow" pitchFamily="34" charset="0"/>
        <a:buChar char="»"/>
        <a:tabLst/>
        <a:defRPr sz="2800" kern="1200">
          <a:solidFill>
            <a:srgbClr val="005288"/>
          </a:solidFill>
          <a:latin typeface="+mj-lt"/>
          <a:ea typeface="+mn-ea"/>
          <a:cs typeface="+mn-cs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 typeface="Arial Narrow" pitchFamily="34" charset="0"/>
        <a:buChar char="›"/>
        <a:tabLst/>
        <a:defRPr sz="2400" kern="1200">
          <a:solidFill>
            <a:srgbClr val="005288"/>
          </a:solidFill>
          <a:latin typeface="+mj-lt"/>
          <a:ea typeface="+mn-ea"/>
          <a:cs typeface="+mn-cs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tx1"/>
        </a:buClr>
        <a:buSzTx/>
        <a:buFont typeface="Arial" pitchFamily="34" charset="0"/>
        <a:buChar char="−"/>
        <a:tabLst/>
        <a:defRPr sz="2000" kern="1200">
          <a:solidFill>
            <a:srgbClr val="005288"/>
          </a:solidFill>
          <a:latin typeface="+mj-lt"/>
          <a:ea typeface="+mn-ea"/>
          <a:cs typeface="+mn-cs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9900"/>
        </a:buClr>
        <a:buSzTx/>
        <a:buFont typeface="Arial" pitchFamily="34" charset="0"/>
        <a:buChar char="−"/>
        <a:tabLst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23925" y="2286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ChangeArrowheads="1"/>
          </p:cNvSpPr>
          <p:nvPr userDrawn="1"/>
        </p:nvSpPr>
        <p:spPr bwMode="auto">
          <a:xfrm>
            <a:off x="14288" y="838200"/>
            <a:ext cx="89011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29" name="Picture 5" descr="academic-graphic-web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6269038"/>
            <a:ext cx="1462088" cy="5556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title.jpg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238" y="6194425"/>
            <a:ext cx="17970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536575" y="1060450"/>
            <a:ext cx="8288338" cy="36513"/>
          </a:xfrm>
          <a:prstGeom prst="rect">
            <a:avLst/>
          </a:prstGeom>
          <a:solidFill>
            <a:srgbClr val="5F5F5F"/>
          </a:solidFill>
          <a:ln w="9525">
            <a:solidFill>
              <a:srgbClr val="5F5F5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211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  <p:sldLayoutId id="2147484009" r:id="rId13"/>
    <p:sldLayoutId id="2147484010" r:id="rId14"/>
    <p:sldLayoutId id="2147484011" r:id="rId15"/>
  </p:sldLayoutIdLst>
  <p:transition spd="slow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rgbClr val="5F5F5F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4A6A"/>
        </a:buClr>
        <a:buFont typeface="Arial" pitchFamily="34" charset="0"/>
        <a:buChar char="ₒ"/>
        <a:defRPr sz="2400" b="1">
          <a:solidFill>
            <a:srgbClr val="5F5F5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4A6A"/>
        </a:buClr>
        <a:buFont typeface="Arial Narrow" pitchFamily="34" charset="0"/>
        <a:buChar char="»"/>
        <a:defRPr sz="2000">
          <a:solidFill>
            <a:srgbClr val="5F5F5F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4A6A"/>
        </a:buClr>
        <a:buFont typeface="Arial Narrow" pitchFamily="34" charset="0"/>
        <a:buChar char="›"/>
        <a:defRPr>
          <a:solidFill>
            <a:srgbClr val="5F5F5F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4A6A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4A6A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" pitchFamily="34" charset="0"/>
        <a:buChar char="−"/>
        <a:defRPr sz="1600">
          <a:solidFill>
            <a:srgbClr val="5F5F5F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198438"/>
            <a:ext cx="82296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Slide titles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1219200"/>
            <a:ext cx="8229600" cy="490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7543800" y="6629400"/>
            <a:ext cx="533400" cy="2286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0083C7">
                  <a:tint val="75000"/>
                </a:srgbClr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6281530" y="6440557"/>
            <a:ext cx="2676940" cy="238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739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</p:sldLayoutIdLst>
  <p:transition spd="slow">
    <p:wipe dir="r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C00000"/>
          </a:solidFill>
          <a:latin typeface="Lucida Sans" pitchFamily="34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lr>
          <a:srgbClr val="777777"/>
        </a:buClr>
        <a:buSzPct val="100000"/>
        <a:buFont typeface="Webdings" pitchFamily="18" charset="2"/>
        <a:buChar char="4"/>
        <a:defRPr sz="3200" kern="1200">
          <a:solidFill>
            <a:srgbClr val="005288"/>
          </a:solidFill>
          <a:latin typeface="+mj-lt"/>
          <a:ea typeface="+mn-ea"/>
          <a:cs typeface="+mn-cs"/>
        </a:defRPr>
      </a:lvl1pPr>
      <a:lvl2pPr marL="685800" indent="-228600" algn="l" rtl="0" eaLnBrk="0" fontAlgn="base" hangingPunct="0">
        <a:spcBef>
          <a:spcPct val="20000"/>
        </a:spcBef>
        <a:spcAft>
          <a:spcPct val="0"/>
        </a:spcAft>
        <a:buClr>
          <a:srgbClr val="777777"/>
        </a:buClr>
        <a:buSzPct val="100000"/>
        <a:buFont typeface="Arial" pitchFamily="34" charset="0"/>
        <a:buChar char="–"/>
        <a:defRPr sz="2800" kern="1200">
          <a:solidFill>
            <a:srgbClr val="005288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777777"/>
        </a:buClr>
        <a:buSzPct val="105000"/>
        <a:buFont typeface="Arial" pitchFamily="34" charset="0"/>
        <a:buChar char="›"/>
        <a:defRPr sz="2400" kern="1200">
          <a:solidFill>
            <a:srgbClr val="005288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777777"/>
        </a:buClr>
        <a:buSzPct val="105000"/>
        <a:buFont typeface="Symbol" pitchFamily="18" charset="2"/>
        <a:buChar char="-"/>
        <a:defRPr sz="2000" kern="1200">
          <a:solidFill>
            <a:srgbClr val="005288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3" name="Picture 11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375400"/>
            <a:ext cx="8382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4" name="Rectangle 2"/>
          <p:cNvSpPr>
            <a:spLocks noChangeArrowheads="1"/>
          </p:cNvSpPr>
          <p:nvPr userDrawn="1"/>
        </p:nvSpPr>
        <p:spPr bwMode="auto">
          <a:xfrm>
            <a:off x="0" y="-4763"/>
            <a:ext cx="9144000" cy="766763"/>
          </a:xfrm>
          <a:prstGeom prst="rect">
            <a:avLst/>
          </a:prstGeom>
          <a:solidFill>
            <a:srgbClr val="C75B1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800" b="1">
              <a:solidFill>
                <a:srgbClr val="000000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38921" name="Picture 9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838" y="0"/>
            <a:ext cx="5381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4" name="Text Box 12"/>
          <p:cNvSpPr txBox="1">
            <a:spLocks noChangeArrowheads="1"/>
          </p:cNvSpPr>
          <p:nvPr userDrawn="1"/>
        </p:nvSpPr>
        <p:spPr bwMode="auto">
          <a:xfrm>
            <a:off x="8743950" y="6492875"/>
            <a:ext cx="525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FFBB6A00-EC70-4867-BE9D-F5D65338AFBB}" type="slidenum">
              <a:rPr lang="en-US" sz="1800" b="1" smtClean="0">
                <a:solidFill>
                  <a:srgbClr val="000000"/>
                </a:solidFill>
                <a:latin typeface="Georgia" pitchFamily="18" charset="0"/>
              </a:rPr>
              <a:pPr/>
              <a:t>‹#›</a:t>
            </a:fld>
            <a:endParaRPr lang="en-US" sz="1800" b="1">
              <a:solidFill>
                <a:srgbClr val="00000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830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  <p:sldLayoutId id="2147484111" r:id="rId12"/>
  </p:sldLayoutIdLst>
  <p:transition spd="slow">
    <p:cover dir="r"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Georgia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 descr="LongHorn Logo.png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082" y="6176963"/>
            <a:ext cx="914400" cy="457200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467020" y="6459273"/>
            <a:ext cx="2613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US" sz="1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84T / 323</a:t>
            </a: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514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7" r:id="rId1"/>
    <p:sldLayoutId id="2147484158" r:id="rId2"/>
    <p:sldLayoutId id="2147484159" r:id="rId3"/>
    <p:sldLayoutId id="2147484160" r:id="rId4"/>
    <p:sldLayoutId id="2147484161" r:id="rId5"/>
    <p:sldLayoutId id="2147484162" r:id="rId6"/>
    <p:sldLayoutId id="2147484163" r:id="rId7"/>
    <p:sldLayoutId id="2147484164" r:id="rId8"/>
    <p:sldLayoutId id="2147484165" r:id="rId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333FF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6.xml"/><Relationship Id="rId1" Type="http://schemas.openxmlformats.org/officeDocument/2006/relationships/tags" Target="../tags/tag1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86.xml"/><Relationship Id="rId1" Type="http://schemas.openxmlformats.org/officeDocument/2006/relationships/tags" Target="../tags/tag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emf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9.xml"/><Relationship Id="rId1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7.png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mp"/><Relationship Id="rId1" Type="http://schemas.openxmlformats.org/officeDocument/2006/relationships/slideLayout" Target="../slideLayouts/slideLayout8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mp"/><Relationship Id="rId1" Type="http://schemas.openxmlformats.org/officeDocument/2006/relationships/slideLayout" Target="../slideLayouts/slideLayout8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8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9.xml"/><Relationship Id="rId4" Type="http://schemas.openxmlformats.org/officeDocument/2006/relationships/chart" Target="../charts/char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T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6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69.png"/><Relationship Id="rId5" Type="http://schemas.openxmlformats.org/officeDocument/2006/relationships/image" Target="../media/image68.jpe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3.jpe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9.xml"/><Relationship Id="rId6" Type="http://schemas.microsoft.com/office/2007/relationships/hdphoto" Target="../media/hdphoto2.wdp"/><Relationship Id="rId5" Type="http://schemas.openxmlformats.org/officeDocument/2006/relationships/image" Target="../media/image75.png"/><Relationship Id="rId4" Type="http://schemas.openxmlformats.org/officeDocument/2006/relationships/image" Target="../media/image74.jpeg"/><Relationship Id="rId9" Type="http://schemas.openxmlformats.org/officeDocument/2006/relationships/image" Target="../media/image78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9.xml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5325" y="-38216"/>
            <a:ext cx="7772400" cy="852741"/>
          </a:xfrm>
        </p:spPr>
        <p:txBody>
          <a:bodyPr>
            <a:normAutofit/>
          </a:bodyPr>
          <a:lstStyle/>
          <a:p>
            <a:r>
              <a:rPr lang="en-US" sz="4000" dirty="0"/>
              <a:t>Lecture 2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2525" y="858022"/>
            <a:ext cx="6858000" cy="429704"/>
          </a:xfrm>
        </p:spPr>
        <p:txBody>
          <a:bodyPr>
            <a:no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Chemical Engineering for Micro/Nano Fabrication</a:t>
            </a:r>
          </a:p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45805A-533F-4B01-B0F0-907268EA7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2547" y="1318767"/>
            <a:ext cx="2657955" cy="38368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9403CCF2-2292-4E8B-B40F-F66FB5954734}"/>
              </a:ext>
            </a:extLst>
          </p:cNvPr>
          <p:cNvGrpSpPr/>
          <p:nvPr/>
        </p:nvGrpSpPr>
        <p:grpSpPr>
          <a:xfrm>
            <a:off x="2950458" y="5336717"/>
            <a:ext cx="3243084" cy="1159454"/>
            <a:chOff x="2739261" y="1098633"/>
            <a:chExt cx="3810122" cy="1362179"/>
          </a:xfrm>
        </p:grpSpPr>
        <p:sp>
          <p:nvSpPr>
            <p:cNvPr id="7" name="Rounded Rectangle 18">
              <a:extLst>
                <a:ext uri="{FF2B5EF4-FFF2-40B4-BE49-F238E27FC236}">
                  <a16:creationId xmlns:a16="http://schemas.microsoft.com/office/drawing/2014/main" id="{B4C3A6B6-B474-45EA-970E-08FEF77DE607}"/>
                </a:ext>
              </a:extLst>
            </p:cNvPr>
            <p:cNvSpPr/>
            <p:nvPr/>
          </p:nvSpPr>
          <p:spPr bwMode="auto">
            <a:xfrm>
              <a:off x="2739261" y="1098633"/>
              <a:ext cx="3810122" cy="1362179"/>
            </a:xfrm>
            <a:prstGeom prst="round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C93C294-CF00-403A-AD51-6FFEF2DBE21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04737" y="1157422"/>
            <a:ext cx="3024188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59" name="CS ChemDraw Drawing" r:id="rId4" imgW="1019071" imgH="418732" progId="ChemDraw.Document.6.0">
                    <p:embed/>
                  </p:oleObj>
                </mc:Choice>
                <mc:Fallback>
                  <p:oleObj name="CS ChemDraw Drawing" r:id="rId4" imgW="1019071" imgH="418732" progId="ChemDraw.Document.6.0">
                    <p:embed/>
                    <p:pic>
                      <p:nvPicPr>
                        <p:cNvPr id="1536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37" y="1157422"/>
                          <a:ext cx="3024188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4012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41651D-75E3-45D6-AFFD-56036A073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255202"/>
            <a:ext cx="8412480" cy="787497"/>
          </a:xfrm>
        </p:spPr>
        <p:txBody>
          <a:bodyPr>
            <a:normAutofit/>
          </a:bodyPr>
          <a:lstStyle/>
          <a:p>
            <a:r>
              <a:rPr lang="en-US" sz="3600" b="0" dirty="0">
                <a:solidFill>
                  <a:srgbClr val="3333FF"/>
                </a:solidFill>
              </a:rPr>
              <a:t>Dual-tone resist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28E8C4A-A99D-4CF3-B110-DF81BE4B2435}"/>
              </a:ext>
            </a:extLst>
          </p:cNvPr>
          <p:cNvSpPr txBox="1"/>
          <p:nvPr/>
        </p:nvSpPr>
        <p:spPr>
          <a:xfrm>
            <a:off x="581978" y="2256153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solubl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3BEC570-B864-4140-AFE6-8329B58AF17E}"/>
              </a:ext>
            </a:extLst>
          </p:cNvPr>
          <p:cNvSpPr txBox="1"/>
          <p:nvPr/>
        </p:nvSpPr>
        <p:spPr>
          <a:xfrm>
            <a:off x="612458" y="3533533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soluble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517A93B-7B6B-4632-BF92-D50FEA9B50BF}"/>
              </a:ext>
            </a:extLst>
          </p:cNvPr>
          <p:cNvSpPr/>
          <p:nvPr/>
        </p:nvSpPr>
        <p:spPr bwMode="auto">
          <a:xfrm>
            <a:off x="2133600" y="2286000"/>
            <a:ext cx="4876800" cy="37640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83DD509C-13DF-4D96-9B35-61D7FC20B6B2}"/>
              </a:ext>
            </a:extLst>
          </p:cNvPr>
          <p:cNvSpPr/>
          <p:nvPr/>
        </p:nvSpPr>
        <p:spPr bwMode="auto">
          <a:xfrm>
            <a:off x="2133599" y="3581402"/>
            <a:ext cx="4876801" cy="34035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252F19CF-F5FF-4B73-B478-604169614190}"/>
              </a:ext>
            </a:extLst>
          </p:cNvPr>
          <p:cNvSpPr/>
          <p:nvPr/>
        </p:nvSpPr>
        <p:spPr bwMode="auto">
          <a:xfrm>
            <a:off x="2133600" y="2662402"/>
            <a:ext cx="4876800" cy="919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3DC459D-82AC-4DE8-99DC-FBDA416831E5}"/>
              </a:ext>
            </a:extLst>
          </p:cNvPr>
          <p:cNvCxnSpPr/>
          <p:nvPr/>
        </p:nvCxnSpPr>
        <p:spPr bwMode="auto">
          <a:xfrm>
            <a:off x="2438400" y="3077900"/>
            <a:ext cx="457200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D540AE3-3A1E-4240-9275-33359C18DEF9}"/>
              </a:ext>
            </a:extLst>
          </p:cNvPr>
          <p:cNvSpPr txBox="1"/>
          <p:nvPr/>
        </p:nvSpPr>
        <p:spPr>
          <a:xfrm>
            <a:off x="7084736" y="2754734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ssolution Threshold, </a:t>
            </a:r>
            <a:r>
              <a:rPr lang="en-US" sz="2000" b="1" dirty="0" err="1">
                <a:solidFill>
                  <a:srgbClr val="0000FF"/>
                </a:solidFill>
              </a:rPr>
              <a:t>E</a:t>
            </a:r>
            <a:r>
              <a:rPr lang="en-US" sz="2000" b="1" baseline="-25000" dirty="0" err="1">
                <a:solidFill>
                  <a:srgbClr val="0000FF"/>
                </a:solidFill>
              </a:rPr>
              <a:t>o</a:t>
            </a:r>
            <a:endParaRPr lang="en-US" sz="2000" b="1" dirty="0">
              <a:solidFill>
                <a:srgbClr val="0000FF"/>
              </a:solidFill>
            </a:endParaRP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0DC6FF2C-EE15-4421-ADA1-C4AA8B9A5130}"/>
              </a:ext>
            </a:extLst>
          </p:cNvPr>
          <p:cNvCxnSpPr/>
          <p:nvPr/>
        </p:nvCxnSpPr>
        <p:spPr bwMode="auto">
          <a:xfrm>
            <a:off x="2438400" y="2662402"/>
            <a:ext cx="4572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43EFD348-C2FB-40C3-8EEF-2FFF5DD69B64}"/>
              </a:ext>
            </a:extLst>
          </p:cNvPr>
          <p:cNvSpPr txBox="1"/>
          <p:nvPr/>
        </p:nvSpPr>
        <p:spPr>
          <a:xfrm>
            <a:off x="7089820" y="2321298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issolution Threshold, </a:t>
            </a:r>
            <a:r>
              <a:rPr lang="en-US" sz="2000" b="1" dirty="0" err="1">
                <a:solidFill>
                  <a:srgbClr val="FF0000"/>
                </a:solidFill>
              </a:rPr>
              <a:t>E</a:t>
            </a:r>
            <a:r>
              <a:rPr lang="en-US" sz="2000" b="1" baseline="-25000" dirty="0" err="1">
                <a:solidFill>
                  <a:srgbClr val="FF0000"/>
                </a:solidFill>
              </a:rPr>
              <a:t>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5" name="Right Brace 54">
            <a:extLst>
              <a:ext uri="{FF2B5EF4-FFF2-40B4-BE49-F238E27FC236}">
                <a16:creationId xmlns:a16="http://schemas.microsoft.com/office/drawing/2014/main" id="{D72999D3-A355-463A-A165-7424A64CF464}"/>
              </a:ext>
            </a:extLst>
          </p:cNvPr>
          <p:cNvSpPr/>
          <p:nvPr/>
        </p:nvSpPr>
        <p:spPr bwMode="auto">
          <a:xfrm rot="10800000">
            <a:off x="1828800" y="2286000"/>
            <a:ext cx="304800" cy="37640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6" name="Right Brace 55">
            <a:extLst>
              <a:ext uri="{FF2B5EF4-FFF2-40B4-BE49-F238E27FC236}">
                <a16:creationId xmlns:a16="http://schemas.microsoft.com/office/drawing/2014/main" id="{8389D112-F7DB-42CA-B293-EB2F221B937E}"/>
              </a:ext>
            </a:extLst>
          </p:cNvPr>
          <p:cNvSpPr/>
          <p:nvPr/>
        </p:nvSpPr>
        <p:spPr bwMode="auto">
          <a:xfrm rot="10800000">
            <a:off x="1821083" y="2679246"/>
            <a:ext cx="304800" cy="902154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7" name="Right Brace 56">
            <a:extLst>
              <a:ext uri="{FF2B5EF4-FFF2-40B4-BE49-F238E27FC236}">
                <a16:creationId xmlns:a16="http://schemas.microsoft.com/office/drawing/2014/main" id="{99030E91-FE44-42E4-820F-D007BD0B4369}"/>
              </a:ext>
            </a:extLst>
          </p:cNvPr>
          <p:cNvSpPr/>
          <p:nvPr/>
        </p:nvSpPr>
        <p:spPr bwMode="auto">
          <a:xfrm rot="10800000">
            <a:off x="1821083" y="3581400"/>
            <a:ext cx="304800" cy="340359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AF813B7-7A47-4038-8398-021538CD6445}"/>
              </a:ext>
            </a:extLst>
          </p:cNvPr>
          <p:cNvSpPr txBox="1"/>
          <p:nvPr/>
        </p:nvSpPr>
        <p:spPr>
          <a:xfrm>
            <a:off x="612458" y="2912276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luble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FC29BFF-78B8-46F8-90E8-6DA13AA437E9}"/>
              </a:ext>
            </a:extLst>
          </p:cNvPr>
          <p:cNvSpPr/>
          <p:nvPr/>
        </p:nvSpPr>
        <p:spPr bwMode="auto">
          <a:xfrm>
            <a:off x="2435128" y="5181600"/>
            <a:ext cx="4572000" cy="381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A986AF8C-A07F-4169-813D-1BB15255C910}"/>
              </a:ext>
            </a:extLst>
          </p:cNvPr>
          <p:cNvSpPr/>
          <p:nvPr/>
        </p:nvSpPr>
        <p:spPr bwMode="auto">
          <a:xfrm>
            <a:off x="2590800" y="4921254"/>
            <a:ext cx="358140" cy="2603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F52D0C8-2973-4FAD-9B16-F6A5A6F21377}"/>
              </a:ext>
            </a:extLst>
          </p:cNvPr>
          <p:cNvGrpSpPr/>
          <p:nvPr/>
        </p:nvGrpSpPr>
        <p:grpSpPr>
          <a:xfrm>
            <a:off x="2590800" y="3581400"/>
            <a:ext cx="358140" cy="1600200"/>
            <a:chOff x="2590800" y="3581400"/>
            <a:chExt cx="358140" cy="16002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107F4001-4709-43B6-89C9-CBAD0DD99DC8}"/>
                </a:ext>
              </a:extLst>
            </p:cNvPr>
            <p:cNvCxnSpPr/>
            <p:nvPr/>
          </p:nvCxnSpPr>
          <p:spPr bwMode="auto">
            <a:xfrm>
              <a:off x="2590800" y="3581402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F2F67359-655D-4AF6-8299-127770051C49}"/>
                </a:ext>
              </a:extLst>
            </p:cNvPr>
            <p:cNvCxnSpPr/>
            <p:nvPr/>
          </p:nvCxnSpPr>
          <p:spPr bwMode="auto">
            <a:xfrm>
              <a:off x="2948940" y="3581400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D39F519-6187-4026-BC75-E49B13CDF93E}"/>
              </a:ext>
            </a:extLst>
          </p:cNvPr>
          <p:cNvGrpSpPr/>
          <p:nvPr/>
        </p:nvGrpSpPr>
        <p:grpSpPr>
          <a:xfrm>
            <a:off x="3200400" y="2654781"/>
            <a:ext cx="421005" cy="2526817"/>
            <a:chOff x="3200400" y="2654781"/>
            <a:chExt cx="421005" cy="2526817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61168E0C-7A99-4B34-890F-C80BE8629430}"/>
                </a:ext>
              </a:extLst>
            </p:cNvPr>
            <p:cNvCxnSpPr/>
            <p:nvPr/>
          </p:nvCxnSpPr>
          <p:spPr bwMode="auto">
            <a:xfrm>
              <a:off x="3200400" y="266240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1ED5CAC-8D44-4653-AEB2-9F65CCDF8DD5}"/>
                </a:ext>
              </a:extLst>
            </p:cNvPr>
            <p:cNvCxnSpPr/>
            <p:nvPr/>
          </p:nvCxnSpPr>
          <p:spPr bwMode="auto">
            <a:xfrm>
              <a:off x="3621405" y="265478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ECBE5AFC-53D6-4386-85C3-3D404939F871}"/>
              </a:ext>
            </a:extLst>
          </p:cNvPr>
          <p:cNvGrpSpPr/>
          <p:nvPr/>
        </p:nvGrpSpPr>
        <p:grpSpPr>
          <a:xfrm>
            <a:off x="3886200" y="3581402"/>
            <a:ext cx="358140" cy="1600200"/>
            <a:chOff x="2590800" y="3581400"/>
            <a:chExt cx="358140" cy="1600200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7F4D59FA-BE93-4988-9F5B-F5AE70629164}"/>
                </a:ext>
              </a:extLst>
            </p:cNvPr>
            <p:cNvCxnSpPr/>
            <p:nvPr/>
          </p:nvCxnSpPr>
          <p:spPr bwMode="auto">
            <a:xfrm>
              <a:off x="2590800" y="3581402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2015C30-4119-497D-A5D7-8FC9C97E54FE}"/>
                </a:ext>
              </a:extLst>
            </p:cNvPr>
            <p:cNvCxnSpPr/>
            <p:nvPr/>
          </p:nvCxnSpPr>
          <p:spPr bwMode="auto">
            <a:xfrm>
              <a:off x="2948940" y="3581400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C8A2CC5D-8AFB-492A-9EBB-37FB702F850E}"/>
              </a:ext>
            </a:extLst>
          </p:cNvPr>
          <p:cNvGrpSpPr/>
          <p:nvPr/>
        </p:nvGrpSpPr>
        <p:grpSpPr>
          <a:xfrm>
            <a:off x="5196840" y="3581402"/>
            <a:ext cx="358140" cy="1600200"/>
            <a:chOff x="2590800" y="3581400"/>
            <a:chExt cx="358140" cy="1600200"/>
          </a:xfrm>
        </p:grpSpPr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ADE0B92E-2843-4AA4-9191-FC2452CB521E}"/>
                </a:ext>
              </a:extLst>
            </p:cNvPr>
            <p:cNvCxnSpPr/>
            <p:nvPr/>
          </p:nvCxnSpPr>
          <p:spPr bwMode="auto">
            <a:xfrm>
              <a:off x="2590800" y="3581402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071138CB-BEB4-4441-B0A6-B5446BC45992}"/>
                </a:ext>
              </a:extLst>
            </p:cNvPr>
            <p:cNvCxnSpPr/>
            <p:nvPr/>
          </p:nvCxnSpPr>
          <p:spPr bwMode="auto">
            <a:xfrm>
              <a:off x="2948940" y="3581400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5FFF673-1B2F-4637-A95E-6C807E0150CB}"/>
              </a:ext>
            </a:extLst>
          </p:cNvPr>
          <p:cNvGrpSpPr/>
          <p:nvPr/>
        </p:nvGrpSpPr>
        <p:grpSpPr>
          <a:xfrm>
            <a:off x="6515100" y="3577594"/>
            <a:ext cx="358140" cy="1600200"/>
            <a:chOff x="2590800" y="3581400"/>
            <a:chExt cx="358140" cy="1600200"/>
          </a:xfrm>
        </p:grpSpPr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25406474-A6D1-4944-AE20-888E01E5688D}"/>
                </a:ext>
              </a:extLst>
            </p:cNvPr>
            <p:cNvCxnSpPr/>
            <p:nvPr/>
          </p:nvCxnSpPr>
          <p:spPr bwMode="auto">
            <a:xfrm>
              <a:off x="2590800" y="3581402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B6D214BF-B8C0-4D10-AF7A-24087B940463}"/>
                </a:ext>
              </a:extLst>
            </p:cNvPr>
            <p:cNvCxnSpPr/>
            <p:nvPr/>
          </p:nvCxnSpPr>
          <p:spPr bwMode="auto">
            <a:xfrm>
              <a:off x="2948940" y="3581400"/>
              <a:ext cx="0" cy="160019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F72B7FE-CBBB-4C64-B63D-32BC969F1B78}"/>
              </a:ext>
            </a:extLst>
          </p:cNvPr>
          <p:cNvGrpSpPr/>
          <p:nvPr/>
        </p:nvGrpSpPr>
        <p:grpSpPr>
          <a:xfrm>
            <a:off x="4510625" y="2662402"/>
            <a:ext cx="421005" cy="2526817"/>
            <a:chOff x="3200400" y="2654781"/>
            <a:chExt cx="421005" cy="2526817"/>
          </a:xfrm>
        </p:grpSpPr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7FF28D9B-ADD2-4D24-8279-4C1A93A33A8C}"/>
                </a:ext>
              </a:extLst>
            </p:cNvPr>
            <p:cNvCxnSpPr/>
            <p:nvPr/>
          </p:nvCxnSpPr>
          <p:spPr bwMode="auto">
            <a:xfrm>
              <a:off x="3200400" y="266240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AF12B324-2F70-4DF8-B362-E6F8A7B06A8E}"/>
                </a:ext>
              </a:extLst>
            </p:cNvPr>
            <p:cNvCxnSpPr/>
            <p:nvPr/>
          </p:nvCxnSpPr>
          <p:spPr bwMode="auto">
            <a:xfrm>
              <a:off x="3621405" y="265478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D94E03FC-E7D1-4FA0-BCA8-5E64A9DD962E}"/>
              </a:ext>
            </a:extLst>
          </p:cNvPr>
          <p:cNvGrpSpPr/>
          <p:nvPr/>
        </p:nvGrpSpPr>
        <p:grpSpPr>
          <a:xfrm>
            <a:off x="5823585" y="2658437"/>
            <a:ext cx="421005" cy="2526817"/>
            <a:chOff x="3200400" y="2654781"/>
            <a:chExt cx="421005" cy="2526817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2A1963A0-200D-46CA-B62A-1DA6B75898A7}"/>
                </a:ext>
              </a:extLst>
            </p:cNvPr>
            <p:cNvCxnSpPr/>
            <p:nvPr/>
          </p:nvCxnSpPr>
          <p:spPr bwMode="auto">
            <a:xfrm>
              <a:off x="3200400" y="266240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553692AC-057C-46B6-BE6C-F1714FFDCCB6}"/>
                </a:ext>
              </a:extLst>
            </p:cNvPr>
            <p:cNvCxnSpPr/>
            <p:nvPr/>
          </p:nvCxnSpPr>
          <p:spPr bwMode="auto">
            <a:xfrm>
              <a:off x="3621405" y="2654781"/>
              <a:ext cx="0" cy="25191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2" name="Rectangle 81">
            <a:extLst>
              <a:ext uri="{FF2B5EF4-FFF2-40B4-BE49-F238E27FC236}">
                <a16:creationId xmlns:a16="http://schemas.microsoft.com/office/drawing/2014/main" id="{D4ED7D24-EDE9-466D-8D18-E74499F1EAAF}"/>
              </a:ext>
            </a:extLst>
          </p:cNvPr>
          <p:cNvSpPr/>
          <p:nvPr/>
        </p:nvSpPr>
        <p:spPr bwMode="auto">
          <a:xfrm>
            <a:off x="3886200" y="4921252"/>
            <a:ext cx="358140" cy="2603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957D2EDD-BFE0-428F-9CEC-3243566E9CD8}"/>
              </a:ext>
            </a:extLst>
          </p:cNvPr>
          <p:cNvSpPr/>
          <p:nvPr/>
        </p:nvSpPr>
        <p:spPr bwMode="auto">
          <a:xfrm>
            <a:off x="5196840" y="4921253"/>
            <a:ext cx="358140" cy="2603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BD386C22-99CC-4EFD-B651-18E55EF0F36A}"/>
              </a:ext>
            </a:extLst>
          </p:cNvPr>
          <p:cNvSpPr/>
          <p:nvPr/>
        </p:nvSpPr>
        <p:spPr bwMode="auto">
          <a:xfrm>
            <a:off x="6515100" y="4921252"/>
            <a:ext cx="358140" cy="26034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43A2A39E-9424-4759-83B4-D1BDF9789A0D}"/>
              </a:ext>
            </a:extLst>
          </p:cNvPr>
          <p:cNvSpPr/>
          <p:nvPr/>
        </p:nvSpPr>
        <p:spPr bwMode="auto">
          <a:xfrm>
            <a:off x="3200399" y="4921252"/>
            <a:ext cx="421005" cy="2603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E5DC2EAF-B7FB-4A92-A51A-112AC4C289FC}"/>
              </a:ext>
            </a:extLst>
          </p:cNvPr>
          <p:cNvSpPr/>
          <p:nvPr/>
        </p:nvSpPr>
        <p:spPr bwMode="auto">
          <a:xfrm>
            <a:off x="4510625" y="4921251"/>
            <a:ext cx="421005" cy="2603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60E9663C-5A36-4272-916E-FCC8ACB53B84}"/>
              </a:ext>
            </a:extLst>
          </p:cNvPr>
          <p:cNvSpPr/>
          <p:nvPr/>
        </p:nvSpPr>
        <p:spPr bwMode="auto">
          <a:xfrm>
            <a:off x="5823585" y="4921251"/>
            <a:ext cx="421005" cy="2603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8" name="Chart 87">
            <a:extLst>
              <a:ext uri="{FF2B5EF4-FFF2-40B4-BE49-F238E27FC236}">
                <a16:creationId xmlns:a16="http://schemas.microsoft.com/office/drawing/2014/main" id="{CDA162F1-6590-42CE-B953-27CB6C024D70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981200" y="1752600"/>
          <a:ext cx="5181601" cy="29886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15A53A29-5404-4ACA-9BFA-C5E2B983F505}"/>
              </a:ext>
            </a:extLst>
          </p:cNvPr>
          <p:cNvGrpSpPr/>
          <p:nvPr/>
        </p:nvGrpSpPr>
        <p:grpSpPr>
          <a:xfrm>
            <a:off x="2583240" y="4875387"/>
            <a:ext cx="4300781" cy="369332"/>
            <a:chOff x="2583240" y="4875387"/>
            <a:chExt cx="4300781" cy="36933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E4E45D-0FCE-47FA-939E-383AA446FCE3}"/>
                </a:ext>
              </a:extLst>
            </p:cNvPr>
            <p:cNvSpPr txBox="1"/>
            <p:nvPr/>
          </p:nvSpPr>
          <p:spPr>
            <a:xfrm>
              <a:off x="2583240" y="48753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0F21F329-867F-4C2D-A65A-FC2D4CB7AF21}"/>
                </a:ext>
              </a:extLst>
            </p:cNvPr>
            <p:cNvSpPr txBox="1"/>
            <p:nvPr/>
          </p:nvSpPr>
          <p:spPr>
            <a:xfrm>
              <a:off x="3241209" y="487538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N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750D74BE-9282-420C-80CB-7977501844C2}"/>
                </a:ext>
              </a:extLst>
            </p:cNvPr>
            <p:cNvSpPr txBox="1"/>
            <p:nvPr/>
          </p:nvSpPr>
          <p:spPr>
            <a:xfrm>
              <a:off x="3897933" y="48753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7345CA6D-E32D-4462-AF0D-9D7575DC019A}"/>
                </a:ext>
              </a:extLst>
            </p:cNvPr>
            <p:cNvSpPr txBox="1"/>
            <p:nvPr/>
          </p:nvSpPr>
          <p:spPr>
            <a:xfrm>
              <a:off x="4555902" y="487538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N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9CA7F28C-6CFA-4C6A-888D-861B3778FC14}"/>
                </a:ext>
              </a:extLst>
            </p:cNvPr>
            <p:cNvSpPr txBox="1"/>
            <p:nvPr/>
          </p:nvSpPr>
          <p:spPr>
            <a:xfrm>
              <a:off x="5195624" y="48753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C3103C26-3597-45C2-8006-21DEF38EA25B}"/>
                </a:ext>
              </a:extLst>
            </p:cNvPr>
            <p:cNvSpPr txBox="1"/>
            <p:nvPr/>
          </p:nvSpPr>
          <p:spPr>
            <a:xfrm>
              <a:off x="5853593" y="487538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N</a:t>
              </a: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0993983B-2541-4AAE-A260-9977D622A1DF}"/>
                </a:ext>
              </a:extLst>
            </p:cNvPr>
            <p:cNvSpPr txBox="1"/>
            <p:nvPr/>
          </p:nvSpPr>
          <p:spPr>
            <a:xfrm>
              <a:off x="6545467" y="487538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35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30000" decel="3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61795E-6 L -0.00035 0.0733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6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30000" decel="3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2.77778E-7 0.07338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 animBg="1"/>
      <p:bldP spid="50" grpId="0" animBg="1"/>
      <p:bldP spid="52" grpId="0"/>
      <p:bldP spid="54" grpId="0"/>
      <p:bldP spid="55" grpId="0" animBg="1"/>
      <p:bldP spid="56" grpId="0" animBg="1"/>
      <p:bldP spid="57" grpId="0" animBg="1"/>
      <p:bldP spid="58" grpId="0"/>
      <p:bldP spid="59" grpId="0" animBg="1"/>
      <p:bldP spid="60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Box 84">
            <a:extLst>
              <a:ext uri="{FF2B5EF4-FFF2-40B4-BE49-F238E27FC236}">
                <a16:creationId xmlns:a16="http://schemas.microsoft.com/office/drawing/2014/main" id="{AC3093CE-3946-4333-A355-A9D2E6F6D803}"/>
              </a:ext>
            </a:extLst>
          </p:cNvPr>
          <p:cNvSpPr txBox="1"/>
          <p:nvPr/>
        </p:nvSpPr>
        <p:spPr>
          <a:xfrm>
            <a:off x="6044912" y="6527593"/>
            <a:ext cx="29979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/>
              <a:t>Adapted from 2018 Prelim </a:t>
            </a:r>
            <a:r>
              <a:rPr lang="en-US" sz="1100" i="1" dirty="0" err="1"/>
              <a:t>Talk_Ji</a:t>
            </a:r>
            <a:r>
              <a:rPr lang="en-US" sz="1100" i="1" dirty="0"/>
              <a:t> Yeon Kim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9B4BAD1-1BBA-41DD-9AAC-9EA50B6144C9}"/>
              </a:ext>
            </a:extLst>
          </p:cNvPr>
          <p:cNvSpPr txBox="1"/>
          <p:nvPr/>
        </p:nvSpPr>
        <p:spPr>
          <a:xfrm>
            <a:off x="6328485" y="6379981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os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C22BABE-E115-49D3-9F39-D7CC941CCA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0" dirty="0">
                <a:solidFill>
                  <a:srgbClr val="3333FF"/>
                </a:solidFill>
              </a:rPr>
              <a:t>How do we introduce another threshold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49BF69E-703C-4B02-B5D1-2AD69C413D72}"/>
              </a:ext>
            </a:extLst>
          </p:cNvPr>
          <p:cNvGrpSpPr/>
          <p:nvPr/>
        </p:nvGrpSpPr>
        <p:grpSpPr>
          <a:xfrm>
            <a:off x="524023" y="1455862"/>
            <a:ext cx="3127854" cy="2688292"/>
            <a:chOff x="4319705" y="3295788"/>
            <a:chExt cx="3127854" cy="268829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04BB262-126D-4553-8BE4-3378E43F58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32090" y="3295788"/>
              <a:ext cx="2715469" cy="232227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8FBC749-BF16-46DC-B587-7E75617C3D79}"/>
                </a:ext>
              </a:extLst>
            </p:cNvPr>
            <p:cNvSpPr txBox="1"/>
            <p:nvPr/>
          </p:nvSpPr>
          <p:spPr>
            <a:xfrm>
              <a:off x="5687651" y="5583970"/>
              <a:ext cx="78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Dos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6231C9A-F899-493A-9400-647FC080EBD1}"/>
                </a:ext>
              </a:extLst>
            </p:cNvPr>
            <p:cNvSpPr txBox="1"/>
            <p:nvPr/>
          </p:nvSpPr>
          <p:spPr>
            <a:xfrm rot="16200000">
              <a:off x="4106826" y="4210270"/>
              <a:ext cx="825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[Acid]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D943411-A736-4909-911D-DE27EE180917}"/>
              </a:ext>
            </a:extLst>
          </p:cNvPr>
          <p:cNvGrpSpPr/>
          <p:nvPr/>
        </p:nvGrpSpPr>
        <p:grpSpPr>
          <a:xfrm>
            <a:off x="1048621" y="2110308"/>
            <a:ext cx="450764" cy="4668672"/>
            <a:chOff x="1048621" y="2110308"/>
            <a:chExt cx="450764" cy="466867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BEEA492-A658-4BBE-83E7-C9B46E28C213}"/>
                </a:ext>
              </a:extLst>
            </p:cNvPr>
            <p:cNvSpPr txBox="1"/>
            <p:nvPr/>
          </p:nvSpPr>
          <p:spPr>
            <a:xfrm>
              <a:off x="1048621" y="6378870"/>
              <a:ext cx="450764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FF"/>
                  </a:solidFill>
                </a:rPr>
                <a:t>E</a:t>
              </a:r>
              <a:r>
                <a:rPr lang="en-US" sz="2000" b="1" baseline="-25000" dirty="0">
                  <a:solidFill>
                    <a:srgbClr val="0000FF"/>
                  </a:solidFill>
                </a:rPr>
                <a:t>0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F9E127A-B940-40B9-8137-52E404EE57DB}"/>
                </a:ext>
              </a:extLst>
            </p:cNvPr>
            <p:cNvCxnSpPr>
              <a:cxnSpLocks/>
            </p:cNvCxnSpPr>
            <p:nvPr/>
          </p:nvCxnSpPr>
          <p:spPr>
            <a:xfrm>
              <a:off x="1252862" y="2110308"/>
              <a:ext cx="0" cy="4251497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5AA62E-7718-4066-9389-05A7D36E6286}"/>
              </a:ext>
            </a:extLst>
          </p:cNvPr>
          <p:cNvGrpSpPr/>
          <p:nvPr/>
        </p:nvGrpSpPr>
        <p:grpSpPr>
          <a:xfrm>
            <a:off x="952546" y="5215442"/>
            <a:ext cx="1084156" cy="1148414"/>
            <a:chOff x="952546" y="5215442"/>
            <a:chExt cx="1084156" cy="1148414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15FF699-EC00-47C5-BAEB-802EC85A64C1}"/>
                </a:ext>
              </a:extLst>
            </p:cNvPr>
            <p:cNvCxnSpPr>
              <a:cxnSpLocks/>
            </p:cNvCxnSpPr>
            <p:nvPr/>
          </p:nvCxnSpPr>
          <p:spPr>
            <a:xfrm>
              <a:off x="952546" y="5215442"/>
              <a:ext cx="229797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CE88275-413F-45F5-AECC-6420248D190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182343" y="5215443"/>
              <a:ext cx="191169" cy="1148413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BA43373-FFB1-459B-AB36-E2B50D81BA54}"/>
                </a:ext>
              </a:extLst>
            </p:cNvPr>
            <p:cNvCxnSpPr>
              <a:cxnSpLocks/>
            </p:cNvCxnSpPr>
            <p:nvPr/>
          </p:nvCxnSpPr>
          <p:spPr>
            <a:xfrm>
              <a:off x="1378579" y="6336217"/>
              <a:ext cx="658123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022E2FE-B9DA-48CE-82D5-C1FDEF157CED}"/>
              </a:ext>
            </a:extLst>
          </p:cNvPr>
          <p:cNvCxnSpPr/>
          <p:nvPr/>
        </p:nvCxnSpPr>
        <p:spPr>
          <a:xfrm>
            <a:off x="2152635" y="4265129"/>
            <a:ext cx="348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ED74B0C-34F9-4D54-9AA9-54B97465B446}"/>
              </a:ext>
            </a:extLst>
          </p:cNvPr>
          <p:cNvSpPr txBox="1"/>
          <p:nvPr/>
        </p:nvSpPr>
        <p:spPr>
          <a:xfrm>
            <a:off x="2455426" y="4132863"/>
            <a:ext cx="12062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ilm Thicknes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D6F4292-9D4D-4E31-903F-8D52A68A48AB}"/>
              </a:ext>
            </a:extLst>
          </p:cNvPr>
          <p:cNvGrpSpPr/>
          <p:nvPr/>
        </p:nvGrpSpPr>
        <p:grpSpPr>
          <a:xfrm>
            <a:off x="479990" y="4259197"/>
            <a:ext cx="2152134" cy="2519783"/>
            <a:chOff x="4319706" y="3464297"/>
            <a:chExt cx="2152134" cy="2519783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5C3A30-09A0-4443-9A8A-35675CB62B31}"/>
                </a:ext>
              </a:extLst>
            </p:cNvPr>
            <p:cNvSpPr txBox="1"/>
            <p:nvPr/>
          </p:nvSpPr>
          <p:spPr>
            <a:xfrm>
              <a:off x="5687651" y="5583970"/>
              <a:ext cx="78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Dose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8F25CFF-13B3-41DF-B350-2E9D31A31773}"/>
                </a:ext>
              </a:extLst>
            </p:cNvPr>
            <p:cNvSpPr txBox="1"/>
            <p:nvPr/>
          </p:nvSpPr>
          <p:spPr>
            <a:xfrm rot="16200000">
              <a:off x="3573733" y="4210270"/>
              <a:ext cx="1892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Film Thickness</a:t>
              </a:r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FA34E683-B036-4637-8BE6-EDB6B7BC1441}"/>
              </a:ext>
            </a:extLst>
          </p:cNvPr>
          <p:cNvSpPr/>
          <p:nvPr/>
        </p:nvSpPr>
        <p:spPr>
          <a:xfrm>
            <a:off x="952546" y="4116088"/>
            <a:ext cx="2648783" cy="22432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92F72F-E587-44B6-96E1-B0C9B35D73AD}"/>
              </a:ext>
            </a:extLst>
          </p:cNvPr>
          <p:cNvSpPr txBox="1"/>
          <p:nvPr/>
        </p:nvSpPr>
        <p:spPr>
          <a:xfrm>
            <a:off x="1067444" y="1018994"/>
            <a:ext cx="265008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i="1" dirty="0"/>
              <a:t>Conventional Resist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CC15F6C-7A9F-4457-8A66-2F0E2F0D7FB1}"/>
              </a:ext>
            </a:extLst>
          </p:cNvPr>
          <p:cNvSpPr/>
          <p:nvPr/>
        </p:nvSpPr>
        <p:spPr bwMode="auto">
          <a:xfrm>
            <a:off x="941388" y="4669160"/>
            <a:ext cx="294539" cy="1682963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E37BFDB-4292-41B0-97B5-9B83FD1F836C}"/>
              </a:ext>
            </a:extLst>
          </p:cNvPr>
          <p:cNvSpPr/>
          <p:nvPr/>
        </p:nvSpPr>
        <p:spPr bwMode="auto">
          <a:xfrm>
            <a:off x="1235926" y="4678974"/>
            <a:ext cx="2348467" cy="1674779"/>
          </a:xfrm>
          <a:prstGeom prst="rect">
            <a:avLst/>
          </a:prstGeom>
          <a:solidFill>
            <a:schemeClr val="accent5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015FBEE-A936-4435-AD98-65DE339CFFC7}"/>
              </a:ext>
            </a:extLst>
          </p:cNvPr>
          <p:cNvSpPr/>
          <p:nvPr/>
        </p:nvSpPr>
        <p:spPr bwMode="auto">
          <a:xfrm>
            <a:off x="983927" y="2424906"/>
            <a:ext cx="2623916" cy="1314662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A8E3F8C-B2CC-4780-A5F3-ED9194D878C2}"/>
              </a:ext>
            </a:extLst>
          </p:cNvPr>
          <p:cNvSpPr/>
          <p:nvPr/>
        </p:nvSpPr>
        <p:spPr bwMode="auto">
          <a:xfrm>
            <a:off x="977412" y="1482853"/>
            <a:ext cx="2630432" cy="925277"/>
          </a:xfrm>
          <a:prstGeom prst="rect">
            <a:avLst/>
          </a:prstGeom>
          <a:solidFill>
            <a:schemeClr val="accent5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3E5565E-0381-4B52-981F-74C433E02F46}"/>
              </a:ext>
            </a:extLst>
          </p:cNvPr>
          <p:cNvGrpSpPr/>
          <p:nvPr/>
        </p:nvGrpSpPr>
        <p:grpSpPr>
          <a:xfrm>
            <a:off x="957342" y="2405583"/>
            <a:ext cx="2843567" cy="1168435"/>
            <a:chOff x="-3547440" y="-1457387"/>
            <a:chExt cx="2843567" cy="116843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F29A1D4-2122-45B1-B43B-5C1AC627A1EE}"/>
                </a:ext>
              </a:extLst>
            </p:cNvPr>
            <p:cNvCxnSpPr>
              <a:cxnSpLocks/>
            </p:cNvCxnSpPr>
            <p:nvPr/>
          </p:nvCxnSpPr>
          <p:spPr>
            <a:xfrm>
              <a:off x="-3547440" y="-1457387"/>
              <a:ext cx="2831069" cy="0"/>
            </a:xfrm>
            <a:prstGeom prst="line">
              <a:avLst/>
            </a:prstGeom>
            <a:ln w="38100" cmpd="sng">
              <a:solidFill>
                <a:srgbClr val="0000FF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7CD71F2-AEB5-4869-93E5-7D471CEFDD66}"/>
                </a:ext>
              </a:extLst>
            </p:cNvPr>
            <p:cNvSpPr txBox="1"/>
            <p:nvPr/>
          </p:nvSpPr>
          <p:spPr>
            <a:xfrm>
              <a:off x="-2817080" y="-996838"/>
              <a:ext cx="2113207" cy="7078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90"/>
                  </a:solidFill>
                </a:rPr>
                <a:t>Threshold Acid </a:t>
              </a:r>
            </a:p>
            <a:p>
              <a:r>
                <a:rPr lang="en-US" sz="2000" b="1" dirty="0">
                  <a:solidFill>
                    <a:srgbClr val="000090"/>
                  </a:solidFill>
                </a:rPr>
                <a:t>Concentration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69D92BC-E654-4FAE-BEA3-535B4DCB3FB1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V="1">
              <a:off x="-1760476" y="-1457386"/>
              <a:ext cx="685732" cy="46054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BA8330BF-0E1C-465E-B82C-48092F5CA076}"/>
              </a:ext>
            </a:extLst>
          </p:cNvPr>
          <p:cNvSpPr txBox="1"/>
          <p:nvPr/>
        </p:nvSpPr>
        <p:spPr>
          <a:xfrm>
            <a:off x="3968331" y="2766607"/>
            <a:ext cx="1187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Insoluble</a:t>
            </a:r>
          </a:p>
        </p:txBody>
      </p:sp>
      <p:sp>
        <p:nvSpPr>
          <p:cNvPr id="35" name="Right Brace 34">
            <a:extLst>
              <a:ext uri="{FF2B5EF4-FFF2-40B4-BE49-F238E27FC236}">
                <a16:creationId xmlns:a16="http://schemas.microsoft.com/office/drawing/2014/main" id="{75A69107-56B6-4EFE-B7C6-50D1F2327AFD}"/>
              </a:ext>
            </a:extLst>
          </p:cNvPr>
          <p:cNvSpPr/>
          <p:nvPr/>
        </p:nvSpPr>
        <p:spPr bwMode="auto">
          <a:xfrm>
            <a:off x="3663530" y="1507856"/>
            <a:ext cx="342831" cy="866084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E47EE8F-771A-442A-AF9E-E748115BE2EC}"/>
              </a:ext>
            </a:extLst>
          </p:cNvPr>
          <p:cNvSpPr txBox="1"/>
          <p:nvPr/>
        </p:nvSpPr>
        <p:spPr>
          <a:xfrm>
            <a:off x="3968331" y="1743743"/>
            <a:ext cx="123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luble</a:t>
            </a:r>
          </a:p>
        </p:txBody>
      </p:sp>
      <p:sp>
        <p:nvSpPr>
          <p:cNvPr id="37" name="Right Brace 36">
            <a:extLst>
              <a:ext uri="{FF2B5EF4-FFF2-40B4-BE49-F238E27FC236}">
                <a16:creationId xmlns:a16="http://schemas.microsoft.com/office/drawing/2014/main" id="{52B0FB59-3B7E-4037-AA5A-64515B4DDBE6}"/>
              </a:ext>
            </a:extLst>
          </p:cNvPr>
          <p:cNvSpPr/>
          <p:nvPr/>
        </p:nvSpPr>
        <p:spPr bwMode="auto">
          <a:xfrm>
            <a:off x="3663530" y="2373940"/>
            <a:ext cx="342831" cy="1365628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FFD601E-2467-4E21-B527-D6100FCF4D40}"/>
              </a:ext>
            </a:extLst>
          </p:cNvPr>
          <p:cNvGrpSpPr/>
          <p:nvPr/>
        </p:nvGrpSpPr>
        <p:grpSpPr>
          <a:xfrm>
            <a:off x="4832165" y="2125405"/>
            <a:ext cx="2152135" cy="1986689"/>
            <a:chOff x="5418364" y="3604979"/>
            <a:chExt cx="2152135" cy="1986689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B65FE2F-E406-4F12-BE13-0A580E660AE0}"/>
                </a:ext>
              </a:extLst>
            </p:cNvPr>
            <p:cNvSpPr txBox="1"/>
            <p:nvPr/>
          </p:nvSpPr>
          <p:spPr>
            <a:xfrm>
              <a:off x="6786310" y="5191558"/>
              <a:ext cx="7841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Dose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74096C-670A-4D52-A4A7-15F369FB516C}"/>
                </a:ext>
              </a:extLst>
            </p:cNvPr>
            <p:cNvSpPr txBox="1"/>
            <p:nvPr/>
          </p:nvSpPr>
          <p:spPr>
            <a:xfrm rot="16200000">
              <a:off x="5205485" y="3817858"/>
              <a:ext cx="825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[Acid]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AC1869E-033A-49E0-971A-F34A7D7A7C41}"/>
              </a:ext>
            </a:extLst>
          </p:cNvPr>
          <p:cNvGrpSpPr/>
          <p:nvPr/>
        </p:nvGrpSpPr>
        <p:grpSpPr>
          <a:xfrm>
            <a:off x="5188830" y="1455862"/>
            <a:ext cx="2908391" cy="2297518"/>
            <a:chOff x="5156109" y="1463436"/>
            <a:chExt cx="2814156" cy="2297518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788E680-33EE-47A4-9E7B-93A94237144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6109" y="1463436"/>
              <a:ext cx="2814156" cy="2297518"/>
            </a:xfrm>
            <a:prstGeom prst="rect">
              <a:avLst/>
            </a:prstGeom>
          </p:spPr>
        </p:pic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8E23690E-35A9-40FE-956C-FA7C6E8BCBFF}"/>
                </a:ext>
              </a:extLst>
            </p:cNvPr>
            <p:cNvSpPr/>
            <p:nvPr/>
          </p:nvSpPr>
          <p:spPr>
            <a:xfrm>
              <a:off x="6951643" y="1586429"/>
              <a:ext cx="945887" cy="1966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Rectangle 55">
            <a:extLst>
              <a:ext uri="{FF2B5EF4-FFF2-40B4-BE49-F238E27FC236}">
                <a16:creationId xmlns:a16="http://schemas.microsoft.com/office/drawing/2014/main" id="{EABB73AE-5688-427D-8249-51529C13EF4F}"/>
              </a:ext>
            </a:extLst>
          </p:cNvPr>
          <p:cNvSpPr/>
          <p:nvPr/>
        </p:nvSpPr>
        <p:spPr>
          <a:xfrm>
            <a:off x="5202177" y="4091939"/>
            <a:ext cx="2838347" cy="22432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9165898-8D39-47D3-B1A4-C3E5C9E7F5B2}"/>
              </a:ext>
            </a:extLst>
          </p:cNvPr>
          <p:cNvGrpSpPr/>
          <p:nvPr/>
        </p:nvGrpSpPr>
        <p:grpSpPr>
          <a:xfrm>
            <a:off x="5200412" y="2159993"/>
            <a:ext cx="2615162" cy="4623212"/>
            <a:chOff x="5648630" y="-940668"/>
            <a:chExt cx="2615162" cy="4623212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F0F0E83-3977-48D3-ADAF-A2C470A2B859}"/>
                </a:ext>
              </a:extLst>
            </p:cNvPr>
            <p:cNvGrpSpPr/>
            <p:nvPr/>
          </p:nvGrpSpPr>
          <p:grpSpPr>
            <a:xfrm>
              <a:off x="5648630" y="2002967"/>
              <a:ext cx="2615162" cy="1231195"/>
              <a:chOff x="6543676" y="3266247"/>
              <a:chExt cx="2615162" cy="1231195"/>
            </a:xfrm>
          </p:grpSpPr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380E3044-A18B-4C4C-AD72-AD8593097C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43676" y="3289459"/>
                <a:ext cx="23774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F5799F3E-1FB3-427D-9779-3BEBA73978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32018" y="3289459"/>
                <a:ext cx="122682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388DEC63-1D96-4946-B645-9D4F868E63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81420" y="3289459"/>
                <a:ext cx="48005" cy="12079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D6AB0BF3-309F-4250-A026-95CD639866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819066" y="3266247"/>
                <a:ext cx="103530" cy="123119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9A391AB3-9B03-47C2-8694-D0993345DC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26250" y="4481726"/>
                <a:ext cx="992816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E6E25F15-1952-4FA6-91B1-BFEF4DF01709}"/>
                </a:ext>
              </a:extLst>
            </p:cNvPr>
            <p:cNvSpPr txBox="1"/>
            <p:nvPr/>
          </p:nvSpPr>
          <p:spPr>
            <a:xfrm>
              <a:off x="5717669" y="3282434"/>
              <a:ext cx="450764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FF"/>
                  </a:solidFill>
                </a:rPr>
                <a:t>E</a:t>
              </a:r>
              <a:r>
                <a:rPr lang="en-US" sz="2000" b="1" baseline="-25000" dirty="0">
                  <a:solidFill>
                    <a:srgbClr val="0000FF"/>
                  </a:solidFill>
                </a:rPr>
                <a:t>0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3F3A04D-A6CA-4A80-98FB-BEE829A0A919}"/>
                </a:ext>
              </a:extLst>
            </p:cNvPr>
            <p:cNvSpPr txBox="1"/>
            <p:nvPr/>
          </p:nvSpPr>
          <p:spPr>
            <a:xfrm>
              <a:off x="6732903" y="3282434"/>
              <a:ext cx="460382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0000"/>
                  </a:solidFill>
                </a:rPr>
                <a:t>E</a:t>
              </a:r>
              <a:r>
                <a:rPr lang="en-US" sz="2000" b="1" baseline="-25000" dirty="0" err="1">
                  <a:solidFill>
                    <a:srgbClr val="FF0000"/>
                  </a:solidFill>
                </a:rPr>
                <a:t>n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72FB099E-6F7E-4BBD-989B-800244AA7646}"/>
                </a:ext>
              </a:extLst>
            </p:cNvPr>
            <p:cNvCxnSpPr>
              <a:cxnSpLocks/>
            </p:cNvCxnSpPr>
            <p:nvPr/>
          </p:nvCxnSpPr>
          <p:spPr>
            <a:xfrm>
              <a:off x="6993210" y="-940668"/>
              <a:ext cx="0" cy="4207962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C25E61EA-CE56-4775-82B9-37F44E200E95}"/>
                </a:ext>
              </a:extLst>
            </p:cNvPr>
            <p:cNvCxnSpPr>
              <a:cxnSpLocks/>
            </p:cNvCxnSpPr>
            <p:nvPr/>
          </p:nvCxnSpPr>
          <p:spPr>
            <a:xfrm>
              <a:off x="5886374" y="-940668"/>
              <a:ext cx="0" cy="4207962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015D820C-3110-44F5-BA40-3433D7E0DF67}"/>
              </a:ext>
            </a:extLst>
          </p:cNvPr>
          <p:cNvSpPr txBox="1"/>
          <p:nvPr/>
        </p:nvSpPr>
        <p:spPr>
          <a:xfrm rot="16200000">
            <a:off x="4042530" y="4997161"/>
            <a:ext cx="1892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ilm Thickness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331F8081-5171-49F2-8E5D-CF76322C75DF}"/>
              </a:ext>
            </a:extLst>
          </p:cNvPr>
          <p:cNvSpPr/>
          <p:nvPr/>
        </p:nvSpPr>
        <p:spPr bwMode="auto">
          <a:xfrm>
            <a:off x="5228369" y="2412497"/>
            <a:ext cx="2814213" cy="1314662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DB81D2A7-6379-4419-A665-20A294969AD8}"/>
              </a:ext>
            </a:extLst>
          </p:cNvPr>
          <p:cNvSpPr/>
          <p:nvPr/>
        </p:nvSpPr>
        <p:spPr bwMode="auto">
          <a:xfrm>
            <a:off x="5221855" y="1508499"/>
            <a:ext cx="2820727" cy="925277"/>
          </a:xfrm>
          <a:prstGeom prst="rect">
            <a:avLst/>
          </a:prstGeom>
          <a:solidFill>
            <a:schemeClr val="accent5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0F351D59-8889-47A2-926E-8ABE16DCBB76}"/>
              </a:ext>
            </a:extLst>
          </p:cNvPr>
          <p:cNvSpPr/>
          <p:nvPr/>
        </p:nvSpPr>
        <p:spPr bwMode="auto">
          <a:xfrm>
            <a:off x="5207373" y="4661820"/>
            <a:ext cx="261498" cy="1682963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2936708F-6053-4810-9147-9445AA678136}"/>
              </a:ext>
            </a:extLst>
          </p:cNvPr>
          <p:cNvSpPr/>
          <p:nvPr/>
        </p:nvSpPr>
        <p:spPr bwMode="auto">
          <a:xfrm>
            <a:off x="5468871" y="4668364"/>
            <a:ext cx="1077884" cy="1674779"/>
          </a:xfrm>
          <a:prstGeom prst="rect">
            <a:avLst/>
          </a:prstGeom>
          <a:solidFill>
            <a:schemeClr val="accent5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4ACC671A-EA14-4BFB-8938-57C8524639ED}"/>
              </a:ext>
            </a:extLst>
          </p:cNvPr>
          <p:cNvSpPr/>
          <p:nvPr/>
        </p:nvSpPr>
        <p:spPr bwMode="auto">
          <a:xfrm>
            <a:off x="6562632" y="4653254"/>
            <a:ext cx="1473531" cy="1682963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4982240-E25E-491E-9B95-B8F5499ED49C}"/>
              </a:ext>
            </a:extLst>
          </p:cNvPr>
          <p:cNvSpPr txBox="1"/>
          <p:nvPr/>
        </p:nvSpPr>
        <p:spPr>
          <a:xfrm>
            <a:off x="5358875" y="996862"/>
            <a:ext cx="271901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i="1" dirty="0"/>
              <a:t>Pitch Division Resist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18BA57C-B74E-4BDF-A52A-7DE915B8BC4E}"/>
              </a:ext>
            </a:extLst>
          </p:cNvPr>
          <p:cNvGrpSpPr/>
          <p:nvPr/>
        </p:nvGrpSpPr>
        <p:grpSpPr>
          <a:xfrm>
            <a:off x="5179479" y="1477744"/>
            <a:ext cx="2908391" cy="2297518"/>
            <a:chOff x="8258652" y="1578218"/>
            <a:chExt cx="2908391" cy="229751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ED2D7D60-58D1-4E1B-BD35-CB3E329DBDEA}"/>
                </a:ext>
              </a:extLst>
            </p:cNvPr>
            <p:cNvGrpSpPr/>
            <p:nvPr/>
          </p:nvGrpSpPr>
          <p:grpSpPr>
            <a:xfrm>
              <a:off x="8258652" y="1578218"/>
              <a:ext cx="2908391" cy="2297518"/>
              <a:chOff x="5156109" y="1463436"/>
              <a:chExt cx="2814156" cy="2297518"/>
            </a:xfrm>
          </p:grpSpPr>
          <p:pic>
            <p:nvPicPr>
              <p:cNvPr id="105" name="Picture 104">
                <a:extLst>
                  <a:ext uri="{FF2B5EF4-FFF2-40B4-BE49-F238E27FC236}">
                    <a16:creationId xmlns:a16="http://schemas.microsoft.com/office/drawing/2014/main" id="{C7C265A5-504A-43A8-B50C-B53AA8D18E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56109" y="1463436"/>
                <a:ext cx="2814156" cy="2297518"/>
              </a:xfrm>
              <a:prstGeom prst="rect">
                <a:avLst/>
              </a:prstGeom>
            </p:spPr>
          </p:pic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D00546DE-866F-401F-A9AC-B38A50E2EF7E}"/>
                  </a:ext>
                </a:extLst>
              </p:cNvPr>
              <p:cNvSpPr/>
              <p:nvPr/>
            </p:nvSpPr>
            <p:spPr>
              <a:xfrm>
                <a:off x="6951643" y="1586429"/>
                <a:ext cx="945887" cy="1966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4A2A1CF3-679B-4726-9E2B-EFCDCEAE1E88}"/>
                </a:ext>
              </a:extLst>
            </p:cNvPr>
            <p:cNvSpPr/>
            <p:nvPr/>
          </p:nvSpPr>
          <p:spPr bwMode="auto">
            <a:xfrm>
              <a:off x="8298409" y="1596946"/>
              <a:ext cx="2814213" cy="913503"/>
            </a:xfrm>
            <a:prstGeom prst="rect">
              <a:avLst/>
            </a:prstGeom>
            <a:solidFill>
              <a:srgbClr val="E5F6E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323F3AD2-412F-4178-A493-E1A0A29B0249}"/>
                </a:ext>
              </a:extLst>
            </p:cNvPr>
            <p:cNvSpPr/>
            <p:nvPr/>
          </p:nvSpPr>
          <p:spPr bwMode="auto">
            <a:xfrm>
              <a:off x="8306409" y="2510437"/>
              <a:ext cx="2820727" cy="1317703"/>
            </a:xfrm>
            <a:prstGeom prst="rect">
              <a:avLst/>
            </a:prstGeom>
            <a:solidFill>
              <a:srgbClr val="C0C0E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DA5D4D5-011D-4583-A043-1C7AC81E54F2}"/>
              </a:ext>
            </a:extLst>
          </p:cNvPr>
          <p:cNvGrpSpPr/>
          <p:nvPr/>
        </p:nvGrpSpPr>
        <p:grpSpPr>
          <a:xfrm>
            <a:off x="5437925" y="2156266"/>
            <a:ext cx="1117109" cy="4207962"/>
            <a:chOff x="9542612" y="-648119"/>
            <a:chExt cx="1117109" cy="4207962"/>
          </a:xfrm>
        </p:grpSpPr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E90F4E16-CEB2-4D76-93EA-4979CCDC5DBC}"/>
                </a:ext>
              </a:extLst>
            </p:cNvPr>
            <p:cNvCxnSpPr>
              <a:cxnSpLocks/>
            </p:cNvCxnSpPr>
            <p:nvPr/>
          </p:nvCxnSpPr>
          <p:spPr>
            <a:xfrm>
              <a:off x="10659721" y="-648119"/>
              <a:ext cx="0" cy="4207962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1335FEB0-8BF6-4907-9355-BFF422EC395A}"/>
                </a:ext>
              </a:extLst>
            </p:cNvPr>
            <p:cNvCxnSpPr>
              <a:cxnSpLocks/>
            </p:cNvCxnSpPr>
            <p:nvPr/>
          </p:nvCxnSpPr>
          <p:spPr>
            <a:xfrm>
              <a:off x="9542612" y="-648119"/>
              <a:ext cx="0" cy="4207962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C1A55DE-2AF5-470C-A6B9-C05967435708}"/>
              </a:ext>
            </a:extLst>
          </p:cNvPr>
          <p:cNvCxnSpPr>
            <a:cxnSpLocks/>
          </p:cNvCxnSpPr>
          <p:nvPr/>
        </p:nvCxnSpPr>
        <p:spPr>
          <a:xfrm>
            <a:off x="3878293" y="2405418"/>
            <a:ext cx="4593893" cy="0"/>
          </a:xfrm>
          <a:prstGeom prst="line">
            <a:avLst/>
          </a:prstGeom>
          <a:ln w="3810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D7DFBAE-6744-4C3A-AFCA-14563F2CDAF0}"/>
              </a:ext>
            </a:extLst>
          </p:cNvPr>
          <p:cNvSpPr txBox="1"/>
          <p:nvPr/>
        </p:nvSpPr>
        <p:spPr>
          <a:xfrm>
            <a:off x="5516032" y="1607863"/>
            <a:ext cx="2190023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Add Base!!</a:t>
            </a:r>
          </a:p>
        </p:txBody>
      </p:sp>
    </p:spTree>
    <p:extLst>
      <p:ext uri="{BB962C8B-B14F-4D97-AF65-F5344CB8AC3E}">
        <p14:creationId xmlns:p14="http://schemas.microsoft.com/office/powerpoint/2010/main" val="344973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30" grpId="0" animBg="1"/>
      <p:bldP spid="31" grpId="0" animBg="1"/>
      <p:bldP spid="32" grpId="0" animBg="1"/>
      <p:bldP spid="33" grpId="0" animBg="1"/>
      <p:bldP spid="34" grpId="0"/>
      <p:bldP spid="35" grpId="0" animBg="1"/>
      <p:bldP spid="36" grpId="0"/>
      <p:bldP spid="37" grpId="0" animBg="1"/>
      <p:bldP spid="56" grpId="0" animBg="1"/>
      <p:bldP spid="65" grpId="0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/>
          <p:cNvSpPr>
            <a:spLocks noGrp="1"/>
          </p:cNvSpPr>
          <p:nvPr>
            <p:ph type="title" idx="4294967295"/>
          </p:nvPr>
        </p:nvSpPr>
        <p:spPr>
          <a:xfrm>
            <a:off x="457200" y="132557"/>
            <a:ext cx="8229600" cy="609600"/>
          </a:xfrm>
        </p:spPr>
        <p:txBody>
          <a:bodyPr/>
          <a:lstStyle/>
          <a:p>
            <a:pPr algn="ctr" eaLnBrk="1" hangingPunct="1"/>
            <a:r>
              <a:rPr lang="en-US" altLang="zh-CN" sz="3300" dirty="0">
                <a:ea typeface="SimSun" pitchFamily="2" charset="-122"/>
              </a:rPr>
              <a:t>Photoactive System And Mechanism</a:t>
            </a:r>
            <a:endParaRPr lang="zh-CN" altLang="en-US" sz="3300" dirty="0">
              <a:ea typeface="SimSun" pitchFamily="2" charset="-122"/>
            </a:endParaRPr>
          </a:p>
        </p:txBody>
      </p:sp>
      <p:graphicFrame>
        <p:nvGraphicFramePr>
          <p:cNvPr id="37891" name="Object 12"/>
          <p:cNvGraphicFramePr>
            <a:graphicFrameLocks noChangeAspect="1"/>
          </p:cNvGraphicFramePr>
          <p:nvPr/>
        </p:nvGraphicFramePr>
        <p:xfrm>
          <a:off x="214313" y="2714625"/>
          <a:ext cx="27447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Equation" r:id="rId4" imgW="1854200" imgH="723900" progId="Equation.3">
                  <p:embed/>
                </p:oleObj>
              </mc:Choice>
              <mc:Fallback>
                <p:oleObj name="Equation" r:id="rId4" imgW="1854200" imgH="723900" progId="Equation.3">
                  <p:embed/>
                  <p:pic>
                    <p:nvPicPr>
                      <p:cNvPr id="3789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714625"/>
                        <a:ext cx="27447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881438"/>
            <a:ext cx="3810000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214313" y="2643188"/>
            <a:ext cx="28575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rgbClr val="FFFFFF"/>
              </a:solidFill>
              <a:latin typeface="Franklin Gothic Medium" pitchFamily="34" charset="0"/>
              <a:ea typeface="SimSun" pitchFamily="2" charset="-122"/>
            </a:endParaRPr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4152900" y="1071563"/>
            <a:ext cx="2136775" cy="369887"/>
            <a:chOff x="3494088" y="2698740"/>
            <a:chExt cx="2136785" cy="369888"/>
          </a:xfrm>
        </p:grpSpPr>
        <p:cxnSp>
          <p:nvCxnSpPr>
            <p:cNvPr id="9" name="直接箭头连接符 8"/>
            <p:cNvCxnSpPr/>
            <p:nvPr/>
          </p:nvCxnSpPr>
          <p:spPr bwMode="auto">
            <a:xfrm>
              <a:off x="3494088" y="2882890"/>
              <a:ext cx="800104" cy="1587"/>
            </a:xfrm>
            <a:prstGeom prst="straightConnector1">
              <a:avLst/>
            </a:prstGeom>
            <a:ln w="12700" cap="sq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22" name="TextBox 16"/>
            <p:cNvSpPr txBox="1">
              <a:spLocks noChangeArrowheads="1"/>
            </p:cNvSpPr>
            <p:nvPr/>
          </p:nvSpPr>
          <p:spPr bwMode="auto">
            <a:xfrm>
              <a:off x="4498974" y="2698740"/>
              <a:ext cx="1131899" cy="3698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b="1" dirty="0">
                  <a:solidFill>
                    <a:srgbClr val="92D05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Net Acid</a:t>
              </a:r>
              <a:endParaRPr lang="zh-CN" altLang="en-US" sz="1800" b="1">
                <a:solidFill>
                  <a:srgbClr val="92D05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</p:grpSp>
      <p:grpSp>
        <p:nvGrpSpPr>
          <p:cNvPr id="3" name="组合 18"/>
          <p:cNvGrpSpPr>
            <a:grpSpLocks/>
          </p:cNvGrpSpPr>
          <p:nvPr/>
        </p:nvGrpSpPr>
        <p:grpSpPr bwMode="auto">
          <a:xfrm>
            <a:off x="2397125" y="849313"/>
            <a:ext cx="1990725" cy="625475"/>
            <a:chOff x="1738313" y="2476500"/>
            <a:chExt cx="1990725" cy="625475"/>
          </a:xfrm>
        </p:grpSpPr>
        <p:cxnSp>
          <p:nvCxnSpPr>
            <p:cNvPr id="12" name="直接箭头连接符 11"/>
            <p:cNvCxnSpPr/>
            <p:nvPr/>
          </p:nvCxnSpPr>
          <p:spPr bwMode="auto">
            <a:xfrm>
              <a:off x="1738313" y="2882900"/>
              <a:ext cx="800100" cy="1587"/>
            </a:xfrm>
            <a:prstGeom prst="straightConnector1">
              <a:avLst/>
            </a:prstGeom>
            <a:ln w="12700" cap="sq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9" name="TextBox 14"/>
            <p:cNvSpPr txBox="1">
              <a:spLocks noChangeArrowheads="1"/>
            </p:cNvSpPr>
            <p:nvPr/>
          </p:nvSpPr>
          <p:spPr bwMode="auto">
            <a:xfrm>
              <a:off x="2306638" y="2732088"/>
              <a:ext cx="1422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b="1" dirty="0">
                  <a:solidFill>
                    <a:srgbClr val="FF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Acid</a:t>
              </a:r>
              <a:endParaRPr lang="zh-CN" altLang="en-US" sz="1800" b="1">
                <a:solidFill>
                  <a:srgbClr val="FF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  <p:sp>
          <p:nvSpPr>
            <p:cNvPr id="37920" name="TextBox 22"/>
            <p:cNvSpPr txBox="1">
              <a:spLocks noChangeArrowheads="1"/>
            </p:cNvSpPr>
            <p:nvPr/>
          </p:nvSpPr>
          <p:spPr bwMode="auto">
            <a:xfrm>
              <a:off x="1893888" y="2476500"/>
              <a:ext cx="4889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i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k</a:t>
              </a:r>
              <a:r>
                <a:rPr lang="en-US" altLang="zh-CN" sz="1800" i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a</a:t>
              </a:r>
              <a:endParaRPr lang="zh-CN" altLang="en-US" sz="1800" i="1" baseline="-25000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</p:grpSp>
      <p:grpSp>
        <p:nvGrpSpPr>
          <p:cNvPr id="5" name="组合 20"/>
          <p:cNvGrpSpPr>
            <a:grpSpLocks/>
          </p:cNvGrpSpPr>
          <p:nvPr/>
        </p:nvGrpSpPr>
        <p:grpSpPr bwMode="auto">
          <a:xfrm>
            <a:off x="4098925" y="1287463"/>
            <a:ext cx="884238" cy="939800"/>
            <a:chOff x="3440113" y="2914650"/>
            <a:chExt cx="884237" cy="939800"/>
          </a:xfrm>
        </p:grpSpPr>
        <p:sp>
          <p:nvSpPr>
            <p:cNvPr id="37915" name="TextBox 17"/>
            <p:cNvSpPr txBox="1">
              <a:spLocks noChangeArrowheads="1"/>
            </p:cNvSpPr>
            <p:nvPr/>
          </p:nvSpPr>
          <p:spPr bwMode="auto">
            <a:xfrm>
              <a:off x="3475038" y="2914650"/>
              <a:ext cx="8493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b="1" dirty="0">
                  <a:solidFill>
                    <a:srgbClr val="558ED5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Base</a:t>
              </a:r>
              <a:endParaRPr lang="zh-CN" altLang="en-US" sz="1800" b="1">
                <a:solidFill>
                  <a:srgbClr val="558ED5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 bwMode="auto">
            <a:xfrm rot="5400000" flipH="1" flipV="1">
              <a:off x="3649663" y="3608387"/>
              <a:ext cx="488950" cy="3175"/>
            </a:xfrm>
            <a:prstGeom prst="straightConnector1">
              <a:avLst/>
            </a:prstGeom>
            <a:ln w="12700" cap="sq">
              <a:solidFill>
                <a:schemeClr val="tx1"/>
              </a:solidFill>
              <a:miter lim="800000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7" name="TextBox 24"/>
            <p:cNvSpPr txBox="1">
              <a:spLocks noChangeArrowheads="1"/>
            </p:cNvSpPr>
            <p:nvPr/>
          </p:nvSpPr>
          <p:spPr bwMode="auto">
            <a:xfrm>
              <a:off x="3440113" y="3465513"/>
              <a:ext cx="4889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i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k</a:t>
              </a:r>
              <a:r>
                <a:rPr lang="en-US" altLang="zh-CN" sz="1800" i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b</a:t>
              </a:r>
              <a:endParaRPr lang="zh-CN" altLang="en-US" sz="1800" i="1" baseline="-2500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</p:grpSp>
      <p:sp>
        <p:nvSpPr>
          <p:cNvPr id="19" name="椭圆 18"/>
          <p:cNvSpPr/>
          <p:nvPr/>
        </p:nvSpPr>
        <p:spPr>
          <a:xfrm>
            <a:off x="714375" y="1571625"/>
            <a:ext cx="365125" cy="36512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1200" b="1" i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  <a:t>hv</a:t>
            </a:r>
            <a:endParaRPr lang="zh-CN" altLang="en-US" sz="1200" b="1" i="1" dirty="0">
              <a:solidFill>
                <a:srgbClr val="000000"/>
              </a:solidFill>
              <a:latin typeface="Franklin Gothic Medium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6362700" y="1655763"/>
            <a:ext cx="365125" cy="36512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1200" b="1" i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  <a:t>hv</a:t>
            </a:r>
            <a:endParaRPr lang="zh-CN" altLang="en-US" sz="1200" b="1" i="1" dirty="0">
              <a:solidFill>
                <a:srgbClr val="000000"/>
              </a:solidFill>
              <a:latin typeface="Franklin Gothic Medium" pitchFamily="34" charset="0"/>
              <a:ea typeface="SimSun" pitchFamily="2" charset="-122"/>
              <a:cs typeface="Arial" pitchFamily="34" charset="0"/>
            </a:endParaRPr>
          </a:p>
        </p:txBody>
      </p:sp>
      <p:grpSp>
        <p:nvGrpSpPr>
          <p:cNvPr id="8" name="组合 26"/>
          <p:cNvGrpSpPr>
            <a:grpSpLocks/>
          </p:cNvGrpSpPr>
          <p:nvPr/>
        </p:nvGrpSpPr>
        <p:grpSpPr bwMode="auto">
          <a:xfrm>
            <a:off x="6510338" y="1065213"/>
            <a:ext cx="1812925" cy="376237"/>
            <a:chOff x="5886468" y="2406944"/>
            <a:chExt cx="1812965" cy="376159"/>
          </a:xfrm>
        </p:grpSpPr>
        <p:sp>
          <p:nvSpPr>
            <p:cNvPr id="37913" name="TextBox 22"/>
            <p:cNvSpPr txBox="1">
              <a:spLocks noChangeArrowheads="1"/>
            </p:cNvSpPr>
            <p:nvPr/>
          </p:nvSpPr>
          <p:spPr bwMode="auto">
            <a:xfrm>
              <a:off x="6019834" y="2413282"/>
              <a:ext cx="1679599" cy="369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Salt (Inert)</a:t>
              </a:r>
              <a:endParaRPr lang="zh-CN" altLang="en-US" sz="180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  <p:sp>
          <p:nvSpPr>
            <p:cNvPr id="23" name="十字形 22"/>
            <p:cNvSpPr/>
            <p:nvPr/>
          </p:nvSpPr>
          <p:spPr>
            <a:xfrm>
              <a:off x="5886468" y="2406944"/>
              <a:ext cx="328619" cy="328544"/>
            </a:xfrm>
            <a:prstGeom prst="plus">
              <a:avLst>
                <a:gd name="adj" fmla="val 4798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rgbClr val="FFFFFF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</p:grpSp>
      <p:sp>
        <p:nvSpPr>
          <p:cNvPr id="37900" name="TextBox 11"/>
          <p:cNvSpPr txBox="1">
            <a:spLocks noChangeArrowheads="1"/>
          </p:cNvSpPr>
          <p:nvPr/>
        </p:nvSpPr>
        <p:spPr bwMode="auto">
          <a:xfrm>
            <a:off x="1285875" y="1071563"/>
            <a:ext cx="142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800" b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  <a:t>PAG</a:t>
            </a:r>
            <a:endParaRPr lang="zh-CN" altLang="en-US" sz="1800" b="1">
              <a:solidFill>
                <a:srgbClr val="000000"/>
              </a:solidFill>
              <a:latin typeface="Franklin Gothic Medium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5" name="TextBox 21"/>
          <p:cNvSpPr txBox="1">
            <a:spLocks noChangeArrowheads="1"/>
          </p:cNvSpPr>
          <p:nvPr/>
        </p:nvSpPr>
        <p:spPr bwMode="auto">
          <a:xfrm>
            <a:off x="3108325" y="2271713"/>
            <a:ext cx="2889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zh-CN" sz="1800" b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  <a:t>Photobase generator</a:t>
            </a:r>
            <a:br>
              <a:rPr lang="en-US" altLang="zh-CN" sz="1800" b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</a:br>
            <a:r>
              <a:rPr lang="en-US" altLang="zh-CN" sz="1800" b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rPr>
              <a:t>(PBG)</a:t>
            </a:r>
            <a:endParaRPr lang="zh-CN" altLang="en-US" sz="1800" b="1" dirty="0">
              <a:solidFill>
                <a:srgbClr val="000000"/>
              </a:solidFill>
              <a:latin typeface="Franklin Gothic Medium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42875" y="3429000"/>
            <a:ext cx="28575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>
              <a:solidFill>
                <a:srgbClr val="FFFFFF"/>
              </a:solidFill>
              <a:latin typeface="Franklin Gothic Medium" pitchFamily="34" charset="0"/>
              <a:ea typeface="SimSun" pitchFamily="2" charset="-122"/>
            </a:endParaRPr>
          </a:p>
        </p:txBody>
      </p:sp>
      <p:grpSp>
        <p:nvGrpSpPr>
          <p:cNvPr id="10" name="组合 35"/>
          <p:cNvGrpSpPr>
            <a:grpSpLocks/>
          </p:cNvGrpSpPr>
          <p:nvPr/>
        </p:nvGrpSpPr>
        <p:grpSpPr bwMode="auto">
          <a:xfrm>
            <a:off x="428625" y="3881438"/>
            <a:ext cx="3816350" cy="2547937"/>
            <a:chOff x="428596" y="3881459"/>
            <a:chExt cx="3816350" cy="2547937"/>
          </a:xfrm>
        </p:grpSpPr>
        <p:sp>
          <p:nvSpPr>
            <p:cNvPr id="37911" name="TextBox 34"/>
            <p:cNvSpPr txBox="1">
              <a:spLocks noChangeArrowheads="1"/>
            </p:cNvSpPr>
            <p:nvPr/>
          </p:nvSpPr>
          <p:spPr bwMode="auto">
            <a:xfrm>
              <a:off x="2071670" y="4102719"/>
              <a:ext cx="20717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200" b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[PBG]</a:t>
              </a:r>
              <a:r>
                <a:rPr lang="en-US" altLang="zh-CN" sz="1200" b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0</a:t>
              </a:r>
              <a:r>
                <a:rPr lang="en-US" altLang="zh-CN" sz="1200" b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 &gt; [PAG]</a:t>
              </a:r>
              <a:r>
                <a:rPr lang="en-US" altLang="zh-CN" sz="1200" b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0</a:t>
              </a:r>
            </a:p>
            <a:p>
              <a:pPr algn="ctr" eaLnBrk="1" hangingPunct="1"/>
              <a:r>
                <a:rPr lang="en-US" altLang="zh-CN" sz="1200" b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k</a:t>
              </a:r>
              <a:r>
                <a:rPr lang="en-US" altLang="zh-CN" sz="1200" b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b</a:t>
              </a:r>
              <a:r>
                <a:rPr lang="en-US" altLang="zh-CN" sz="1200" b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 &lt; k</a:t>
              </a:r>
              <a:r>
                <a:rPr lang="en-US" altLang="zh-CN" sz="1200" b="1" baseline="-250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a</a:t>
              </a:r>
              <a:endParaRPr lang="zh-CN" altLang="en-US" sz="1200" b="1" baseline="-25000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  <p:pic>
          <p:nvPicPr>
            <p:cNvPr id="3791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96" y="3881459"/>
              <a:ext cx="3816350" cy="254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组合 59"/>
          <p:cNvGrpSpPr>
            <a:grpSpLocks/>
          </p:cNvGrpSpPr>
          <p:nvPr/>
        </p:nvGrpSpPr>
        <p:grpSpPr bwMode="auto">
          <a:xfrm>
            <a:off x="1114425" y="3929063"/>
            <a:ext cx="3028950" cy="1814512"/>
            <a:chOff x="1142976" y="3900162"/>
            <a:chExt cx="3029323" cy="1814854"/>
          </a:xfrm>
        </p:grpSpPr>
        <p:pic>
          <p:nvPicPr>
            <p:cNvPr id="37908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7787" y="3900162"/>
              <a:ext cx="1714512" cy="1152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矩形 31"/>
            <p:cNvSpPr/>
            <p:nvPr/>
          </p:nvSpPr>
          <p:spPr>
            <a:xfrm>
              <a:off x="1142976" y="5286310"/>
              <a:ext cx="428678" cy="42870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rgbClr val="FFFFFF"/>
                </a:solidFill>
                <a:latin typeface="Franklin Gothic Medium" pitchFamily="34" charset="0"/>
                <a:ea typeface="SimSun" pitchFamily="2" charset="-122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1571654" y="5043377"/>
              <a:ext cx="885934" cy="24293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任意多边形 33"/>
          <p:cNvSpPr/>
          <p:nvPr/>
        </p:nvSpPr>
        <p:spPr>
          <a:xfrm>
            <a:off x="2763838" y="4294188"/>
            <a:ext cx="614362" cy="458787"/>
          </a:xfrm>
          <a:custGeom>
            <a:avLst/>
            <a:gdLst>
              <a:gd name="connsiteX0" fmla="*/ 0 w 615266"/>
              <a:gd name="connsiteY0" fmla="*/ 458899 h 458899"/>
              <a:gd name="connsiteX1" fmla="*/ 278739 w 615266"/>
              <a:gd name="connsiteY1" fmla="*/ 234548 h 458899"/>
              <a:gd name="connsiteX2" fmla="*/ 394314 w 615266"/>
              <a:gd name="connsiteY2" fmla="*/ 149567 h 458899"/>
              <a:gd name="connsiteX3" fmla="*/ 577874 w 615266"/>
              <a:gd name="connsiteY3" fmla="*/ 23794 h 458899"/>
              <a:gd name="connsiteX4" fmla="*/ 615266 w 615266"/>
              <a:gd name="connsiteY4" fmla="*/ 0 h 458899"/>
              <a:gd name="connsiteX5" fmla="*/ 452101 w 615266"/>
              <a:gd name="connsiteY5" fmla="*/ 13597 h 458899"/>
              <a:gd name="connsiteX6" fmla="*/ 322930 w 615266"/>
              <a:gd name="connsiteY6" fmla="*/ 40791 h 458899"/>
              <a:gd name="connsiteX7" fmla="*/ 210754 w 615266"/>
              <a:gd name="connsiteY7" fmla="*/ 91779 h 458899"/>
              <a:gd name="connsiteX8" fmla="*/ 156366 w 615266"/>
              <a:gd name="connsiteY8" fmla="*/ 139369 h 458899"/>
              <a:gd name="connsiteX9" fmla="*/ 122374 w 615266"/>
              <a:gd name="connsiteY9" fmla="*/ 186959 h 458899"/>
              <a:gd name="connsiteX10" fmla="*/ 88381 w 615266"/>
              <a:gd name="connsiteY10" fmla="*/ 231149 h 458899"/>
              <a:gd name="connsiteX11" fmla="*/ 61187 w 615266"/>
              <a:gd name="connsiteY11" fmla="*/ 288936 h 458899"/>
              <a:gd name="connsiteX12" fmla="*/ 30594 w 615266"/>
              <a:gd name="connsiteY12" fmla="*/ 360321 h 458899"/>
              <a:gd name="connsiteX13" fmla="*/ 0 w 615266"/>
              <a:gd name="connsiteY13" fmla="*/ 458899 h 45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15266" h="458899">
                <a:moveTo>
                  <a:pt x="0" y="458899"/>
                </a:moveTo>
                <a:lnTo>
                  <a:pt x="278739" y="234548"/>
                </a:lnTo>
                <a:lnTo>
                  <a:pt x="394314" y="149567"/>
                </a:lnTo>
                <a:lnTo>
                  <a:pt x="577874" y="23794"/>
                </a:lnTo>
                <a:lnTo>
                  <a:pt x="615266" y="0"/>
                </a:lnTo>
                <a:lnTo>
                  <a:pt x="452101" y="13597"/>
                </a:lnTo>
                <a:lnTo>
                  <a:pt x="322930" y="40791"/>
                </a:lnTo>
                <a:lnTo>
                  <a:pt x="210754" y="91779"/>
                </a:lnTo>
                <a:lnTo>
                  <a:pt x="156366" y="139369"/>
                </a:lnTo>
                <a:lnTo>
                  <a:pt x="122374" y="186959"/>
                </a:lnTo>
                <a:lnTo>
                  <a:pt x="88381" y="231149"/>
                </a:lnTo>
                <a:lnTo>
                  <a:pt x="61187" y="288936"/>
                </a:lnTo>
                <a:lnTo>
                  <a:pt x="30594" y="360321"/>
                </a:lnTo>
                <a:lnTo>
                  <a:pt x="0" y="458899"/>
                </a:lnTo>
                <a:close/>
              </a:path>
            </a:pathLst>
          </a:custGeom>
          <a:solidFill>
            <a:srgbClr val="92D05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FFFFFF"/>
              </a:solidFill>
              <a:latin typeface="Franklin Gothic Medium" pitchFamily="34" charset="0"/>
            </a:endParaRPr>
          </a:p>
        </p:txBody>
      </p:sp>
      <p:pic>
        <p:nvPicPr>
          <p:cNvPr id="5156" name="Picture 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571875"/>
            <a:ext cx="4062413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" name="直接箭头连接符 39"/>
          <p:cNvCxnSpPr>
            <a:stCxn id="34" idx="2"/>
          </p:cNvCxnSpPr>
          <p:nvPr/>
        </p:nvCxnSpPr>
        <p:spPr>
          <a:xfrm>
            <a:off x="3157538" y="4443413"/>
            <a:ext cx="2343150" cy="771525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64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851 -0.01922 0.01719 -0.03843 0.03438 -0.04723 C 0.05157 -0.05602 0.07726 -0.0544 0.10313 -0.05278 " pathEditMode="relative" ptsTypes="aaA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302 -0.00602 -0.02587 -0.01204 -0.03125 -0.00973 C -0.03663 -0.00741 -0.02882 0.01134 -0.03229 0.01389 C -0.03576 0.01643 -0.04791 0.00208 -0.05208 0.00555 C -0.05625 0.00902 -0.0533 0.03125 -0.05729 0.03472 C -0.06128 0.03819 -0.07222 0.02338 -0.07604 0.02639 C -0.07986 0.02939 -0.07743 0.04977 -0.08021 0.05277 C -0.08298 0.05578 -0.08941 0.04305 -0.09271 0.04444 C -0.09601 0.04583 -0.09739 0.05879 -0.1 0.06111 C -0.1026 0.06342 -0.10451 0.05648 -0.10833 0.05833 C -0.11215 0.06018 -0.1184 0.07106 -0.12291 0.07222 C -0.12743 0.07338 -0.13055 0.06435 -0.13541 0.06527 C -0.14028 0.0662 -0.14618 0.07199 -0.15208 0.07777 " pathEditMode="relative" ptsTypes="aaaaaaaaaaaaA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19" grpId="1" animBg="1"/>
      <p:bldP spid="20" grpId="0" animBg="1"/>
      <p:bldP spid="25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695700"/>
            <a:ext cx="64103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标题 1"/>
          <p:cNvSpPr>
            <a:spLocks noGrp="1"/>
          </p:cNvSpPr>
          <p:nvPr>
            <p:ph type="title"/>
          </p:nvPr>
        </p:nvSpPr>
        <p:spPr>
          <a:xfrm>
            <a:off x="457200" y="90210"/>
            <a:ext cx="8229600" cy="609600"/>
          </a:xfrm>
        </p:spPr>
        <p:txBody>
          <a:bodyPr/>
          <a:lstStyle/>
          <a:p>
            <a:pPr algn="ctr" eaLnBrk="1" hangingPunct="1"/>
            <a:r>
              <a:rPr lang="en-US" altLang="zh-CN" dirty="0" err="1">
                <a:solidFill>
                  <a:srgbClr val="3333FF"/>
                </a:solidFill>
              </a:rPr>
              <a:t>Photobase</a:t>
            </a:r>
            <a:r>
              <a:rPr lang="en-US" altLang="zh-CN" dirty="0">
                <a:solidFill>
                  <a:srgbClr val="3333FF"/>
                </a:solidFill>
              </a:rPr>
              <a:t> Generator (PBG)</a:t>
            </a:r>
            <a:endParaRPr lang="zh-CN" altLang="en-US" dirty="0">
              <a:solidFill>
                <a:srgbClr val="3333FF"/>
              </a:solidFill>
            </a:endParaRPr>
          </a:p>
        </p:txBody>
      </p:sp>
      <p:pic>
        <p:nvPicPr>
          <p:cNvPr id="53252" name="Object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1274763"/>
            <a:ext cx="6527800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>
          <a:xfrm rot="19955739">
            <a:off x="2776538" y="1957388"/>
            <a:ext cx="401637" cy="547687"/>
          </a:xfrm>
          <a:prstGeom prst="ellipse">
            <a:avLst/>
          </a:prstGeom>
          <a:solidFill>
            <a:srgbClr val="C75B12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Franklin Gothic Medium" pitchFamily="34" charset="0"/>
            </a:endParaRPr>
          </a:p>
        </p:txBody>
      </p:sp>
      <p:sp>
        <p:nvSpPr>
          <p:cNvPr id="53254" name="TextBox 10"/>
          <p:cNvSpPr txBox="1">
            <a:spLocks noChangeArrowheads="1"/>
          </p:cNvSpPr>
          <p:nvPr/>
        </p:nvSpPr>
        <p:spPr bwMode="auto">
          <a:xfrm>
            <a:off x="2447925" y="6197600"/>
            <a:ext cx="47148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AU" altLang="zh-CN" sz="900" dirty="0" err="1">
                <a:solidFill>
                  <a:srgbClr val="000000"/>
                </a:solidFill>
                <a:cs typeface="Arial" pitchFamily="34" charset="0"/>
              </a:rPr>
              <a:t>Suyama</a:t>
            </a:r>
            <a:r>
              <a:rPr lang="en-AU" altLang="zh-CN" sz="900" dirty="0">
                <a:solidFill>
                  <a:srgbClr val="000000"/>
                </a:solidFill>
                <a:cs typeface="Arial" pitchFamily="34" charset="0"/>
              </a:rPr>
              <a:t> et al., </a:t>
            </a:r>
            <a:r>
              <a:rPr lang="en-AU" altLang="zh-CN" sz="900" i="1" dirty="0">
                <a:solidFill>
                  <a:srgbClr val="000000"/>
                </a:solidFill>
                <a:cs typeface="Arial" pitchFamily="34" charset="0"/>
              </a:rPr>
              <a:t>Progress in Polymer Science</a:t>
            </a:r>
            <a:r>
              <a:rPr lang="en-AU" altLang="zh-CN" sz="900" dirty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en-AU" altLang="zh-CN" sz="900" b="1" dirty="0">
                <a:solidFill>
                  <a:srgbClr val="000000"/>
                </a:solidFill>
                <a:cs typeface="Arial" pitchFamily="34" charset="0"/>
              </a:rPr>
              <a:t>34</a:t>
            </a:r>
            <a:r>
              <a:rPr lang="en-AU" altLang="zh-CN" sz="900" dirty="0">
                <a:solidFill>
                  <a:srgbClr val="000000"/>
                </a:solidFill>
                <a:cs typeface="Arial" pitchFamily="34" charset="0"/>
              </a:rPr>
              <a:t> (2009) 194-209.</a:t>
            </a:r>
            <a:endParaRPr lang="en-US" altLang="zh-CN" sz="900" dirty="0">
              <a:solidFill>
                <a:srgbClr val="000000"/>
              </a:solidFill>
              <a:cs typeface="Arial" pitchFamily="34" charset="0"/>
            </a:endParaRPr>
          </a:p>
          <a:p>
            <a:pPr eaLnBrk="1" hangingPunct="1"/>
            <a:r>
              <a:rPr lang="en-US" altLang="zh-CN" sz="900" dirty="0" err="1">
                <a:solidFill>
                  <a:srgbClr val="000000"/>
                </a:solidFill>
                <a:cs typeface="Arial" pitchFamily="34" charset="0"/>
              </a:rPr>
              <a:t>Houlihan</a:t>
            </a:r>
            <a:r>
              <a:rPr lang="en-US" altLang="zh-CN" sz="900" dirty="0">
                <a:solidFill>
                  <a:srgbClr val="000000"/>
                </a:solidFill>
                <a:cs typeface="Arial" pitchFamily="34" charset="0"/>
              </a:rPr>
              <a:t> et al., </a:t>
            </a:r>
            <a:r>
              <a:rPr lang="en-US" altLang="zh-CN" sz="900" i="1" dirty="0">
                <a:solidFill>
                  <a:srgbClr val="000000"/>
                </a:solidFill>
                <a:cs typeface="Arial" pitchFamily="34" charset="0"/>
              </a:rPr>
              <a:t>Macromolecules</a:t>
            </a:r>
            <a:r>
              <a:rPr lang="en-US" altLang="zh-CN" sz="900" dirty="0">
                <a:solidFill>
                  <a:srgbClr val="000000"/>
                </a:solidFill>
                <a:cs typeface="Arial" pitchFamily="34" charset="0"/>
              </a:rPr>
              <a:t>,</a:t>
            </a:r>
            <a:r>
              <a:rPr lang="en-US" altLang="zh-CN" sz="900" b="1" dirty="0">
                <a:solidFill>
                  <a:srgbClr val="000000"/>
                </a:solidFill>
                <a:cs typeface="Arial" pitchFamily="34" charset="0"/>
              </a:rPr>
              <a:t> 21 </a:t>
            </a:r>
            <a:r>
              <a:rPr lang="en-US" altLang="zh-CN" sz="900" dirty="0">
                <a:solidFill>
                  <a:srgbClr val="000000"/>
                </a:solidFill>
                <a:cs typeface="Arial" pitchFamily="34" charset="0"/>
              </a:rPr>
              <a:t>(1988) 2001-2006.</a:t>
            </a:r>
          </a:p>
          <a:p>
            <a:pPr eaLnBrk="1" hangingPunct="1"/>
            <a:r>
              <a:rPr lang="en-US" altLang="zh-CN" sz="900" dirty="0">
                <a:solidFill>
                  <a:srgbClr val="000000"/>
                </a:solidFill>
                <a:cs typeface="Arial" pitchFamily="34" charset="0"/>
              </a:rPr>
              <a:t>Cameron et al., </a:t>
            </a:r>
            <a:r>
              <a:rPr lang="pt-BR" altLang="zh-CN" sz="900" i="1" dirty="0">
                <a:solidFill>
                  <a:srgbClr val="000000"/>
                </a:solidFill>
                <a:cs typeface="Arial" pitchFamily="34" charset="0"/>
              </a:rPr>
              <a:t>J. Am. Chem. Soc.</a:t>
            </a:r>
            <a:r>
              <a:rPr lang="pt-BR" altLang="zh-CN" sz="900" dirty="0">
                <a:solidFill>
                  <a:srgbClr val="000000"/>
                </a:solidFill>
                <a:cs typeface="Arial" pitchFamily="34" charset="0"/>
              </a:rPr>
              <a:t>,</a:t>
            </a:r>
            <a:r>
              <a:rPr lang="pt-BR" altLang="zh-CN" sz="900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zh-CN" sz="900" b="1" dirty="0">
                <a:solidFill>
                  <a:srgbClr val="000000"/>
                </a:solidFill>
              </a:rPr>
              <a:t>113 </a:t>
            </a:r>
            <a:r>
              <a:rPr lang="en-US" altLang="zh-CN" sz="900" dirty="0">
                <a:solidFill>
                  <a:srgbClr val="000000"/>
                </a:solidFill>
              </a:rPr>
              <a:t>(1991) 4303-4313.</a:t>
            </a:r>
            <a:endParaRPr lang="pt-BR" altLang="zh-CN" sz="900" dirty="0">
              <a:solidFill>
                <a:srgbClr val="000000"/>
              </a:solidFill>
              <a:cs typeface="Arial" pitchFamily="34" charset="0"/>
            </a:endParaRPr>
          </a:p>
        </p:txBody>
      </p:sp>
      <p:grpSp>
        <p:nvGrpSpPr>
          <p:cNvPr id="53255" name="组合 17"/>
          <p:cNvGrpSpPr>
            <a:grpSpLocks/>
          </p:cNvGrpSpPr>
          <p:nvPr/>
        </p:nvGrpSpPr>
        <p:grpSpPr bwMode="auto">
          <a:xfrm>
            <a:off x="227013" y="763588"/>
            <a:ext cx="1733550" cy="1296987"/>
            <a:chOff x="227013" y="763588"/>
            <a:chExt cx="1733680" cy="1296987"/>
          </a:xfrm>
        </p:grpSpPr>
        <p:sp>
          <p:nvSpPr>
            <p:cNvPr id="13" name="矩形 12"/>
            <p:cNvSpPr/>
            <p:nvPr/>
          </p:nvSpPr>
          <p:spPr bwMode="auto">
            <a:xfrm>
              <a:off x="227013" y="763588"/>
              <a:ext cx="1703515" cy="12969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dist="88900" dir="2700000" algn="tl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latin typeface="Franklin Gothic Medium" pitchFamily="34" charset="0"/>
              </a:endParaRPr>
            </a:p>
          </p:txBody>
        </p:sp>
        <p:sp>
          <p:nvSpPr>
            <p:cNvPr id="53259" name="TextBox 16"/>
            <p:cNvSpPr txBox="1">
              <a:spLocks noChangeArrowheads="1"/>
            </p:cNvSpPr>
            <p:nvPr/>
          </p:nvSpPr>
          <p:spPr bwMode="auto">
            <a:xfrm>
              <a:off x="246181" y="1711603"/>
              <a:ext cx="17145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400">
                  <a:solidFill>
                    <a:srgbClr val="000000"/>
                  </a:solidFill>
                  <a:latin typeface="Franklin Gothic Medium" pitchFamily="34" charset="0"/>
                  <a:cs typeface="Arial" pitchFamily="34" charset="0"/>
                </a:rPr>
                <a:t>DIPA-CARB</a:t>
              </a:r>
              <a:endParaRPr lang="zh-CN" altLang="en-US" sz="1400">
                <a:solidFill>
                  <a:srgbClr val="000000"/>
                </a:solidFill>
                <a:latin typeface="Franklin Gothic Medium" pitchFamily="34" charset="0"/>
                <a:cs typeface="Arial" pitchFamily="34" charset="0"/>
              </a:endParaRPr>
            </a:p>
          </p:txBody>
        </p:sp>
      </p:grpSp>
      <p:pic>
        <p:nvPicPr>
          <p:cNvPr id="53256" name="Object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857250"/>
            <a:ext cx="14890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任意多边形 13"/>
          <p:cNvSpPr/>
          <p:nvPr/>
        </p:nvSpPr>
        <p:spPr>
          <a:xfrm>
            <a:off x="3352800" y="2457450"/>
            <a:ext cx="1314450" cy="2566988"/>
          </a:xfrm>
          <a:custGeom>
            <a:avLst/>
            <a:gdLst>
              <a:gd name="connsiteX0" fmla="*/ 0 w 1314643"/>
              <a:gd name="connsiteY0" fmla="*/ 0 h 2567709"/>
              <a:gd name="connsiteX1" fmla="*/ 1108364 w 1314643"/>
              <a:gd name="connsiteY1" fmla="*/ 1228436 h 2567709"/>
              <a:gd name="connsiteX2" fmla="*/ 1237673 w 1314643"/>
              <a:gd name="connsiteY2" fmla="*/ 2567709 h 256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4643" h="2567709">
                <a:moveTo>
                  <a:pt x="0" y="0"/>
                </a:moveTo>
                <a:cubicBezTo>
                  <a:pt x="451042" y="400242"/>
                  <a:pt x="902085" y="800485"/>
                  <a:pt x="1108364" y="1228436"/>
                </a:cubicBezTo>
                <a:cubicBezTo>
                  <a:pt x="1314643" y="1656388"/>
                  <a:pt x="1276158" y="2112048"/>
                  <a:pt x="1237673" y="2567709"/>
                </a:cubicBezTo>
              </a:path>
            </a:pathLst>
          </a:custGeom>
          <a:ln w="12700">
            <a:solidFill>
              <a:schemeClr val="bg2">
                <a:lumMod val="2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3711882"/>
      </p:ext>
    </p:extLst>
  </p:cSld>
  <p:clrMapOvr>
    <a:masterClrMapping/>
  </p:clrMapOvr>
  <p:transition spd="slow"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7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3914775"/>
            <a:ext cx="41148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标题 3"/>
          <p:cNvSpPr>
            <a:spLocks noGrp="1"/>
          </p:cNvSpPr>
          <p:nvPr>
            <p:ph type="title"/>
          </p:nvPr>
        </p:nvSpPr>
        <p:spPr>
          <a:xfrm>
            <a:off x="455265" y="142875"/>
            <a:ext cx="8229600" cy="642938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4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 Test Formulation</a:t>
            </a:r>
            <a:endParaRPr lang="zh-CN" altLang="en-US" sz="4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605" name="组合 17"/>
          <p:cNvGrpSpPr>
            <a:grpSpLocks/>
          </p:cNvGrpSpPr>
          <p:nvPr/>
        </p:nvGrpSpPr>
        <p:grpSpPr bwMode="auto">
          <a:xfrm>
            <a:off x="214313" y="928688"/>
            <a:ext cx="8643937" cy="2643187"/>
            <a:chOff x="168562" y="785794"/>
            <a:chExt cx="8643998" cy="2643206"/>
          </a:xfrm>
        </p:grpSpPr>
        <p:sp>
          <p:nvSpPr>
            <p:cNvPr id="17" name="圆角矩形 16"/>
            <p:cNvSpPr/>
            <p:nvPr/>
          </p:nvSpPr>
          <p:spPr>
            <a:xfrm>
              <a:off x="168562" y="785794"/>
              <a:ext cx="8643998" cy="2643206"/>
            </a:xfrm>
            <a:prstGeom prst="roundRect">
              <a:avLst>
                <a:gd name="adj" fmla="val 9748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rgbClr val="FFFFFF"/>
                </a:solidFill>
              </a:endParaRPr>
            </a:p>
          </p:txBody>
        </p:sp>
        <p:sp>
          <p:nvSpPr>
            <p:cNvPr id="25618" name="TextBox 11"/>
            <p:cNvSpPr txBox="1">
              <a:spLocks noChangeArrowheads="1"/>
            </p:cNvSpPr>
            <p:nvPr/>
          </p:nvSpPr>
          <p:spPr bwMode="auto">
            <a:xfrm>
              <a:off x="382876" y="2928934"/>
              <a:ext cx="29289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C75B12"/>
                  </a:solidFill>
                  <a:latin typeface="Franklin Gothic Medium" pitchFamily="34" charset="0"/>
                </a:rPr>
                <a:t>MAdMA:GBLMA (50/50)</a:t>
              </a:r>
              <a:endParaRPr lang="zh-CN" altLang="en-US" sz="1800">
                <a:solidFill>
                  <a:srgbClr val="C75B12"/>
                </a:solidFill>
                <a:latin typeface="Franklin Gothic Medium" pitchFamily="34" charset="0"/>
              </a:endParaRPr>
            </a:p>
          </p:txBody>
        </p:sp>
        <p:sp>
          <p:nvSpPr>
            <p:cNvPr id="25619" name="TextBox 12"/>
            <p:cNvSpPr txBox="1">
              <a:spLocks noChangeArrowheads="1"/>
            </p:cNvSpPr>
            <p:nvPr/>
          </p:nvSpPr>
          <p:spPr bwMode="auto">
            <a:xfrm>
              <a:off x="5786438" y="2711449"/>
              <a:ext cx="2928937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C75B12"/>
                  </a:solidFill>
                  <a:latin typeface="Franklin Gothic Medium" pitchFamily="34" charset="0"/>
                </a:rPr>
                <a:t>Photobase generator</a:t>
              </a:r>
            </a:p>
            <a:p>
              <a:pPr algn="ctr" eaLnBrk="1" hangingPunct="1"/>
              <a:r>
                <a:rPr lang="en-US" altLang="zh-CN" sz="1800">
                  <a:solidFill>
                    <a:srgbClr val="C75B12"/>
                  </a:solidFill>
                  <a:latin typeface="Franklin Gothic Medium" pitchFamily="34" charset="0"/>
                </a:rPr>
                <a:t>(PBG)</a:t>
              </a:r>
              <a:endParaRPr lang="zh-CN" altLang="en-US" sz="1800">
                <a:solidFill>
                  <a:srgbClr val="C75B12"/>
                </a:solidFill>
                <a:latin typeface="Franklin Gothic Medium" pitchFamily="34" charset="0"/>
              </a:endParaRPr>
            </a:p>
          </p:txBody>
        </p:sp>
        <p:sp>
          <p:nvSpPr>
            <p:cNvPr id="25620" name="TextBox 11"/>
            <p:cNvSpPr txBox="1">
              <a:spLocks noChangeArrowheads="1"/>
            </p:cNvSpPr>
            <p:nvPr/>
          </p:nvSpPr>
          <p:spPr bwMode="auto">
            <a:xfrm>
              <a:off x="3500430" y="2711231"/>
              <a:ext cx="221457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srgbClr val="C75B12"/>
                  </a:solidFill>
                  <a:latin typeface="Franklin Gothic Medium" pitchFamily="34" charset="0"/>
                </a:rPr>
                <a:t>Photoacid generator (PAG)</a:t>
              </a:r>
              <a:endParaRPr lang="zh-CN" altLang="en-US" sz="1800">
                <a:solidFill>
                  <a:srgbClr val="C75B12"/>
                </a:solidFill>
                <a:latin typeface="Franklin Gothic Medium" pitchFamily="34" charset="0"/>
              </a:endParaRPr>
            </a:p>
          </p:txBody>
        </p:sp>
      </p:grpSp>
      <p:pic>
        <p:nvPicPr>
          <p:cNvPr id="2560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643063"/>
            <a:ext cx="15716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428625" y="4000500"/>
            <a:ext cx="3429000" cy="19478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6000" anchor="ctr"/>
          <a:lstStyle/>
          <a:p>
            <a:pPr>
              <a:defRPr/>
            </a:pPr>
            <a:r>
              <a:rPr lang="en-US" altLang="zh-CN" sz="1800" b="1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S:</a:t>
            </a:r>
          </a:p>
          <a:p>
            <a:pPr>
              <a:lnSpc>
                <a:spcPts val="2500"/>
              </a:lnSpc>
              <a:spcBef>
                <a:spcPts val="600"/>
              </a:spcBef>
              <a:buFont typeface="Franklin Gothic Medium" pitchFamily="34" charset="0"/>
              <a:buChar char="–"/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5 </a:t>
            </a:r>
            <a:r>
              <a:rPr lang="en-US" altLang="zh-CN" sz="1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</a:t>
            </a: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 of PAG to polymer</a:t>
            </a:r>
          </a:p>
          <a:p>
            <a:pPr>
              <a:lnSpc>
                <a:spcPts val="2500"/>
              </a:lnSpc>
              <a:buFont typeface="Franklin Gothic Medium" pitchFamily="34" charset="0"/>
              <a:buChar char="–"/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BG/PAG molar ratio = 3</a:t>
            </a:r>
          </a:p>
          <a:p>
            <a:pPr>
              <a:lnSpc>
                <a:spcPts val="2500"/>
              </a:lnSpc>
              <a:buFont typeface="Franklin Gothic Medium" pitchFamily="34" charset="0"/>
              <a:buChar char="–"/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B: 121.5 ºC, 60 sec</a:t>
            </a:r>
          </a:p>
          <a:p>
            <a:pPr>
              <a:lnSpc>
                <a:spcPts val="2500"/>
              </a:lnSpc>
              <a:buFont typeface="Franklin Gothic Medium" pitchFamily="34" charset="0"/>
              <a:buChar char="–"/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RC (89 nm)</a:t>
            </a:r>
            <a:endParaRPr lang="zh-CN" alt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组合 22"/>
          <p:cNvGrpSpPr>
            <a:grpSpLocks/>
          </p:cNvGrpSpPr>
          <p:nvPr/>
        </p:nvGrpSpPr>
        <p:grpSpPr bwMode="auto">
          <a:xfrm>
            <a:off x="5543550" y="3859213"/>
            <a:ext cx="1885950" cy="2098675"/>
            <a:chOff x="5543557" y="3858422"/>
            <a:chExt cx="1885963" cy="2098690"/>
          </a:xfrm>
        </p:grpSpPr>
        <p:sp>
          <p:nvSpPr>
            <p:cNvPr id="25613" name="TextBox 15"/>
            <p:cNvSpPr txBox="1">
              <a:spLocks noChangeArrowheads="1"/>
            </p:cNvSpPr>
            <p:nvPr/>
          </p:nvSpPr>
          <p:spPr bwMode="auto">
            <a:xfrm>
              <a:off x="5543557" y="4000504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prstClr val="black"/>
                  </a:solidFill>
                  <a:latin typeface="Franklin Gothic Medium" pitchFamily="34" charset="0"/>
                </a:rPr>
                <a:t>E</a:t>
              </a:r>
              <a:r>
                <a:rPr lang="en-US" altLang="zh-CN" sz="1800" baseline="-25000">
                  <a:solidFill>
                    <a:prstClr val="black"/>
                  </a:solidFill>
                  <a:latin typeface="Franklin Gothic Medium" pitchFamily="34" charset="0"/>
                </a:rPr>
                <a:t>0</a:t>
              </a:r>
              <a:endParaRPr lang="zh-CN" altLang="en-US" sz="1800" baseline="-25000">
                <a:solidFill>
                  <a:prstClr val="black"/>
                </a:solidFill>
                <a:latin typeface="Franklin Gothic Medium" pitchFamily="34" charset="0"/>
              </a:endParaRPr>
            </a:p>
          </p:txBody>
        </p:sp>
        <p:sp>
          <p:nvSpPr>
            <p:cNvPr id="25614" name="TextBox 17"/>
            <p:cNvSpPr txBox="1">
              <a:spLocks noChangeArrowheads="1"/>
            </p:cNvSpPr>
            <p:nvPr/>
          </p:nvSpPr>
          <p:spPr bwMode="auto">
            <a:xfrm>
              <a:off x="6929454" y="4000504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/>
              <a:r>
                <a:rPr lang="en-US" altLang="zh-CN" sz="1800">
                  <a:solidFill>
                    <a:prstClr val="black"/>
                  </a:solidFill>
                  <a:latin typeface="Franklin Gothic Medium" pitchFamily="34" charset="0"/>
                </a:rPr>
                <a:t>E</a:t>
              </a:r>
              <a:r>
                <a:rPr lang="en-US" altLang="zh-CN" sz="1800" baseline="-25000">
                  <a:solidFill>
                    <a:prstClr val="black"/>
                  </a:solidFill>
                  <a:latin typeface="Franklin Gothic Medium" pitchFamily="34" charset="0"/>
                </a:rPr>
                <a:t>n</a:t>
              </a:r>
              <a:endParaRPr lang="zh-CN" altLang="en-US" sz="1800" baseline="-25000">
                <a:solidFill>
                  <a:prstClr val="black"/>
                </a:solidFill>
                <a:latin typeface="Franklin Gothic Medium" pitchFamily="34" charset="0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rot="5400000" flipH="1" flipV="1">
              <a:off x="4895059" y="4892685"/>
              <a:ext cx="2070115" cy="158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rot="5400000" flipH="1" flipV="1">
              <a:off x="5942816" y="4921261"/>
              <a:ext cx="2070115" cy="158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0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85875"/>
            <a:ext cx="1801813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071563"/>
            <a:ext cx="2000250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图片 7" descr="Dupont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1785938"/>
            <a:ext cx="6826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miley Face 2"/>
          <p:cNvSpPr/>
          <p:nvPr/>
        </p:nvSpPr>
        <p:spPr>
          <a:xfrm>
            <a:off x="6045200" y="4292600"/>
            <a:ext cx="879475" cy="865188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prstClr val="white"/>
                </a:solidFill>
              </a:rPr>
              <a:t>f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65019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3"/>
          <p:cNvSpPr>
            <a:spLocks noGrp="1"/>
          </p:cNvSpPr>
          <p:nvPr>
            <p:ph type="title" idx="4294967295"/>
          </p:nvPr>
        </p:nvSpPr>
        <p:spPr>
          <a:xfrm>
            <a:off x="684464" y="457200"/>
            <a:ext cx="8229600" cy="642937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sz="4400" dirty="0">
                <a:ea typeface="SimSun" pitchFamily="2" charset="-122"/>
              </a:rPr>
              <a:t>Lithography Result </a:t>
            </a:r>
            <a:br>
              <a:rPr lang="en-US" altLang="zh-CN" sz="4400" dirty="0">
                <a:ea typeface="SimSun" pitchFamily="2" charset="-122"/>
              </a:rPr>
            </a:br>
            <a:r>
              <a:rPr lang="en-US" altLang="zh-CN" sz="4400" dirty="0">
                <a:ea typeface="SimSun" pitchFamily="2" charset="-122"/>
              </a:rPr>
              <a:t> </a:t>
            </a:r>
            <a:r>
              <a:rPr lang="en-US" altLang="zh-CN" sz="2100" dirty="0">
                <a:ea typeface="SimSun" pitchFamily="2" charset="-122"/>
              </a:rPr>
              <a:t> </a:t>
            </a:r>
            <a:endParaRPr lang="zh-CN" altLang="en-US" sz="2100" dirty="0">
              <a:ea typeface="SimSun" pitchFamily="2" charset="-122"/>
            </a:endParaRPr>
          </a:p>
        </p:txBody>
      </p:sp>
      <p:grpSp>
        <p:nvGrpSpPr>
          <p:cNvPr id="39939" name="组合 17"/>
          <p:cNvGrpSpPr>
            <a:grpSpLocks/>
          </p:cNvGrpSpPr>
          <p:nvPr/>
        </p:nvGrpSpPr>
        <p:grpSpPr bwMode="auto">
          <a:xfrm>
            <a:off x="457200" y="1219200"/>
            <a:ext cx="2092325" cy="1582738"/>
            <a:chOff x="221477" y="763588"/>
            <a:chExt cx="1714512" cy="1296987"/>
          </a:xfrm>
        </p:grpSpPr>
        <p:sp>
          <p:nvSpPr>
            <p:cNvPr id="7" name="矩形 6"/>
            <p:cNvSpPr/>
            <p:nvPr/>
          </p:nvSpPr>
          <p:spPr bwMode="auto">
            <a:xfrm>
              <a:off x="226680" y="763588"/>
              <a:ext cx="1704105" cy="129698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dist="88900" dir="2700000" algn="tl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srgbClr val="FFFFFF"/>
                </a:solidFill>
                <a:latin typeface="Franklin Gothic Medium" pitchFamily="34" charset="0"/>
                <a:ea typeface="SimSun" pitchFamily="2" charset="-122"/>
              </a:endParaRPr>
            </a:p>
          </p:txBody>
        </p:sp>
        <p:sp>
          <p:nvSpPr>
            <p:cNvPr id="39956" name="TextBox 16"/>
            <p:cNvSpPr txBox="1">
              <a:spLocks noChangeArrowheads="1"/>
            </p:cNvSpPr>
            <p:nvPr/>
          </p:nvSpPr>
          <p:spPr bwMode="auto">
            <a:xfrm>
              <a:off x="221477" y="1776107"/>
              <a:ext cx="1714512" cy="252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4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  <a:cs typeface="Arial" pitchFamily="34" charset="0"/>
                </a:rPr>
                <a:t>DCHA-CARB</a:t>
              </a:r>
              <a:endParaRPr lang="zh-CN" altLang="en-US" sz="140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  <a:cs typeface="Arial" pitchFamily="34" charset="0"/>
              </a:endParaRPr>
            </a:p>
          </p:txBody>
        </p:sp>
      </p:grp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1781175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2" name="组合 38"/>
          <p:cNvGrpSpPr>
            <a:grpSpLocks/>
          </p:cNvGrpSpPr>
          <p:nvPr/>
        </p:nvGrpSpPr>
        <p:grpSpPr bwMode="auto">
          <a:xfrm>
            <a:off x="881063" y="2890838"/>
            <a:ext cx="6610350" cy="3324225"/>
            <a:chOff x="881063" y="2890833"/>
            <a:chExt cx="6610370" cy="3324230"/>
          </a:xfrm>
        </p:grpSpPr>
        <p:grpSp>
          <p:nvGrpSpPr>
            <p:cNvPr id="39948" name="组合 34"/>
            <p:cNvGrpSpPr>
              <a:grpSpLocks/>
            </p:cNvGrpSpPr>
            <p:nvPr/>
          </p:nvGrpSpPr>
          <p:grpSpPr bwMode="auto">
            <a:xfrm>
              <a:off x="881063" y="2890833"/>
              <a:ext cx="3333750" cy="3324230"/>
              <a:chOff x="881063" y="2890833"/>
              <a:chExt cx="3333750" cy="3324230"/>
            </a:xfrm>
          </p:grpSpPr>
          <p:grpSp>
            <p:nvGrpSpPr>
              <p:cNvPr id="39950" name="组合 39"/>
              <p:cNvGrpSpPr>
                <a:grpSpLocks/>
              </p:cNvGrpSpPr>
              <p:nvPr/>
            </p:nvGrpSpPr>
            <p:grpSpPr bwMode="auto">
              <a:xfrm>
                <a:off x="881063" y="3714750"/>
                <a:ext cx="3333750" cy="2500313"/>
                <a:chOff x="881087" y="3714769"/>
                <a:chExt cx="3333747" cy="2500313"/>
              </a:xfrm>
            </p:grpSpPr>
            <p:pic>
              <p:nvPicPr>
                <p:cNvPr id="39952" name="图片 8" descr="PD-45-3 PEB 115(OR) 25mJ r1 9'O.TIF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81087" y="3714769"/>
                  <a:ext cx="3333747" cy="25003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953" name="TextBox 34"/>
                <p:cNvSpPr txBox="1">
                  <a:spLocks noChangeArrowheads="1"/>
                </p:cNvSpPr>
                <p:nvPr/>
              </p:nvSpPr>
              <p:spPr bwMode="auto">
                <a:xfrm>
                  <a:off x="1643042" y="4000504"/>
                  <a:ext cx="1357322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zh-CN" sz="1400" b="1" dirty="0">
                      <a:solidFill>
                        <a:srgbClr val="FFFFFF"/>
                      </a:solidFill>
                      <a:latin typeface="Franklin Gothic Medium" pitchFamily="34" charset="0"/>
                      <a:ea typeface="SimSun" pitchFamily="2" charset="-122"/>
                    </a:rPr>
                    <a:t>220 nm pitch</a:t>
                  </a:r>
                  <a:endParaRPr lang="zh-CN" altLang="en-US" sz="1400" b="1" dirty="0">
                    <a:solidFill>
                      <a:srgbClr val="FFFFFF"/>
                    </a:solidFill>
                    <a:latin typeface="Franklin Gothic Medium" pitchFamily="34" charset="0"/>
                    <a:ea typeface="SimSun" pitchFamily="2" charset="-122"/>
                  </a:endParaRPr>
                </a:p>
              </p:txBody>
            </p:sp>
            <p:cxnSp>
              <p:nvCxnSpPr>
                <p:cNvPr id="36" name="直接箭头连接符 35"/>
                <p:cNvCxnSpPr/>
                <p:nvPr/>
              </p:nvCxnSpPr>
              <p:spPr>
                <a:xfrm>
                  <a:off x="2205065" y="3929078"/>
                  <a:ext cx="190500" cy="1587"/>
                </a:xfrm>
                <a:prstGeom prst="straightConnector1">
                  <a:avLst/>
                </a:prstGeom>
                <a:ln w="12700">
                  <a:solidFill>
                    <a:schemeClr val="bg1"/>
                  </a:solidFill>
                  <a:headEnd type="triangle" w="sm" len="sm"/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9951" name="Picture 176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2052" y="2890833"/>
                <a:ext cx="2070000" cy="1022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49" name="TextBox 37"/>
            <p:cNvSpPr txBox="1">
              <a:spLocks noChangeArrowheads="1"/>
            </p:cNvSpPr>
            <p:nvPr/>
          </p:nvSpPr>
          <p:spPr bwMode="auto">
            <a:xfrm>
              <a:off x="3205153" y="3252786"/>
              <a:ext cx="42862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800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</a:rPr>
                <a:t>NA = 0.22, </a:t>
              </a:r>
              <a:r>
                <a:rPr lang="en-US" altLang="zh-CN" sz="1800" b="1" dirty="0">
                  <a:solidFill>
                    <a:srgbClr val="000000"/>
                  </a:solidFill>
                  <a:latin typeface="Franklin Gothic Medium" pitchFamily="34" charset="0"/>
                  <a:ea typeface="SimSun" pitchFamily="2" charset="-122"/>
                </a:rPr>
                <a:t>440 nm pitch aerial image</a:t>
              </a:r>
              <a:endParaRPr lang="zh-CN" altLang="en-US" sz="1800" b="1" dirty="0">
                <a:solidFill>
                  <a:srgbClr val="000000"/>
                </a:solidFill>
                <a:latin typeface="Franklin Gothic Medium" pitchFamily="34" charset="0"/>
                <a:ea typeface="SimSun" pitchFamily="2" charset="-122"/>
              </a:endParaRPr>
            </a:p>
          </p:txBody>
        </p:sp>
      </p:grpSp>
      <p:grpSp>
        <p:nvGrpSpPr>
          <p:cNvPr id="39943" name="组合 38"/>
          <p:cNvGrpSpPr>
            <a:grpSpLocks/>
          </p:cNvGrpSpPr>
          <p:nvPr/>
        </p:nvGrpSpPr>
        <p:grpSpPr bwMode="auto">
          <a:xfrm>
            <a:off x="4967288" y="3733800"/>
            <a:ext cx="3333750" cy="2500313"/>
            <a:chOff x="4738713" y="3714769"/>
            <a:chExt cx="3333749" cy="2500313"/>
          </a:xfrm>
        </p:grpSpPr>
        <p:pic>
          <p:nvPicPr>
            <p:cNvPr id="39945" name="图片 9" descr="PD-45-3 PEB 115(OR) 25mJ X 04.TI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8713" y="3714769"/>
              <a:ext cx="3333749" cy="2500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直接箭头连接符 36"/>
            <p:cNvCxnSpPr/>
            <p:nvPr/>
          </p:nvCxnSpPr>
          <p:spPr>
            <a:xfrm>
              <a:off x="5480075" y="5641994"/>
              <a:ext cx="539750" cy="1588"/>
            </a:xfrm>
            <a:prstGeom prst="straightConnector1">
              <a:avLst/>
            </a:prstGeom>
            <a:ln w="12700">
              <a:solidFill>
                <a:schemeClr val="bg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47" name="TextBox 37"/>
            <p:cNvSpPr txBox="1">
              <a:spLocks noChangeArrowheads="1"/>
            </p:cNvSpPr>
            <p:nvPr/>
          </p:nvSpPr>
          <p:spPr bwMode="auto">
            <a:xfrm>
              <a:off x="5164163" y="5643582"/>
              <a:ext cx="13573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1400" dirty="0">
                  <a:solidFill>
                    <a:srgbClr val="FFFFFF"/>
                  </a:solidFill>
                  <a:latin typeface="Franklin Gothic Medium" pitchFamily="34" charset="0"/>
                  <a:ea typeface="SimSun" pitchFamily="2" charset="-122"/>
                </a:rPr>
                <a:t>220 nm pitch</a:t>
              </a:r>
              <a:endParaRPr lang="zh-CN" altLang="en-US" sz="1400">
                <a:solidFill>
                  <a:srgbClr val="FFFFFF"/>
                </a:solidFill>
                <a:latin typeface="Franklin Gothic Medium" pitchFamily="34" charset="0"/>
                <a:ea typeface="SimSun" pitchFamily="2" charset="-122"/>
              </a:endParaRPr>
            </a:p>
          </p:txBody>
        </p:sp>
      </p:grpSp>
      <p:pic>
        <p:nvPicPr>
          <p:cNvPr id="39944" name="图片 8" descr="intel-logo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172200"/>
            <a:ext cx="7477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709903" y="965077"/>
            <a:ext cx="5591135" cy="1771973"/>
            <a:chOff x="2722603" y="990600"/>
            <a:chExt cx="5591135" cy="1771973"/>
          </a:xfrm>
        </p:grpSpPr>
        <p:sp>
          <p:nvSpPr>
            <p:cNvPr id="5" name="Rectangle 4"/>
            <p:cNvSpPr/>
            <p:nvPr/>
          </p:nvSpPr>
          <p:spPr>
            <a:xfrm>
              <a:off x="2722603" y="990600"/>
              <a:ext cx="5591135" cy="1771973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029366" y="1296987"/>
              <a:ext cx="4977607" cy="1255713"/>
              <a:chOff x="3017043" y="888305"/>
              <a:chExt cx="4977607" cy="1255713"/>
            </a:xfrm>
            <a:solidFill>
              <a:schemeClr val="accent3"/>
            </a:solidFill>
          </p:grpSpPr>
          <p:sp>
            <p:nvSpPr>
              <p:cNvPr id="2" name="Rectangle 1"/>
              <p:cNvSpPr/>
              <p:nvPr/>
            </p:nvSpPr>
            <p:spPr>
              <a:xfrm>
                <a:off x="5708650" y="1066800"/>
                <a:ext cx="2286000" cy="1077218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r>
                  <a:rPr lang="en-US" altLang="zh-CN" sz="3600" dirty="0">
                    <a:ea typeface="SimSun" pitchFamily="2" charset="-122"/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ea typeface="SimSun" pitchFamily="2" charset="-122"/>
                  </a:rPr>
                  <a:t>k</a:t>
                </a:r>
                <a:r>
                  <a:rPr lang="en-US" altLang="zh-CN" b="1" baseline="-25000" dirty="0">
                    <a:solidFill>
                      <a:srgbClr val="FF0000"/>
                    </a:solidFill>
                    <a:ea typeface="SimSun" pitchFamily="2" charset="-122"/>
                  </a:rPr>
                  <a:t>1</a:t>
                </a:r>
                <a:r>
                  <a:rPr lang="en-US" altLang="zh-CN" b="1" dirty="0">
                    <a:solidFill>
                      <a:srgbClr val="FF0000"/>
                    </a:solidFill>
                    <a:ea typeface="SimSun" pitchFamily="2" charset="-122"/>
                  </a:rPr>
                  <a:t> = 0.15!!!</a:t>
                </a:r>
                <a:br>
                  <a:rPr lang="zh-CN" altLang="en-US" b="1" dirty="0">
                    <a:solidFill>
                      <a:srgbClr val="FF0000"/>
                    </a:solidFill>
                    <a:ea typeface="SimSun" pitchFamily="2" charset="-122"/>
                  </a:rPr>
                </a:br>
                <a:endParaRPr lang="en-US" dirty="0"/>
              </a:p>
            </p:txBody>
          </p:sp>
          <p:pic>
            <p:nvPicPr>
              <p:cNvPr id="109570" name="Picture 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7043" y="888305"/>
                <a:ext cx="2500313" cy="125571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455309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2122" y="18197"/>
            <a:ext cx="9067800" cy="990600"/>
          </a:xfrm>
        </p:spPr>
        <p:txBody>
          <a:bodyPr/>
          <a:lstStyle/>
          <a:p>
            <a:pPr algn="ctr"/>
            <a:r>
              <a:rPr lang="en-US" altLang="zh-CN" sz="6000" dirty="0">
                <a:sym typeface="Wingdings 2"/>
              </a:rPr>
              <a:t>Low chemical contrast</a:t>
            </a:r>
            <a:endParaRPr lang="zh-CN" altLang="en-US" sz="6000" dirty="0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599"/>
            <a:ext cx="6532514" cy="567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9" name="直接连接符 17"/>
          <p:cNvCxnSpPr/>
          <p:nvPr/>
        </p:nvCxnSpPr>
        <p:spPr>
          <a:xfrm flipV="1">
            <a:off x="2286000" y="2694759"/>
            <a:ext cx="1524000" cy="3325042"/>
          </a:xfrm>
          <a:prstGeom prst="line">
            <a:avLst/>
          </a:prstGeom>
          <a:ln w="41275">
            <a:solidFill>
              <a:srgbClr val="FF33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78"/>
          <p:cNvCxnSpPr/>
          <p:nvPr/>
        </p:nvCxnSpPr>
        <p:spPr>
          <a:xfrm flipV="1">
            <a:off x="2209800" y="2971800"/>
            <a:ext cx="2819400" cy="2518154"/>
          </a:xfrm>
          <a:prstGeom prst="line">
            <a:avLst/>
          </a:prstGeom>
          <a:ln w="508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1402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C1A412CA-6367-4C5D-A97E-712611C7DF37}"/>
              </a:ext>
            </a:extLst>
          </p:cNvPr>
          <p:cNvSpPr txBox="1"/>
          <p:nvPr/>
        </p:nvSpPr>
        <p:spPr>
          <a:xfrm>
            <a:off x="463136" y="5904688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With Nick Turro  from Columbia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609600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/>
              <a:t>Increasing Chemical Contrast (Acid Gradient)</a:t>
            </a:r>
            <a:endParaRPr lang="zh-CN" altLang="en-US" sz="3200" dirty="0"/>
          </a:p>
        </p:txBody>
      </p:sp>
      <p:grpSp>
        <p:nvGrpSpPr>
          <p:cNvPr id="3" name="组合 2"/>
          <p:cNvGrpSpPr/>
          <p:nvPr/>
        </p:nvGrpSpPr>
        <p:grpSpPr>
          <a:xfrm>
            <a:off x="435173" y="917129"/>
            <a:ext cx="3560763" cy="3629075"/>
            <a:chOff x="219149" y="917129"/>
            <a:chExt cx="3560763" cy="3629075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/>
            </p:nvPr>
          </p:nvGraphicFramePr>
          <p:xfrm>
            <a:off x="1392435" y="1527881"/>
            <a:ext cx="1646238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0" name="公式" r:id="rId3" imgW="1091880" imgH="203040" progId="Equation.3">
                    <p:embed/>
                  </p:oleObj>
                </mc:Choice>
                <mc:Fallback>
                  <p:oleObj name="公式" r:id="rId3" imgW="1091880" imgH="203040" progId="Equation.3">
                    <p:embed/>
                    <p:pic>
                      <p:nvPicPr>
                        <p:cNvPr id="25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435" y="1527881"/>
                          <a:ext cx="1646238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1027422" y="917129"/>
              <a:ext cx="2376264" cy="40011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C75B12"/>
                  </a:solidFill>
                  <a:latin typeface="Franklin Gothic Medium" pitchFamily="34" charset="0"/>
                </a:rPr>
                <a:t>Conventional PBG</a:t>
              </a:r>
              <a:endParaRPr lang="zh-CN" altLang="en-US" sz="2000" dirty="0">
                <a:solidFill>
                  <a:srgbClr val="C75B12"/>
                </a:solidFill>
                <a:latin typeface="Franklin Gothic Medium" pitchFamily="34" charset="0"/>
              </a:endParaRPr>
            </a:p>
          </p:txBody>
        </p:sp>
        <p:pic>
          <p:nvPicPr>
            <p:cNvPr id="6584" name="Picture 4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149" y="1925241"/>
              <a:ext cx="3560763" cy="2620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4932040" y="917129"/>
            <a:ext cx="3485952" cy="3644949"/>
            <a:chOff x="4932040" y="917129"/>
            <a:chExt cx="3485952" cy="3644949"/>
          </a:xfrm>
        </p:grpSpPr>
        <p:graphicFrame>
          <p:nvGraphicFramePr>
            <p:cNvPr id="22" name="对象 21"/>
            <p:cNvGraphicFramePr>
              <a:graphicFrameLocks noChangeAspect="1"/>
            </p:cNvGraphicFramePr>
            <p:nvPr>
              <p:extLst/>
            </p:nvPr>
          </p:nvGraphicFramePr>
          <p:xfrm>
            <a:off x="5319192" y="1546236"/>
            <a:ext cx="30988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1" name="公式" r:id="rId6" imgW="2057400" imgH="203200" progId="Equation.3">
                    <p:embed/>
                  </p:oleObj>
                </mc:Choice>
                <mc:Fallback>
                  <p:oleObj name="公式" r:id="rId6" imgW="2057400" imgH="203200" progId="Equation.3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9192" y="1546236"/>
                          <a:ext cx="3098800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5940152" y="917129"/>
              <a:ext cx="1883143" cy="40011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rgbClr val="C75B12"/>
                  </a:solidFill>
                  <a:latin typeface="Franklin Gothic Medium" pitchFamily="34" charset="0"/>
                </a:rPr>
                <a:t>2-Stage PBG</a:t>
              </a:r>
              <a:endParaRPr lang="zh-CN" altLang="en-US" sz="2000" dirty="0">
                <a:solidFill>
                  <a:srgbClr val="C75B12"/>
                </a:solidFill>
                <a:latin typeface="Franklin Gothic Medium" pitchFamily="34" charset="0"/>
              </a:endParaRPr>
            </a:p>
          </p:txBody>
        </p:sp>
        <p:pic>
          <p:nvPicPr>
            <p:cNvPr id="6585" name="Picture 44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1909365"/>
              <a:ext cx="3468687" cy="265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1869428" y="1676400"/>
            <a:ext cx="5521971" cy="4941433"/>
            <a:chOff x="1869428" y="1676400"/>
            <a:chExt cx="5521971" cy="4941433"/>
          </a:xfrm>
        </p:grpSpPr>
        <p:grpSp>
          <p:nvGrpSpPr>
            <p:cNvPr id="16" name="Group 15"/>
            <p:cNvGrpSpPr/>
            <p:nvPr/>
          </p:nvGrpSpPr>
          <p:grpSpPr>
            <a:xfrm>
              <a:off x="1869428" y="1676400"/>
              <a:ext cx="5521971" cy="4941433"/>
              <a:chOff x="7240043" y="4046147"/>
              <a:chExt cx="4796954" cy="3359251"/>
            </a:xfrm>
          </p:grpSpPr>
          <p:pic>
            <p:nvPicPr>
              <p:cNvPr id="18" name="Picture 1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40043" y="4046147"/>
                <a:ext cx="4796954" cy="3359251"/>
              </a:xfrm>
              <a:prstGeom prst="rect">
                <a:avLst/>
              </a:prstGeom>
              <a:noFill/>
              <a:ln w="60325">
                <a:solidFill>
                  <a:srgbClr val="E2820E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9" name="Straight Connector 18"/>
              <p:cNvCxnSpPr/>
              <p:nvPr/>
            </p:nvCxnSpPr>
            <p:spPr bwMode="auto">
              <a:xfrm flipH="1" flipV="1">
                <a:off x="8500478" y="5906988"/>
                <a:ext cx="907900" cy="842888"/>
              </a:xfrm>
              <a:prstGeom prst="line">
                <a:avLst/>
              </a:prstGeom>
              <a:noFill/>
              <a:ln w="60325" cap="flat" cmpd="sng" algn="ctr">
                <a:solidFill>
                  <a:srgbClr val="E282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flipH="1" flipV="1">
                <a:off x="8760519" y="5498521"/>
                <a:ext cx="852041" cy="1251355"/>
              </a:xfrm>
              <a:prstGeom prst="line">
                <a:avLst/>
              </a:prstGeom>
              <a:noFill/>
              <a:ln w="60325" cap="flat" cmpd="sng" algn="ctr">
                <a:solidFill>
                  <a:srgbClr val="E282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flipV="1">
                <a:off x="7898023" y="5957788"/>
                <a:ext cx="460348" cy="766688"/>
              </a:xfrm>
              <a:prstGeom prst="line">
                <a:avLst/>
              </a:prstGeom>
              <a:noFill/>
              <a:ln w="60325" cap="flat" cmpd="sng" algn="ctr">
                <a:solidFill>
                  <a:srgbClr val="E282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flipV="1">
                <a:off x="7968194" y="5473121"/>
                <a:ext cx="390177" cy="1251355"/>
              </a:xfrm>
              <a:prstGeom prst="line">
                <a:avLst/>
              </a:prstGeom>
              <a:noFill/>
              <a:ln w="60325" cap="flat" cmpd="sng" algn="ctr">
                <a:solidFill>
                  <a:srgbClr val="E2820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" name="圆角矩形 16"/>
            <p:cNvSpPr/>
            <p:nvPr/>
          </p:nvSpPr>
          <p:spPr>
            <a:xfrm>
              <a:off x="4365488" y="4065635"/>
              <a:ext cx="2595637" cy="696096"/>
            </a:xfrm>
            <a:prstGeom prst="roundRect">
              <a:avLst>
                <a:gd name="adj" fmla="val 6700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15875">
              <a:solidFill>
                <a:srgbClr val="E28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en-US" altLang="zh-CN" sz="1600" dirty="0">
                  <a:solidFill>
                    <a:prstClr val="black"/>
                  </a:solidFill>
                </a:rPr>
                <a:t>2-Stage PBG improves chemical contrast!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146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67F39-81C3-4B07-8DF0-042B90F94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A close up of a map&#10;&#10;Description automatically generated">
            <a:extLst>
              <a:ext uri="{FF2B5EF4-FFF2-40B4-BE49-F238E27FC236}">
                <a16:creationId xmlns:a16="http://schemas.microsoft.com/office/drawing/2014/main" id="{22CFEDDA-31BF-4F4E-9325-B2800D62FE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52400"/>
            <a:ext cx="8898721" cy="6629400"/>
          </a:xfrm>
        </p:spPr>
      </p:pic>
    </p:spTree>
    <p:extLst>
      <p:ext uri="{BB962C8B-B14F-4D97-AF65-F5344CB8AC3E}">
        <p14:creationId xmlns:p14="http://schemas.microsoft.com/office/powerpoint/2010/main" val="1647637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935416" y="0"/>
            <a:ext cx="740459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3200" b="0" dirty="0">
                <a:solidFill>
                  <a:srgbClr val="3333FF"/>
                </a:solidFill>
              </a:rPr>
              <a:t>Photo-aromatization type 2-stage PBGs</a:t>
            </a:r>
          </a:p>
          <a:p>
            <a:pPr algn="ctr" eaLnBrk="1" hangingPunct="1"/>
            <a:endParaRPr lang="en-US" altLang="ja-JP" sz="3200" b="0" dirty="0">
              <a:solidFill>
                <a:srgbClr val="3333FF"/>
              </a:solidFill>
            </a:endParaRPr>
          </a:p>
        </p:txBody>
      </p:sp>
      <p:graphicFrame>
        <p:nvGraphicFramePr>
          <p:cNvPr id="3077" name="Object 30"/>
          <p:cNvGraphicFramePr>
            <a:graphicFrameLocks noChangeAspect="1"/>
          </p:cNvGraphicFramePr>
          <p:nvPr>
            <p:extLst/>
          </p:nvPr>
        </p:nvGraphicFramePr>
        <p:xfrm>
          <a:off x="2005348" y="5181600"/>
          <a:ext cx="4849142" cy="109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CS ChemDraw Drawing" r:id="rId4" imgW="3411720" imgH="675720" progId="ChemDraw.Document.6.0">
                  <p:embed/>
                </p:oleObj>
              </mc:Choice>
              <mc:Fallback>
                <p:oleObj name="CS ChemDraw Drawing" r:id="rId4" imgW="3411720" imgH="675720" progId="ChemDraw.Document.6.0">
                  <p:embed/>
                  <p:pic>
                    <p:nvPicPr>
                      <p:cNvPr id="307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348" y="5181600"/>
                        <a:ext cx="4849142" cy="1098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429000" y="1844675"/>
            <a:ext cx="1179513" cy="584616"/>
            <a:chOff x="1692275" y="1728788"/>
            <a:chExt cx="1179513" cy="584616"/>
          </a:xfrm>
        </p:grpSpPr>
        <p:sp>
          <p:nvSpPr>
            <p:cNvPr id="3078" name="Rectangle 19"/>
            <p:cNvSpPr>
              <a:spLocks noChangeArrowheads="1"/>
            </p:cNvSpPr>
            <p:nvPr/>
          </p:nvSpPr>
          <p:spPr bwMode="auto">
            <a:xfrm>
              <a:off x="1692275" y="1728788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800" i="1" dirty="0">
                  <a:solidFill>
                    <a:schemeClr val="accent2"/>
                  </a:solidFill>
                </a:rPr>
                <a:t>Norrish II</a:t>
              </a:r>
            </a:p>
          </p:txBody>
        </p:sp>
        <p:sp>
          <p:nvSpPr>
            <p:cNvPr id="107540" name="Text Box 20"/>
            <p:cNvSpPr txBox="1">
              <a:spLocks noChangeArrowheads="1"/>
            </p:cNvSpPr>
            <p:nvPr/>
          </p:nvSpPr>
          <p:spPr bwMode="auto">
            <a:xfrm>
              <a:off x="1792288" y="1974850"/>
              <a:ext cx="1079500" cy="338554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en-US" altLang="ja-JP" sz="1600" i="1" dirty="0">
                  <a:solidFill>
                    <a:schemeClr val="accent2"/>
                  </a:solidFill>
                </a:rPr>
                <a:t>Step 1</a:t>
              </a:r>
            </a:p>
          </p:txBody>
        </p:sp>
      </p:grpSp>
      <p:sp>
        <p:nvSpPr>
          <p:cNvPr id="107541" name="Text Box 21"/>
          <p:cNvSpPr txBox="1">
            <a:spLocks noChangeArrowheads="1"/>
          </p:cNvSpPr>
          <p:nvPr/>
        </p:nvSpPr>
        <p:spPr bwMode="auto">
          <a:xfrm rot="20239999">
            <a:off x="3652391" y="4476201"/>
            <a:ext cx="1152525" cy="33855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ja-JP" sz="1600" i="1" dirty="0">
                <a:solidFill>
                  <a:schemeClr val="accent2"/>
                </a:solidFill>
              </a:rPr>
              <a:t>Step 2</a:t>
            </a:r>
          </a:p>
        </p:txBody>
      </p:sp>
      <p:sp>
        <p:nvSpPr>
          <p:cNvPr id="3081" name="Text Box 45"/>
          <p:cNvSpPr txBox="1">
            <a:spLocks noChangeArrowheads="1"/>
          </p:cNvSpPr>
          <p:nvPr/>
        </p:nvSpPr>
        <p:spPr bwMode="auto">
          <a:xfrm>
            <a:off x="6526233" y="3674477"/>
            <a:ext cx="601663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5C7A"/>
            </a:prstShdw>
          </a:effectLst>
          <a:extLst/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i="1" dirty="0" err="1">
                <a:solidFill>
                  <a:srgbClr val="FF0000"/>
                </a:solidFill>
              </a:rPr>
              <a:t>keto</a:t>
            </a:r>
            <a:endParaRPr lang="en-US" altLang="ja-JP" sz="1600" i="1" dirty="0">
              <a:solidFill>
                <a:srgbClr val="FF0000"/>
              </a:solidFill>
            </a:endParaRPr>
          </a:p>
        </p:txBody>
      </p:sp>
      <p:sp>
        <p:nvSpPr>
          <p:cNvPr id="3082" name="Text Box 46"/>
          <p:cNvSpPr txBox="1">
            <a:spLocks noChangeArrowheads="1"/>
          </p:cNvSpPr>
          <p:nvPr/>
        </p:nvSpPr>
        <p:spPr bwMode="auto">
          <a:xfrm>
            <a:off x="6477000" y="1645971"/>
            <a:ext cx="62388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5C7A"/>
            </a:prstShdw>
          </a:effectLst>
          <a:extLst/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i="1" dirty="0" err="1">
                <a:solidFill>
                  <a:srgbClr val="FF0000"/>
                </a:solidFill>
              </a:rPr>
              <a:t>Enol</a:t>
            </a:r>
            <a:endParaRPr lang="en-US" altLang="ja-JP" sz="1600" i="1" dirty="0">
              <a:solidFill>
                <a:srgbClr val="FF0000"/>
              </a:solidFill>
            </a:endParaRPr>
          </a:p>
        </p:txBody>
      </p:sp>
      <p:sp>
        <p:nvSpPr>
          <p:cNvPr id="3083" name="Text Box 14"/>
          <p:cNvSpPr txBox="1">
            <a:spLocks noChangeArrowheads="1"/>
          </p:cNvSpPr>
          <p:nvPr/>
        </p:nvSpPr>
        <p:spPr bwMode="auto">
          <a:xfrm>
            <a:off x="1278305" y="2821632"/>
            <a:ext cx="185980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rgbClr val="FF0000"/>
                </a:solidFill>
              </a:rPr>
              <a:t>Latent PBG</a:t>
            </a:r>
          </a:p>
        </p:txBody>
      </p:sp>
      <p:graphicFrame>
        <p:nvGraphicFramePr>
          <p:cNvPr id="3084" name="Object 15"/>
          <p:cNvGraphicFramePr>
            <a:graphicFrameLocks noChangeAspect="1"/>
          </p:cNvGraphicFramePr>
          <p:nvPr>
            <p:extLst/>
          </p:nvPr>
        </p:nvGraphicFramePr>
        <p:xfrm>
          <a:off x="814387" y="441325"/>
          <a:ext cx="7339013" cy="42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CS ChemDraw Drawing" r:id="rId6" imgW="4887720" imgH="2732400" progId="ChemDraw.Document.6.0">
                  <p:embed/>
                </p:oleObj>
              </mc:Choice>
              <mc:Fallback>
                <p:oleObj name="CS ChemDraw Drawing" r:id="rId6" imgW="4887720" imgH="2732400" progId="ChemDraw.Document.6.0">
                  <p:embed/>
                  <p:pic>
                    <p:nvPicPr>
                      <p:cNvPr id="308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" y="441325"/>
                        <a:ext cx="7339013" cy="428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6"/>
          <p:cNvSpPr txBox="1">
            <a:spLocks noChangeArrowheads="1"/>
          </p:cNvSpPr>
          <p:nvPr/>
        </p:nvSpPr>
        <p:spPr bwMode="auto">
          <a:xfrm>
            <a:off x="8077200" y="3450251"/>
            <a:ext cx="85151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chemeClr val="accent2"/>
                </a:solidFill>
              </a:rPr>
              <a:t>PBG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3123308" y="4011027"/>
            <a:ext cx="2210692" cy="865773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21"/>
          <p:cNvSpPr txBox="1">
            <a:spLocks noChangeArrowheads="1"/>
          </p:cNvSpPr>
          <p:nvPr/>
        </p:nvSpPr>
        <p:spPr bwMode="auto">
          <a:xfrm rot="20239999">
            <a:off x="3464460" y="4097924"/>
            <a:ext cx="1152525" cy="33855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ja-JP" sz="1600" i="1" dirty="0" err="1"/>
              <a:t>h</a:t>
            </a:r>
            <a:r>
              <a:rPr kumimoji="0" lang="en-US" altLang="ja-JP" sz="1600" i="1" dirty="0" err="1">
                <a:latin typeface="Symbol" pitchFamily="18" charset="2"/>
              </a:rPr>
              <a:t>n</a:t>
            </a:r>
            <a:endParaRPr kumimoji="0" lang="en-US" altLang="ja-JP" sz="1600" i="1" dirty="0">
              <a:latin typeface="Symbol" pitchFamily="18" charset="2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825642" y="6248400"/>
            <a:ext cx="886781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chemeClr val="accent2"/>
                </a:solidFill>
              </a:rPr>
              <a:t>base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313252" y="6248399"/>
            <a:ext cx="886781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chemeClr val="accent2"/>
                </a:solidFill>
              </a:rPr>
              <a:t>base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900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6461" y="89543"/>
            <a:ext cx="3145328" cy="1325563"/>
          </a:xfrm>
        </p:spPr>
        <p:txBody>
          <a:bodyPr/>
          <a:lstStyle/>
          <a:p>
            <a:r>
              <a:rPr lang="en-US" dirty="0"/>
              <a:t>Final Ex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5971"/>
            <a:ext cx="8458200" cy="2754688"/>
          </a:xfrm>
        </p:spPr>
        <p:txBody>
          <a:bodyPr>
            <a:normAutofit/>
          </a:bodyPr>
          <a:lstStyle/>
          <a:p>
            <a:r>
              <a:rPr lang="pt-BR" dirty="0"/>
              <a:t>When: Thursday December 13th from 9:00 am – Noon</a:t>
            </a:r>
          </a:p>
          <a:p>
            <a:r>
              <a:rPr lang="pt-BR" dirty="0"/>
              <a:t> Where:  ETC 2.114</a:t>
            </a:r>
          </a:p>
          <a:p>
            <a:r>
              <a:rPr lang="pt-BR" dirty="0"/>
              <a:t>Bring Pencil, eraser....no calculator.  </a:t>
            </a:r>
          </a:p>
          <a:p>
            <a:r>
              <a:rPr lang="pt-BR" dirty="0"/>
              <a:t>Corrected Exams will be available for you in NHB 5.136 after the grades are posted.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620" y="3983634"/>
            <a:ext cx="2086409" cy="2245045"/>
          </a:xfrm>
          <a:prstGeom prst="rect">
            <a:avLst/>
          </a:prstGeom>
        </p:spPr>
      </p:pic>
      <p:pic>
        <p:nvPicPr>
          <p:cNvPr id="69634" name="Picture 2" descr="Winnie The Pooh Thinking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143" y="4197150"/>
            <a:ext cx="3937765" cy="2122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11366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 idx="4294967295"/>
          </p:nvPr>
        </p:nvSpPr>
        <p:spPr>
          <a:xfrm>
            <a:off x="457200" y="-80492"/>
            <a:ext cx="8342312" cy="10668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altLang="ja-JP" sz="3600" dirty="0">
                <a:cs typeface="Arial" charset="0"/>
              </a:rPr>
              <a:t>Contrast curve under 193nm</a:t>
            </a:r>
            <a:endParaRPr lang="en-US" altLang="ja-JP" sz="3600" dirty="0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/>
          </p:nvPr>
        </p:nvGraphicFramePr>
        <p:xfrm>
          <a:off x="2040159" y="1905000"/>
          <a:ext cx="6341841" cy="373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ctangle 1"/>
          <p:cNvSpPr/>
          <p:nvPr/>
        </p:nvSpPr>
        <p:spPr>
          <a:xfrm>
            <a:off x="3733800" y="914400"/>
            <a:ext cx="2209800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54" name="Text Box 39"/>
          <p:cNvSpPr txBox="1">
            <a:spLocks noChangeArrowheads="1"/>
          </p:cNvSpPr>
          <p:nvPr/>
        </p:nvSpPr>
        <p:spPr bwMode="auto">
          <a:xfrm>
            <a:off x="4575587" y="5715000"/>
            <a:ext cx="976313" cy="336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b="0" dirty="0" err="1"/>
              <a:t>mJ</a:t>
            </a:r>
            <a:r>
              <a:rPr lang="en-US" altLang="ja-JP" sz="1600" b="0" dirty="0"/>
              <a:t> / cm</a:t>
            </a:r>
            <a:r>
              <a:rPr lang="en-US" altLang="ja-JP" sz="1600" b="0" baseline="30000" dirty="0"/>
              <a:t>2</a:t>
            </a:r>
          </a:p>
        </p:txBody>
      </p:sp>
      <p:sp>
        <p:nvSpPr>
          <p:cNvPr id="9255" name="Text Box 40"/>
          <p:cNvSpPr txBox="1">
            <a:spLocks noChangeArrowheads="1"/>
          </p:cNvSpPr>
          <p:nvPr/>
        </p:nvSpPr>
        <p:spPr bwMode="auto">
          <a:xfrm rot="10800000">
            <a:off x="1653640" y="1905000"/>
            <a:ext cx="430887" cy="3352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CCFF">
                    <a:alpha val="5098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b="0" dirty="0"/>
              <a:t>Normalized Thickness remaining</a:t>
            </a:r>
          </a:p>
        </p:txBody>
      </p:sp>
      <p:graphicFrame>
        <p:nvGraphicFramePr>
          <p:cNvPr id="9251" name="Object 42"/>
          <p:cNvGraphicFramePr>
            <a:graphicFrameLocks noChangeAspect="1"/>
          </p:cNvGraphicFramePr>
          <p:nvPr>
            <p:extLst/>
          </p:nvPr>
        </p:nvGraphicFramePr>
        <p:xfrm>
          <a:off x="4108450" y="1013316"/>
          <a:ext cx="1460500" cy="132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7" name="CS ChemDraw Drawing" r:id="rId4" imgW="1316355" imgH="1191387" progId="ChemDraw.Document.6.0">
                  <p:embed/>
                </p:oleObj>
              </mc:Choice>
              <mc:Fallback>
                <p:oleObj name="CS ChemDraw Drawing" r:id="rId4" imgW="1316355" imgH="1191387" progId="ChemDraw.Document.6.0">
                  <p:embed/>
                  <p:pic>
                    <p:nvPicPr>
                      <p:cNvPr id="925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013316"/>
                        <a:ext cx="1460500" cy="13218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831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automatically generated">
            <a:extLst>
              <a:ext uri="{FF2B5EF4-FFF2-40B4-BE49-F238E27FC236}">
                <a16:creationId xmlns:a16="http://schemas.microsoft.com/office/drawing/2014/main" id="{4D9227BF-D34B-45A7-B653-89C4D6C1AF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458"/>
            <a:ext cx="9144000" cy="6795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214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3FB85A6F-63E0-4721-AB30-565817AE1D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"/>
            <a:ext cx="9013469" cy="6705600"/>
          </a:xfrm>
        </p:spPr>
      </p:pic>
    </p:spTree>
    <p:extLst>
      <p:ext uri="{BB962C8B-B14F-4D97-AF65-F5344CB8AC3E}">
        <p14:creationId xmlns:p14="http://schemas.microsoft.com/office/powerpoint/2010/main" val="1731038349"/>
      </p:ext>
    </p:extLst>
  </p:cSld>
  <p:clrMapOvr>
    <a:masterClrMapping/>
  </p:clrMapOvr>
  <p:transition spd="slow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EECCED4-C6C0-46E2-BB65-29057FBD1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3EC8CD9B-F178-4C3E-87A8-F0C4CB4816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013"/>
            <a:ext cx="9144000" cy="6811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324548"/>
      </p:ext>
    </p:extLst>
  </p:cSld>
  <p:clrMapOvr>
    <a:masterClrMapping/>
  </p:clrMapOvr>
  <p:transition spd="slow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3369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ore Recent Results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/>
          </p:nvPr>
        </p:nvGraphicFramePr>
        <p:xfrm>
          <a:off x="609600" y="2743200"/>
          <a:ext cx="4876800" cy="3412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123" y="1142999"/>
            <a:ext cx="6561753" cy="168525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888653" y="5867400"/>
            <a:ext cx="22733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white"/>
                </a:solidFill>
              </a:rPr>
              <a:t>Nonlinear!!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371600" y="2828259"/>
            <a:ext cx="7104168" cy="2750882"/>
            <a:chOff x="1371600" y="2828259"/>
            <a:chExt cx="7104168" cy="2750882"/>
          </a:xfrm>
        </p:grpSpPr>
        <p:grpSp>
          <p:nvGrpSpPr>
            <p:cNvPr id="19" name="Group 18"/>
            <p:cNvGrpSpPr/>
            <p:nvPr/>
          </p:nvGrpSpPr>
          <p:grpSpPr>
            <a:xfrm>
              <a:off x="1371600" y="2828259"/>
              <a:ext cx="7104168" cy="2750882"/>
              <a:chOff x="1371600" y="2828259"/>
              <a:chExt cx="7104168" cy="2750882"/>
            </a:xfrm>
          </p:grpSpPr>
          <p:graphicFrame>
            <p:nvGraphicFramePr>
              <p:cNvPr id="5" name="Chart 4"/>
              <p:cNvGraphicFramePr>
                <a:graphicFrameLocks/>
              </p:cNvGraphicFramePr>
              <p:nvPr>
                <p:extLst/>
              </p:nvPr>
            </p:nvGraphicFramePr>
            <p:xfrm>
              <a:off x="5791200" y="3504951"/>
              <a:ext cx="2684568" cy="207419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p:graphicFrame>
          <p:sp>
            <p:nvSpPr>
              <p:cNvPr id="9" name="Rectangle 8"/>
              <p:cNvSpPr/>
              <p:nvPr/>
            </p:nvSpPr>
            <p:spPr>
              <a:xfrm>
                <a:off x="2298728" y="2828259"/>
                <a:ext cx="3263872" cy="2581941"/>
              </a:xfrm>
              <a:prstGeom prst="rect">
                <a:avLst/>
              </a:prstGeom>
              <a:solidFill>
                <a:schemeClr val="bg1">
                  <a:alpha val="93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2311428" y="3304089"/>
                <a:ext cx="3403572" cy="176647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13" idx="3"/>
              </p:cNvCxnSpPr>
              <p:nvPr/>
            </p:nvCxnSpPr>
            <p:spPr>
              <a:xfrm>
                <a:off x="2298728" y="5087685"/>
                <a:ext cx="3340072" cy="474035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1371600" y="4596229"/>
                <a:ext cx="927128" cy="982911"/>
              </a:xfrm>
              <a:prstGeom prst="rect">
                <a:avLst/>
              </a:prstGeom>
              <a:solidFill>
                <a:srgbClr val="FFFF00">
                  <a:alpha val="1098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5715000" y="3304089"/>
              <a:ext cx="2743200" cy="2257631"/>
            </a:xfrm>
            <a:prstGeom prst="rect">
              <a:avLst/>
            </a:prstGeom>
            <a:solidFill>
              <a:srgbClr val="FFFF00">
                <a:alpha val="1098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63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63649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emonstration with IBM </a:t>
            </a:r>
          </a:p>
        </p:txBody>
      </p:sp>
      <p:pic>
        <p:nvPicPr>
          <p:cNvPr id="4" name="Picture 3" descr="x-10_5mJ_3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548" y="2780449"/>
            <a:ext cx="3912252" cy="2934190"/>
          </a:xfrm>
          <a:prstGeom prst="rect">
            <a:avLst/>
          </a:prstGeom>
        </p:spPr>
      </p:pic>
      <p:pic>
        <p:nvPicPr>
          <p:cNvPr id="5" name="Picture 4" descr="x-16mJ_3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80449"/>
            <a:ext cx="3912734" cy="29345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68172" y="5027282"/>
            <a:ext cx="2190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white"/>
                </a:solidFill>
                <a:latin typeface="Calibri"/>
              </a:rPr>
              <a:t>2-Stage Cross Section</a:t>
            </a:r>
            <a:endParaRPr lang="en-US" sz="18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42429" y="5027282"/>
            <a:ext cx="2190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1-Stage Cross Section</a:t>
            </a:r>
            <a:endParaRPr lang="en-US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914400"/>
            <a:ext cx="2915109" cy="13917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8150" y="914400"/>
            <a:ext cx="1672250" cy="13306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28800" y="2285331"/>
            <a:ext cx="1856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CHA-NO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3572" y="2348527"/>
            <a:ext cx="18561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CHA-bisNO2</a:t>
            </a:r>
          </a:p>
        </p:txBody>
      </p:sp>
    </p:spTree>
    <p:extLst>
      <p:ext uri="{BB962C8B-B14F-4D97-AF65-F5344CB8AC3E}">
        <p14:creationId xmlns:p14="http://schemas.microsoft.com/office/powerpoint/2010/main" val="42403977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47075"/>
            <a:ext cx="8616718" cy="423555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397000" y="1386310"/>
            <a:ext cx="574647" cy="4001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rgbClr val="000000"/>
                </a:solidFill>
                <a:latin typeface="Calibri"/>
              </a:rPr>
              <a:t>193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98359" y="381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emonstration with IBM</a:t>
            </a:r>
            <a:br>
              <a:rPr lang="en-US" dirty="0"/>
            </a:b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5105400" y="5105399"/>
            <a:ext cx="3810000" cy="661572"/>
            <a:chOff x="5105400" y="5105399"/>
            <a:chExt cx="3810000" cy="661572"/>
          </a:xfrm>
        </p:grpSpPr>
        <p:sp>
          <p:nvSpPr>
            <p:cNvPr id="6" name="Rectangle 5"/>
            <p:cNvSpPr/>
            <p:nvPr/>
          </p:nvSpPr>
          <p:spPr>
            <a:xfrm>
              <a:off x="5105400" y="5105400"/>
              <a:ext cx="927128" cy="661571"/>
            </a:xfrm>
            <a:prstGeom prst="rect">
              <a:avLst/>
            </a:prstGeom>
            <a:solidFill>
              <a:srgbClr val="FFFF00">
                <a:alpha val="1098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7988272" y="5105399"/>
              <a:ext cx="927128" cy="661571"/>
            </a:xfrm>
            <a:prstGeom prst="rect">
              <a:avLst/>
            </a:prstGeom>
            <a:solidFill>
              <a:srgbClr val="FFFF00">
                <a:alpha val="1098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567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620000" cy="609600"/>
          </a:xfrm>
        </p:spPr>
        <p:txBody>
          <a:bodyPr>
            <a:normAutofit fontScale="90000"/>
          </a:bodyPr>
          <a:lstStyle/>
          <a:p>
            <a:r>
              <a:rPr lang="en-US" sz="5400" dirty="0"/>
              <a:t>Will this work??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239000" cy="1447800"/>
          </a:xfrm>
        </p:spPr>
        <p:txBody>
          <a:bodyPr/>
          <a:lstStyle/>
          <a:p>
            <a:r>
              <a:rPr lang="en-US" sz="3600" b="0" dirty="0"/>
              <a:t>Great students are working hard</a:t>
            </a:r>
          </a:p>
          <a:p>
            <a:r>
              <a:rPr lang="en-US" sz="3600" b="0" dirty="0"/>
              <a:t>Time will tell!!</a:t>
            </a:r>
          </a:p>
          <a:p>
            <a:endParaRPr lang="en-US" sz="3600" b="0" dirty="0"/>
          </a:p>
          <a:p>
            <a:endParaRPr lang="en-US" sz="3600" b="0" dirty="0"/>
          </a:p>
          <a:p>
            <a:endParaRPr lang="en-US" sz="3600" b="0" dirty="0"/>
          </a:p>
        </p:txBody>
      </p:sp>
      <p:pic>
        <p:nvPicPr>
          <p:cNvPr id="9" name="Picture 8" descr="C:\Users\Willson\Pictures\Boat Party 2011\DSC_043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2590800"/>
            <a:ext cx="3303775" cy="359939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3187" y="6192854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. Xinyu Gu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4531" r="-4456"/>
          <a:stretch/>
        </p:blipFill>
        <p:spPr>
          <a:xfrm>
            <a:off x="4528424" y="1371600"/>
            <a:ext cx="3684116" cy="52546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47581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28600"/>
            <a:ext cx="38862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Ryan </a:t>
            </a:r>
            <a:r>
              <a:rPr lang="en-US" dirty="0" err="1"/>
              <a:t>Mesch</a:t>
            </a:r>
            <a:endParaRPr lang="en-US" dirty="0"/>
          </a:p>
        </p:txBody>
      </p:sp>
      <p:pic>
        <p:nvPicPr>
          <p:cNvPr id="126978" name="Picture 2" descr="C:\Users\Willson\Desktop\2011 Pictures\Ryan M\IMG_35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71550"/>
            <a:ext cx="7340600" cy="550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/>
          <p:cNvSpPr/>
          <p:nvPr/>
        </p:nvSpPr>
        <p:spPr>
          <a:xfrm rot="6288299">
            <a:off x="4538203" y="5146330"/>
            <a:ext cx="1206500" cy="22860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263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188BAF5-198D-4381-A163-9DC1F89F9147}"/>
              </a:ext>
            </a:extLst>
          </p:cNvPr>
          <p:cNvSpPr/>
          <p:nvPr/>
        </p:nvSpPr>
        <p:spPr>
          <a:xfrm>
            <a:off x="477052" y="6554063"/>
            <a:ext cx="75184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www.mysmarttvs.co.uk/products/samsung-ue55ks9000-smart-4k-ultra-hd-hdr-55-curved-led-tv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183B831-F321-43F0-8226-61D252C14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255203"/>
            <a:ext cx="8412480" cy="930056"/>
          </a:xfrm>
        </p:spPr>
        <p:txBody>
          <a:bodyPr>
            <a:normAutofit/>
          </a:bodyPr>
          <a:lstStyle/>
          <a:p>
            <a:r>
              <a:rPr lang="en-US" sz="3600" b="0" dirty="0"/>
              <a:t>Shifting to longer wavelength (365 nm </a:t>
            </a:r>
            <a:r>
              <a:rPr lang="en-US" sz="3600" b="0" dirty="0">
                <a:latin typeface="Symbol" panose="05050102010706020507" pitchFamily="18" charset="2"/>
              </a:rPr>
              <a:t>l)</a:t>
            </a:r>
          </a:p>
        </p:txBody>
      </p:sp>
      <p:pic>
        <p:nvPicPr>
          <p:cNvPr id="23554" name="Picture 2" descr="Image result for samsung led tv">
            <a:extLst>
              <a:ext uri="{FF2B5EF4-FFF2-40B4-BE49-F238E27FC236}">
                <a16:creationId xmlns:a16="http://schemas.microsoft.com/office/drawing/2014/main" id="{AAE58E36-0520-40AF-9E7A-561C284A0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" y="1929742"/>
            <a:ext cx="3813371" cy="376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Image result for samsung led tv">
            <a:extLst>
              <a:ext uri="{FF2B5EF4-FFF2-40B4-BE49-F238E27FC236}">
                <a16:creationId xmlns:a16="http://schemas.microsoft.com/office/drawing/2014/main" id="{370313D5-247A-474A-81E0-AB9044CDA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708"/>
            <a:ext cx="4464883" cy="3962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77F4DAA-6F1D-4C7A-BE31-7752EC6AD454}"/>
              </a:ext>
            </a:extLst>
          </p:cNvPr>
          <p:cNvGrpSpPr/>
          <p:nvPr/>
        </p:nvGrpSpPr>
        <p:grpSpPr>
          <a:xfrm>
            <a:off x="0" y="0"/>
            <a:ext cx="9144000" cy="6935679"/>
            <a:chOff x="101600" y="-19050"/>
            <a:chExt cx="9144000" cy="69356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470C17C-07F4-4700-8A76-55983C4F4268}"/>
                </a:ext>
              </a:extLst>
            </p:cNvPr>
            <p:cNvGrpSpPr/>
            <p:nvPr/>
          </p:nvGrpSpPr>
          <p:grpSpPr>
            <a:xfrm>
              <a:off x="101600" y="-19050"/>
              <a:ext cx="9144000" cy="6935679"/>
              <a:chOff x="101600" y="-19050"/>
              <a:chExt cx="9144000" cy="6935679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B5E4ACF5-0DA6-4050-8852-46E7E046CAD6}"/>
                  </a:ext>
                </a:extLst>
              </p:cNvPr>
              <p:cNvGrpSpPr/>
              <p:nvPr/>
            </p:nvGrpSpPr>
            <p:grpSpPr>
              <a:xfrm>
                <a:off x="101600" y="-19050"/>
                <a:ext cx="9144000" cy="6935679"/>
                <a:chOff x="357542" y="977435"/>
                <a:chExt cx="9144000" cy="6935679"/>
              </a:xfrm>
            </p:grpSpPr>
            <p:pic>
              <p:nvPicPr>
                <p:cNvPr id="4" name="Picture 3" descr="http://web.canon.jp/technology/now/lithography/img/fpd/fpd_glass.jpg">
                  <a:extLst>
                    <a:ext uri="{FF2B5EF4-FFF2-40B4-BE49-F238E27FC236}">
                      <a16:creationId xmlns:a16="http://schemas.microsoft.com/office/drawing/2014/main" id="{72EC2E2D-14C5-4C36-A439-9D1CFFDA27E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748" r="12368" b="-876"/>
                <a:stretch/>
              </p:blipFill>
              <p:spPr bwMode="auto">
                <a:xfrm>
                  <a:off x="357542" y="977435"/>
                  <a:ext cx="9144000" cy="693567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9928329-738E-4658-A557-A424A6DA77A8}"/>
                    </a:ext>
                  </a:extLst>
                </p:cNvPr>
                <p:cNvSpPr txBox="1"/>
                <p:nvPr/>
              </p:nvSpPr>
              <p:spPr>
                <a:xfrm>
                  <a:off x="621702" y="7486180"/>
                  <a:ext cx="15424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>
                      <a:solidFill>
                        <a:schemeClr val="bg1">
                          <a:lumMod val="75000"/>
                        </a:schemeClr>
                      </a:solidFill>
                    </a:rPr>
                    <a:t>Image from Canon, </a:t>
                  </a:r>
                </a:p>
              </p:txBody>
            </p:sp>
          </p:grp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7A609CEE-F44C-4A96-B7F1-A94FDAD988B7}"/>
                  </a:ext>
                </a:extLst>
              </p:cNvPr>
              <p:cNvGrpSpPr/>
              <p:nvPr/>
            </p:nvGrpSpPr>
            <p:grpSpPr>
              <a:xfrm>
                <a:off x="6324852" y="1910637"/>
                <a:ext cx="2704850" cy="2753665"/>
                <a:chOff x="6515352" y="1910637"/>
                <a:chExt cx="2704850" cy="2753665"/>
              </a:xfrm>
            </p:grpSpPr>
            <p:sp>
              <p:nvSpPr>
                <p:cNvPr id="14" name="Cloud 13">
                  <a:extLst>
                    <a:ext uri="{FF2B5EF4-FFF2-40B4-BE49-F238E27FC236}">
                      <a16:creationId xmlns:a16="http://schemas.microsoft.com/office/drawing/2014/main" id="{CFAE4775-9878-4434-9329-0C11F1488E89}"/>
                    </a:ext>
                  </a:extLst>
                </p:cNvPr>
                <p:cNvSpPr/>
                <p:nvPr/>
              </p:nvSpPr>
              <p:spPr>
                <a:xfrm>
                  <a:off x="6515352" y="1910637"/>
                  <a:ext cx="2704850" cy="1649297"/>
                </a:xfrm>
                <a:prstGeom prst="cloud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h no…I don’t want to buy this again</a:t>
                  </a:r>
                </a:p>
              </p:txBody>
            </p:sp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0E8DEFBA-7F3A-45CD-B2DF-D11FF8BF9A81}"/>
                    </a:ext>
                  </a:extLst>
                </p:cNvPr>
                <p:cNvGrpSpPr/>
                <p:nvPr/>
              </p:nvGrpSpPr>
              <p:grpSpPr>
                <a:xfrm rot="20902385" flipH="1">
                  <a:off x="7421407" y="3660841"/>
                  <a:ext cx="934449" cy="1003461"/>
                  <a:chOff x="2493184" y="3266674"/>
                  <a:chExt cx="877011" cy="1061269"/>
                </a:xfrm>
                <a:solidFill>
                  <a:schemeClr val="bg1"/>
                </a:solidFill>
              </p:grpSpPr>
              <p:sp>
                <p:nvSpPr>
                  <p:cNvPr id="16" name="Cloud 15">
                    <a:extLst>
                      <a:ext uri="{FF2B5EF4-FFF2-40B4-BE49-F238E27FC236}">
                        <a16:creationId xmlns:a16="http://schemas.microsoft.com/office/drawing/2014/main" id="{7BD0777B-38E8-4182-BF32-E083AFDC7E11}"/>
                      </a:ext>
                    </a:extLst>
                  </p:cNvPr>
                  <p:cNvSpPr/>
                  <p:nvPr/>
                </p:nvSpPr>
                <p:spPr>
                  <a:xfrm>
                    <a:off x="2493184" y="3266674"/>
                    <a:ext cx="533400" cy="361950"/>
                  </a:xfrm>
                  <a:prstGeom prst="cloud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" name="Cloud 16">
                    <a:extLst>
                      <a:ext uri="{FF2B5EF4-FFF2-40B4-BE49-F238E27FC236}">
                        <a16:creationId xmlns:a16="http://schemas.microsoft.com/office/drawing/2014/main" id="{55242DBE-6F76-4E23-8C86-4FF7A1846419}"/>
                      </a:ext>
                    </a:extLst>
                  </p:cNvPr>
                  <p:cNvSpPr/>
                  <p:nvPr/>
                </p:nvSpPr>
                <p:spPr>
                  <a:xfrm>
                    <a:off x="2761647" y="3743898"/>
                    <a:ext cx="419100" cy="285750"/>
                  </a:xfrm>
                  <a:prstGeom prst="cloud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Cloud 17">
                    <a:extLst>
                      <a:ext uri="{FF2B5EF4-FFF2-40B4-BE49-F238E27FC236}">
                        <a16:creationId xmlns:a16="http://schemas.microsoft.com/office/drawing/2014/main" id="{82B86A32-24CB-46F2-BC25-76622C0A859F}"/>
                      </a:ext>
                    </a:extLst>
                  </p:cNvPr>
                  <p:cNvSpPr/>
                  <p:nvPr/>
                </p:nvSpPr>
                <p:spPr>
                  <a:xfrm>
                    <a:off x="3103495" y="4137444"/>
                    <a:ext cx="266700" cy="190499"/>
                  </a:xfrm>
                  <a:prstGeom prst="cloud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pic>
          <p:nvPicPr>
            <p:cNvPr id="34820" name="Picture 4" descr="Image result for emoji sad">
              <a:extLst>
                <a:ext uri="{FF2B5EF4-FFF2-40B4-BE49-F238E27FC236}">
                  <a16:creationId xmlns:a16="http://schemas.microsoft.com/office/drawing/2014/main" id="{EF3F4A9B-FB02-408B-8EED-7F7111C451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0123" y="2422394"/>
              <a:ext cx="385639" cy="3856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1955CA1-9482-4A80-8B6F-A9FDB0C9BFAB}"/>
              </a:ext>
            </a:extLst>
          </p:cNvPr>
          <p:cNvSpPr txBox="1"/>
          <p:nvPr/>
        </p:nvSpPr>
        <p:spPr>
          <a:xfrm>
            <a:off x="530611" y="85386"/>
            <a:ext cx="8301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3333FF"/>
                </a:solidFill>
              </a:rPr>
              <a:t>I-line Flat Panel Lithography Tool</a:t>
            </a:r>
          </a:p>
        </p:txBody>
      </p:sp>
    </p:spTree>
    <p:extLst>
      <p:ext uri="{BB962C8B-B14F-4D97-AF65-F5344CB8AC3E}">
        <p14:creationId xmlns:p14="http://schemas.microsoft.com/office/powerpoint/2010/main" val="2725475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 descr="small litho"/>
          <p:cNvPicPr>
            <a:picLocks noChangeAspect="1" noChangeArrowheads="1"/>
          </p:cNvPicPr>
          <p:nvPr/>
        </p:nvPicPr>
        <p:blipFill>
          <a:blip r:embed="rId3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85" y="1281113"/>
            <a:ext cx="39385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457200" y="152400"/>
            <a:ext cx="81534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sure Systems</a:t>
            </a:r>
            <a:endParaRPr lang="en-US" altLang="en-US" sz="32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Steppers and Scanners”</a:t>
            </a:r>
            <a:endParaRPr lang="en-US" altLang="en-US" sz="32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5867400" y="1447800"/>
            <a:ext cx="2057400" cy="1219200"/>
          </a:xfrm>
          <a:prstGeom prst="rect">
            <a:avLst/>
          </a:prstGeom>
          <a:solidFill>
            <a:srgbClr val="FFFF00"/>
          </a:solidFill>
          <a:ln w="12700">
            <a:solidFill>
              <a:srgbClr val="F92805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045" name="Group 5"/>
          <p:cNvGrpSpPr>
            <a:grpSpLocks/>
          </p:cNvGrpSpPr>
          <p:nvPr/>
        </p:nvGrpSpPr>
        <p:grpSpPr bwMode="auto">
          <a:xfrm>
            <a:off x="6248400" y="1600200"/>
            <a:ext cx="1460500" cy="831850"/>
            <a:chOff x="1068" y="1735"/>
            <a:chExt cx="920" cy="524"/>
          </a:xfrm>
        </p:grpSpPr>
        <p:sp>
          <p:nvSpPr>
            <p:cNvPr id="215047" name="Rectangle 6"/>
            <p:cNvSpPr>
              <a:spLocks noChangeArrowheads="1"/>
            </p:cNvSpPr>
            <p:nvPr/>
          </p:nvSpPr>
          <p:spPr bwMode="auto">
            <a:xfrm>
              <a:off x="1068" y="1829"/>
              <a:ext cx="565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b="1">
                  <a:cs typeface="Arial" pitchFamily="34" charset="0"/>
                </a:rPr>
                <a:t>R= k </a:t>
              </a:r>
              <a:endParaRPr lang="en-US" altLang="en-US" b="1" baseline="-25000">
                <a:cs typeface="Arial" pitchFamily="34" charset="0"/>
              </a:endParaRPr>
            </a:p>
          </p:txBody>
        </p:sp>
        <p:sp>
          <p:nvSpPr>
            <p:cNvPr id="215048" name="Line 7"/>
            <p:cNvSpPr>
              <a:spLocks noChangeShapeType="1"/>
            </p:cNvSpPr>
            <p:nvPr/>
          </p:nvSpPr>
          <p:spPr bwMode="auto">
            <a:xfrm>
              <a:off x="1560" y="1982"/>
              <a:ext cx="423" cy="0"/>
            </a:xfrm>
            <a:prstGeom prst="line">
              <a:avLst/>
            </a:prstGeom>
            <a:noFill/>
            <a:ln w="12700">
              <a:solidFill>
                <a:srgbClr val="F92805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049" name="Rectangle 8"/>
            <p:cNvSpPr>
              <a:spLocks noChangeArrowheads="1"/>
            </p:cNvSpPr>
            <p:nvPr/>
          </p:nvSpPr>
          <p:spPr bwMode="auto">
            <a:xfrm>
              <a:off x="1644" y="1735"/>
              <a:ext cx="21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b="1">
                  <a:latin typeface="Symbol" pitchFamily="18" charset="2"/>
                  <a:cs typeface="Arial" pitchFamily="34" charset="0"/>
                </a:rPr>
                <a:t>l</a:t>
              </a:r>
            </a:p>
          </p:txBody>
        </p:sp>
        <p:sp>
          <p:nvSpPr>
            <p:cNvPr id="215050" name="Rectangle 9"/>
            <p:cNvSpPr>
              <a:spLocks noChangeArrowheads="1"/>
            </p:cNvSpPr>
            <p:nvPr/>
          </p:nvSpPr>
          <p:spPr bwMode="auto">
            <a:xfrm>
              <a:off x="1596" y="1973"/>
              <a:ext cx="39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b="1">
                  <a:cs typeface="Arial" pitchFamily="34" charset="0"/>
                </a:rPr>
                <a:t>NA</a:t>
              </a:r>
            </a:p>
          </p:txBody>
        </p:sp>
      </p:grpSp>
      <p:pic>
        <p:nvPicPr>
          <p:cNvPr id="215046" name="Picture 10" descr="PPT118A"/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2917825"/>
            <a:ext cx="4038600" cy="331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436585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EA5FC-0228-4D83-A8BD-EE2AEAFD7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425" y="18255"/>
            <a:ext cx="843915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itch division at </a:t>
            </a:r>
            <a:r>
              <a:rPr lang="en-US" sz="3600" dirty="0" err="1"/>
              <a:t>i</a:t>
            </a:r>
            <a:r>
              <a:rPr lang="en-US" sz="3600" dirty="0"/>
              <a:t>-line (365 nm </a:t>
            </a:r>
            <a:r>
              <a:rPr lang="en-US" sz="3600" dirty="0">
                <a:latin typeface="Symbol" panose="05050102010706020507" pitchFamily="18" charset="2"/>
              </a:rPr>
              <a:t>l)</a:t>
            </a:r>
          </a:p>
        </p:txBody>
      </p:sp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9BD29DE9-C5D9-485F-9787-C368B59E033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7355" y="2001029"/>
            <a:ext cx="3430868" cy="2963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45F312-7319-41FC-9604-E47B58310D1B}"/>
              </a:ext>
            </a:extLst>
          </p:cNvPr>
          <p:cNvSpPr txBox="1"/>
          <p:nvPr/>
        </p:nvSpPr>
        <p:spPr>
          <a:xfrm>
            <a:off x="5271098" y="1420149"/>
            <a:ext cx="3089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egative Tone Resi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0273BC-E582-450C-8D3F-158C4289B633}"/>
              </a:ext>
            </a:extLst>
          </p:cNvPr>
          <p:cNvSpPr txBox="1"/>
          <p:nvPr/>
        </p:nvSpPr>
        <p:spPr>
          <a:xfrm>
            <a:off x="1142226" y="1420149"/>
            <a:ext cx="2951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ositive Tone Resis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4BE751-B489-42EC-986F-09CA65FF1348}"/>
              </a:ext>
            </a:extLst>
          </p:cNvPr>
          <p:cNvSpPr txBox="1"/>
          <p:nvPr/>
        </p:nvSpPr>
        <p:spPr>
          <a:xfrm>
            <a:off x="997986" y="5093125"/>
            <a:ext cx="3240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arly proof of concept by Paul Meyer and Cameron Adam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7AEDDE-28A4-4065-BF4A-03499700E116}"/>
              </a:ext>
            </a:extLst>
          </p:cNvPr>
          <p:cNvSpPr txBox="1"/>
          <p:nvPr/>
        </p:nvSpPr>
        <p:spPr>
          <a:xfrm>
            <a:off x="5195787" y="5093125"/>
            <a:ext cx="3240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arly proof of concept by </a:t>
            </a:r>
          </a:p>
          <a:p>
            <a:pPr algn="ctr"/>
            <a:r>
              <a:rPr lang="en-US" sz="1600" dirty="0"/>
              <a:t>Ji Yeon Ki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4EAB35B-313A-461E-966A-F99D5EA1E8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956286"/>
            <a:ext cx="4570190" cy="2861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7511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FF241-E3A4-4CD3-A80E-AC97FD48D1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I-liner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F952D32-026A-4256-BFAF-FBBC10E28B2E}"/>
              </a:ext>
            </a:extLst>
          </p:cNvPr>
          <p:cNvGrpSpPr/>
          <p:nvPr/>
        </p:nvGrpSpPr>
        <p:grpSpPr>
          <a:xfrm>
            <a:off x="381000" y="2209800"/>
            <a:ext cx="3694872" cy="3657908"/>
            <a:chOff x="179541" y="3060836"/>
            <a:chExt cx="3694872" cy="3657908"/>
          </a:xfrm>
        </p:grpSpPr>
        <p:pic>
          <p:nvPicPr>
            <p:cNvPr id="5" name="Picture 4" descr="Related image">
              <a:extLst>
                <a:ext uri="{FF2B5EF4-FFF2-40B4-BE49-F238E27FC236}">
                  <a16:creationId xmlns:a16="http://schemas.microsoft.com/office/drawing/2014/main" id="{123E0562-EA06-4E33-99BA-6D8CB995F4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79541" y="3429000"/>
              <a:ext cx="2121813" cy="3223008"/>
            </a:xfrm>
            <a:custGeom>
              <a:avLst/>
              <a:gdLst>
                <a:gd name="connsiteX0" fmla="*/ 1440007 w 2237007"/>
                <a:gd name="connsiteY0" fmla="*/ 329667 h 3397986"/>
                <a:gd name="connsiteX1" fmla="*/ 1681307 w 2237007"/>
                <a:gd name="connsiteY1" fmla="*/ 920217 h 3397986"/>
                <a:gd name="connsiteX2" fmla="*/ 1433657 w 2237007"/>
                <a:gd name="connsiteY2" fmla="*/ 1307567 h 3397986"/>
                <a:gd name="connsiteX3" fmla="*/ 678007 w 2237007"/>
                <a:gd name="connsiteY3" fmla="*/ 1523467 h 3397986"/>
                <a:gd name="connsiteX4" fmla="*/ 290657 w 2237007"/>
                <a:gd name="connsiteY4" fmla="*/ 1371067 h 3397986"/>
                <a:gd name="connsiteX5" fmla="*/ 258907 w 2237007"/>
                <a:gd name="connsiteY5" fmla="*/ 805917 h 3397986"/>
                <a:gd name="connsiteX6" fmla="*/ 411307 w 2237007"/>
                <a:gd name="connsiteY6" fmla="*/ 386817 h 3397986"/>
                <a:gd name="connsiteX7" fmla="*/ 2237007 w 2237007"/>
                <a:gd name="connsiteY7" fmla="*/ 0 h 3397986"/>
                <a:gd name="connsiteX8" fmla="*/ 0 w 2237007"/>
                <a:gd name="connsiteY8" fmla="*/ 0 h 3397986"/>
                <a:gd name="connsiteX9" fmla="*/ 0 w 2237007"/>
                <a:gd name="connsiteY9" fmla="*/ 3397986 h 3397986"/>
                <a:gd name="connsiteX10" fmla="*/ 2237007 w 2237007"/>
                <a:gd name="connsiteY10" fmla="*/ 3397986 h 3397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37007" h="3397986">
                  <a:moveTo>
                    <a:pt x="1440007" y="329667"/>
                  </a:moveTo>
                  <a:lnTo>
                    <a:pt x="1681307" y="920217"/>
                  </a:lnTo>
                  <a:lnTo>
                    <a:pt x="1433657" y="1307567"/>
                  </a:lnTo>
                  <a:lnTo>
                    <a:pt x="678007" y="1523467"/>
                  </a:lnTo>
                  <a:lnTo>
                    <a:pt x="290657" y="1371067"/>
                  </a:lnTo>
                  <a:lnTo>
                    <a:pt x="258907" y="805917"/>
                  </a:lnTo>
                  <a:lnTo>
                    <a:pt x="411307" y="386817"/>
                  </a:lnTo>
                  <a:close/>
                  <a:moveTo>
                    <a:pt x="2237007" y="0"/>
                  </a:moveTo>
                  <a:lnTo>
                    <a:pt x="0" y="0"/>
                  </a:lnTo>
                  <a:lnTo>
                    <a:pt x="0" y="3397986"/>
                  </a:lnTo>
                  <a:lnTo>
                    <a:pt x="2237007" y="3397986"/>
                  </a:lnTo>
                  <a:close/>
                </a:path>
              </a:pathLst>
            </a:cu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E5EBA01-A5B4-455F-93B1-409B6725C49B}"/>
                </a:ext>
              </a:extLst>
            </p:cNvPr>
            <p:cNvSpPr txBox="1"/>
            <p:nvPr/>
          </p:nvSpPr>
          <p:spPr>
            <a:xfrm>
              <a:off x="411148" y="3060836"/>
              <a:ext cx="15093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/>
                <a:t>Paul Meyer</a:t>
              </a:r>
            </a:p>
          </p:txBody>
        </p:sp>
        <p:pic>
          <p:nvPicPr>
            <p:cNvPr id="7" name="Picture 6" descr="A person looking at a cat&#10;&#10;Description automatically generated">
              <a:extLst>
                <a:ext uri="{FF2B5EF4-FFF2-40B4-BE49-F238E27FC236}">
                  <a16:creationId xmlns:a16="http://schemas.microsoft.com/office/drawing/2014/main" id="{6C0A0ACE-03DB-4812-A4AD-A37F276D5E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18" t="43367" r="6219"/>
            <a:stretch>
              <a:fillRect/>
            </a:stretch>
          </p:blipFill>
          <p:spPr>
            <a:xfrm rot="16200000">
              <a:off x="501127" y="3749604"/>
              <a:ext cx="1623712" cy="987175"/>
            </a:xfrm>
            <a:custGeom>
              <a:avLst/>
              <a:gdLst>
                <a:gd name="connsiteX0" fmla="*/ 1825303 w 1825505"/>
                <a:gd name="connsiteY0" fmla="*/ 764866 h 1109860"/>
                <a:gd name="connsiteX1" fmla="*/ 1810486 w 1825505"/>
                <a:gd name="connsiteY1" fmla="*/ 886485 h 1109860"/>
                <a:gd name="connsiteX2" fmla="*/ 1676095 w 1825505"/>
                <a:gd name="connsiteY2" fmla="*/ 1091353 h 1109860"/>
                <a:gd name="connsiteX3" fmla="*/ 1648667 w 1825505"/>
                <a:gd name="connsiteY3" fmla="*/ 1109860 h 1109860"/>
                <a:gd name="connsiteX4" fmla="*/ 500051 w 1825505"/>
                <a:gd name="connsiteY4" fmla="*/ 1109860 h 1109860"/>
                <a:gd name="connsiteX5" fmla="*/ 412187 w 1825505"/>
                <a:gd name="connsiteY5" fmla="*/ 1064809 h 1109860"/>
                <a:gd name="connsiteX6" fmla="*/ 15020 w 1825505"/>
                <a:gd name="connsiteY6" fmla="*/ 376793 h 1109860"/>
                <a:gd name="connsiteX7" fmla="*/ 1076770 w 1825505"/>
                <a:gd name="connsiteY7" fmla="*/ 53867 h 1109860"/>
                <a:gd name="connsiteX8" fmla="*/ 1825303 w 1825505"/>
                <a:gd name="connsiteY8" fmla="*/ 764866 h 11098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25505" h="1109860">
                  <a:moveTo>
                    <a:pt x="1825303" y="764866"/>
                  </a:moveTo>
                  <a:cubicBezTo>
                    <a:pt x="1826584" y="805873"/>
                    <a:pt x="1821809" y="846598"/>
                    <a:pt x="1810486" y="886485"/>
                  </a:cubicBezTo>
                  <a:cubicBezTo>
                    <a:pt x="1787840" y="966259"/>
                    <a:pt x="1741146" y="1035125"/>
                    <a:pt x="1676095" y="1091353"/>
                  </a:cubicBezTo>
                  <a:lnTo>
                    <a:pt x="1648667" y="1109860"/>
                  </a:lnTo>
                  <a:lnTo>
                    <a:pt x="500051" y="1109860"/>
                  </a:lnTo>
                  <a:lnTo>
                    <a:pt x="412187" y="1064809"/>
                  </a:lnTo>
                  <a:cubicBezTo>
                    <a:pt x="114877" y="885630"/>
                    <a:pt x="-52918" y="616114"/>
                    <a:pt x="15020" y="376793"/>
                  </a:cubicBezTo>
                  <a:cubicBezTo>
                    <a:pt x="105604" y="57698"/>
                    <a:pt x="580965" y="-86880"/>
                    <a:pt x="1076770" y="53867"/>
                  </a:cubicBezTo>
                  <a:cubicBezTo>
                    <a:pt x="1510598" y="177022"/>
                    <a:pt x="1816332" y="477822"/>
                    <a:pt x="1825303" y="764866"/>
                  </a:cubicBezTo>
                  <a:close/>
                </a:path>
              </a:pathLst>
            </a:custGeom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CBBC567-0B53-4DAC-9704-F933884FBBDF}"/>
                </a:ext>
              </a:extLst>
            </p:cNvPr>
            <p:cNvGrpSpPr/>
            <p:nvPr/>
          </p:nvGrpSpPr>
          <p:grpSpPr>
            <a:xfrm>
              <a:off x="1752600" y="3426665"/>
              <a:ext cx="2121813" cy="3292079"/>
              <a:chOff x="1795544" y="3449456"/>
              <a:chExt cx="2121813" cy="3292079"/>
            </a:xfrm>
          </p:grpSpPr>
          <p:pic>
            <p:nvPicPr>
              <p:cNvPr id="9" name="Picture 8" descr="Related image">
                <a:extLst>
                  <a:ext uri="{FF2B5EF4-FFF2-40B4-BE49-F238E27FC236}">
                    <a16:creationId xmlns:a16="http://schemas.microsoft.com/office/drawing/2014/main" id="{5EBDC976-A913-4D97-9702-BB4A989C48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1795544" y="3518527"/>
                <a:ext cx="2121813" cy="3223008"/>
              </a:xfrm>
              <a:custGeom>
                <a:avLst/>
                <a:gdLst>
                  <a:gd name="connsiteX0" fmla="*/ 1440007 w 2237007"/>
                  <a:gd name="connsiteY0" fmla="*/ 329667 h 3397986"/>
                  <a:gd name="connsiteX1" fmla="*/ 1681307 w 2237007"/>
                  <a:gd name="connsiteY1" fmla="*/ 920217 h 3397986"/>
                  <a:gd name="connsiteX2" fmla="*/ 1433657 w 2237007"/>
                  <a:gd name="connsiteY2" fmla="*/ 1307567 h 3397986"/>
                  <a:gd name="connsiteX3" fmla="*/ 678007 w 2237007"/>
                  <a:gd name="connsiteY3" fmla="*/ 1523467 h 3397986"/>
                  <a:gd name="connsiteX4" fmla="*/ 290657 w 2237007"/>
                  <a:gd name="connsiteY4" fmla="*/ 1371067 h 3397986"/>
                  <a:gd name="connsiteX5" fmla="*/ 258907 w 2237007"/>
                  <a:gd name="connsiteY5" fmla="*/ 805917 h 3397986"/>
                  <a:gd name="connsiteX6" fmla="*/ 411307 w 2237007"/>
                  <a:gd name="connsiteY6" fmla="*/ 386817 h 3397986"/>
                  <a:gd name="connsiteX7" fmla="*/ 2237007 w 2237007"/>
                  <a:gd name="connsiteY7" fmla="*/ 0 h 3397986"/>
                  <a:gd name="connsiteX8" fmla="*/ 0 w 2237007"/>
                  <a:gd name="connsiteY8" fmla="*/ 0 h 3397986"/>
                  <a:gd name="connsiteX9" fmla="*/ 0 w 2237007"/>
                  <a:gd name="connsiteY9" fmla="*/ 3397986 h 3397986"/>
                  <a:gd name="connsiteX10" fmla="*/ 2237007 w 2237007"/>
                  <a:gd name="connsiteY10" fmla="*/ 3397986 h 33979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237007" h="3397986">
                    <a:moveTo>
                      <a:pt x="1440007" y="329667"/>
                    </a:moveTo>
                    <a:lnTo>
                      <a:pt x="1681307" y="920217"/>
                    </a:lnTo>
                    <a:lnTo>
                      <a:pt x="1433657" y="1307567"/>
                    </a:lnTo>
                    <a:lnTo>
                      <a:pt x="678007" y="1523467"/>
                    </a:lnTo>
                    <a:lnTo>
                      <a:pt x="290657" y="1371067"/>
                    </a:lnTo>
                    <a:lnTo>
                      <a:pt x="258907" y="805917"/>
                    </a:lnTo>
                    <a:lnTo>
                      <a:pt x="411307" y="386817"/>
                    </a:lnTo>
                    <a:close/>
                    <a:moveTo>
                      <a:pt x="2237007" y="0"/>
                    </a:moveTo>
                    <a:lnTo>
                      <a:pt x="0" y="0"/>
                    </a:lnTo>
                    <a:lnTo>
                      <a:pt x="0" y="3397986"/>
                    </a:lnTo>
                    <a:lnTo>
                      <a:pt x="2237007" y="3397986"/>
                    </a:lnTo>
                    <a:close/>
                  </a:path>
                </a:pathLst>
              </a:cu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2A5AE1F-73D9-4818-B604-5B22E53557B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53" t="29023" r="66696" b="41438"/>
              <a:stretch/>
            </p:blipFill>
            <p:spPr>
              <a:xfrm rot="20994104">
                <a:off x="2273259" y="3861228"/>
                <a:ext cx="1038371" cy="1194932"/>
              </a:xfrm>
              <a:custGeom>
                <a:avLst/>
                <a:gdLst>
                  <a:gd name="connsiteX0" fmla="*/ 373800 w 747600"/>
                  <a:gd name="connsiteY0" fmla="*/ 0 h 860320"/>
                  <a:gd name="connsiteX1" fmla="*/ 747600 w 747600"/>
                  <a:gd name="connsiteY1" fmla="*/ 430160 h 860320"/>
                  <a:gd name="connsiteX2" fmla="*/ 373800 w 747600"/>
                  <a:gd name="connsiteY2" fmla="*/ 860320 h 860320"/>
                  <a:gd name="connsiteX3" fmla="*/ 0 w 747600"/>
                  <a:gd name="connsiteY3" fmla="*/ 430160 h 860320"/>
                  <a:gd name="connsiteX4" fmla="*/ 373800 w 747600"/>
                  <a:gd name="connsiteY4" fmla="*/ 0 h 8603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47600" h="860320">
                    <a:moveTo>
                      <a:pt x="373800" y="0"/>
                    </a:moveTo>
                    <a:cubicBezTo>
                      <a:pt x="580244" y="0"/>
                      <a:pt x="747600" y="192589"/>
                      <a:pt x="747600" y="430160"/>
                    </a:cubicBezTo>
                    <a:cubicBezTo>
                      <a:pt x="747600" y="667731"/>
                      <a:pt x="580244" y="860320"/>
                      <a:pt x="373800" y="860320"/>
                    </a:cubicBezTo>
                    <a:cubicBezTo>
                      <a:pt x="167356" y="860320"/>
                      <a:pt x="0" y="667731"/>
                      <a:pt x="0" y="430160"/>
                    </a:cubicBezTo>
                    <a:cubicBezTo>
                      <a:pt x="0" y="192589"/>
                      <a:pt x="167356" y="0"/>
                      <a:pt x="373800" y="0"/>
                    </a:cubicBezTo>
                    <a:close/>
                  </a:path>
                </a:pathLst>
              </a:cu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71D2C8-AA34-41BD-8B17-FD2914400114}"/>
                  </a:ext>
                </a:extLst>
              </p:cNvPr>
              <p:cNvSpPr txBox="1"/>
              <p:nvPr/>
            </p:nvSpPr>
            <p:spPr>
              <a:xfrm>
                <a:off x="2184241" y="3449456"/>
                <a:ext cx="15093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b="1" dirty="0"/>
                  <a:t>Ji Yeon Kim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012899E-18F9-4D28-AEA6-A8A6B5496A18}"/>
              </a:ext>
            </a:extLst>
          </p:cNvPr>
          <p:cNvGrpSpPr/>
          <p:nvPr/>
        </p:nvGrpSpPr>
        <p:grpSpPr>
          <a:xfrm>
            <a:off x="3732565" y="2425274"/>
            <a:ext cx="5152183" cy="3336739"/>
            <a:chOff x="3531106" y="3276310"/>
            <a:chExt cx="5152183" cy="3336739"/>
          </a:xfrm>
        </p:grpSpPr>
        <p:pic>
          <p:nvPicPr>
            <p:cNvPr id="13" name="Picture 10" descr="Related image">
              <a:extLst>
                <a:ext uri="{FF2B5EF4-FFF2-40B4-BE49-F238E27FC236}">
                  <a16:creationId xmlns:a16="http://schemas.microsoft.com/office/drawing/2014/main" id="{8E435C16-BDDB-42EE-80ED-05C1EB4CB6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692" b="97385" l="9763" r="89974">
                          <a14:foregroundMark x1="73791" y1="10000" x2="47757" y2="9615"/>
                          <a14:foregroundMark x1="47757" y1="9615" x2="47757" y2="9692"/>
                          <a14:foregroundMark x1="68865" y1="5769" x2="59455" y2="4692"/>
                          <a14:foregroundMark x1="59455" y1="4692" x2="50748" y2="6231"/>
                          <a14:foregroundMark x1="50748" y1="6231" x2="49956" y2="6615"/>
                          <a14:foregroundMark x1="60862" y1="2846" x2="56376" y2="2846"/>
                          <a14:foregroundMark x1="68865" y1="24385" x2="61126" y2="29538"/>
                          <a14:foregroundMark x1="61126" y1="29538" x2="52770" y2="31077"/>
                          <a14:foregroundMark x1="52770" y1="31077" x2="45031" y2="29154"/>
                          <a14:foregroundMark x1="45031" y1="29154" x2="53474" y2="32462"/>
                          <a14:foregroundMark x1="53474" y1="32462" x2="51011" y2="39615"/>
                          <a14:foregroundMark x1="51011" y1="39615" x2="52682" y2="46769"/>
                          <a14:foregroundMark x1="52682" y1="46769" x2="49956" y2="54615"/>
                          <a14:foregroundMark x1="49956" y1="54615" x2="52946" y2="70308"/>
                          <a14:foregroundMark x1="52946" y1="70308" x2="61390" y2="70077"/>
                          <a14:foregroundMark x1="61390" y1="70077" x2="61741" y2="62692"/>
                          <a14:foregroundMark x1="61741" y1="62692" x2="56201" y2="46538"/>
                          <a14:foregroundMark x1="56201" y1="46538" x2="39842" y2="52538"/>
                          <a14:foregroundMark x1="39842" y1="52538" x2="32542" y2="51077"/>
                          <a14:foregroundMark x1="27617" y1="53769" x2="28232" y2="60846"/>
                          <a14:foregroundMark x1="28232" y1="60846" x2="27792" y2="41154"/>
                          <a14:foregroundMark x1="28232" y1="55308" x2="32718" y2="61385"/>
                          <a14:foregroundMark x1="32718" y1="61385" x2="29551" y2="67846"/>
                          <a14:foregroundMark x1="29551" y1="67846" x2="24538" y2="62000"/>
                          <a14:foregroundMark x1="24538" y1="62000" x2="31398" y2="57538"/>
                          <a14:foregroundMark x1="31398" y1="57538" x2="31750" y2="61462"/>
                          <a14:foregroundMark x1="23571" y1="61154" x2="26033" y2="67462"/>
                          <a14:foregroundMark x1="61214" y1="45231" x2="66491" y2="67692"/>
                          <a14:foregroundMark x1="66491" y1="67692" x2="63764" y2="74308"/>
                          <a14:foregroundMark x1="63764" y1="74308" x2="55849" y2="75231"/>
                          <a14:foregroundMark x1="55849" y1="75231" x2="47581" y2="73385"/>
                          <a14:foregroundMark x1="47581" y1="73385" x2="42832" y2="67077"/>
                          <a14:foregroundMark x1="42832" y1="67077" x2="44855" y2="56385"/>
                          <a14:foregroundMark x1="43272" y1="62846" x2="43887" y2="70538"/>
                          <a14:foregroundMark x1="43887" y1="70538" x2="45646" y2="72231"/>
                          <a14:foregroundMark x1="40721" y1="64231" x2="41689" y2="66923"/>
                          <a14:foregroundMark x1="62621" y1="31077" x2="58223" y2="38077"/>
                          <a14:foregroundMark x1="58223" y1="38077" x2="57696" y2="38231"/>
                          <a14:foregroundMark x1="42480" y1="34308" x2="33509" y2="33462"/>
                          <a14:foregroundMark x1="33509" y1="33462" x2="28584" y2="34308"/>
                          <a14:foregroundMark x1="35268" y1="30385" x2="26473" y2="32615"/>
                          <a14:foregroundMark x1="61829" y1="86615" x2="62885" y2="93615"/>
                          <a14:foregroundMark x1="62885" y1="93615" x2="59455" y2="88846"/>
                          <a14:foregroundMark x1="64556" y1="96846" x2="55497" y2="95538"/>
                          <a14:foregroundMark x1="55497" y1="95538" x2="57696" y2="97385"/>
                          <a14:foregroundMark x1="28848" y1="38769" x2="26297" y2="3923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31106" y="4184672"/>
              <a:ext cx="2123706" cy="2428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0" descr="Related image">
              <a:extLst>
                <a:ext uri="{FF2B5EF4-FFF2-40B4-BE49-F238E27FC236}">
                  <a16:creationId xmlns:a16="http://schemas.microsoft.com/office/drawing/2014/main" id="{6EFA217D-EA7D-457D-A629-F29F14E3BF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692" b="97385" l="9763" r="89974">
                          <a14:foregroundMark x1="73791" y1="10000" x2="47757" y2="9615"/>
                          <a14:foregroundMark x1="47757" y1="9615" x2="47757" y2="9692"/>
                          <a14:foregroundMark x1="68865" y1="5769" x2="59455" y2="4692"/>
                          <a14:foregroundMark x1="59455" y1="4692" x2="50748" y2="6231"/>
                          <a14:foregroundMark x1="50748" y1="6231" x2="49956" y2="6615"/>
                          <a14:foregroundMark x1="60862" y1="2846" x2="56376" y2="2846"/>
                          <a14:foregroundMark x1="68865" y1="24385" x2="61126" y2="29538"/>
                          <a14:foregroundMark x1="61126" y1="29538" x2="52770" y2="31077"/>
                          <a14:foregroundMark x1="52770" y1="31077" x2="45031" y2="29154"/>
                          <a14:foregroundMark x1="45031" y1="29154" x2="53474" y2="32462"/>
                          <a14:foregroundMark x1="53474" y1="32462" x2="51011" y2="39615"/>
                          <a14:foregroundMark x1="51011" y1="39615" x2="52682" y2="46769"/>
                          <a14:foregroundMark x1="52682" y1="46769" x2="49956" y2="54615"/>
                          <a14:foregroundMark x1="49956" y1="54615" x2="52946" y2="70308"/>
                          <a14:foregroundMark x1="52946" y1="70308" x2="61390" y2="70077"/>
                          <a14:foregroundMark x1="61390" y1="70077" x2="61741" y2="62692"/>
                          <a14:foregroundMark x1="61741" y1="62692" x2="56201" y2="46538"/>
                          <a14:foregroundMark x1="56201" y1="46538" x2="39842" y2="52538"/>
                          <a14:foregroundMark x1="39842" y1="52538" x2="32542" y2="51077"/>
                          <a14:foregroundMark x1="27617" y1="53769" x2="28232" y2="60846"/>
                          <a14:foregroundMark x1="28232" y1="60846" x2="27792" y2="41154"/>
                          <a14:foregroundMark x1="28232" y1="55308" x2="32718" y2="61385"/>
                          <a14:foregroundMark x1="32718" y1="61385" x2="29551" y2="67846"/>
                          <a14:foregroundMark x1="29551" y1="67846" x2="24538" y2="62000"/>
                          <a14:foregroundMark x1="24538" y1="62000" x2="31398" y2="57538"/>
                          <a14:foregroundMark x1="31398" y1="57538" x2="31750" y2="61462"/>
                          <a14:foregroundMark x1="23571" y1="61154" x2="26033" y2="67462"/>
                          <a14:foregroundMark x1="61214" y1="45231" x2="66491" y2="67692"/>
                          <a14:foregroundMark x1="66491" y1="67692" x2="63764" y2="74308"/>
                          <a14:foregroundMark x1="63764" y1="74308" x2="55849" y2="75231"/>
                          <a14:foregroundMark x1="55849" y1="75231" x2="47581" y2="73385"/>
                          <a14:foregroundMark x1="47581" y1="73385" x2="42832" y2="67077"/>
                          <a14:foregroundMark x1="42832" y1="67077" x2="44855" y2="56385"/>
                          <a14:foregroundMark x1="43272" y1="62846" x2="43887" y2="70538"/>
                          <a14:foregroundMark x1="43887" y1="70538" x2="45646" y2="72231"/>
                          <a14:foregroundMark x1="40721" y1="64231" x2="41689" y2="66923"/>
                          <a14:foregroundMark x1="62621" y1="31077" x2="58223" y2="38077"/>
                          <a14:foregroundMark x1="58223" y1="38077" x2="57696" y2="38231"/>
                          <a14:foregroundMark x1="42480" y1="34308" x2="33509" y2="33462"/>
                          <a14:foregroundMark x1="33509" y1="33462" x2="28584" y2="34308"/>
                          <a14:foregroundMark x1="35268" y1="30385" x2="26473" y2="32615"/>
                          <a14:foregroundMark x1="61829" y1="86615" x2="62885" y2="93615"/>
                          <a14:foregroundMark x1="62885" y1="93615" x2="59455" y2="88846"/>
                          <a14:foregroundMark x1="64556" y1="96846" x2="55497" y2="95538"/>
                          <a14:foregroundMark x1="55497" y1="95538" x2="57696" y2="97385"/>
                          <a14:foregroundMark x1="28848" y1="38769" x2="26297" y2="3923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34865" y="4130192"/>
              <a:ext cx="2123706" cy="2428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0" descr="Related image">
              <a:extLst>
                <a:ext uri="{FF2B5EF4-FFF2-40B4-BE49-F238E27FC236}">
                  <a16:creationId xmlns:a16="http://schemas.microsoft.com/office/drawing/2014/main" id="{71BB0771-8135-4940-B40D-E46A1BE495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692" b="97385" l="9763" r="89974">
                          <a14:foregroundMark x1="73791" y1="10000" x2="47757" y2="9615"/>
                          <a14:foregroundMark x1="47757" y1="9615" x2="47757" y2="9692"/>
                          <a14:foregroundMark x1="68865" y1="5769" x2="59455" y2="4692"/>
                          <a14:foregroundMark x1="59455" y1="4692" x2="50748" y2="6231"/>
                          <a14:foregroundMark x1="50748" y1="6231" x2="49956" y2="6615"/>
                          <a14:foregroundMark x1="60862" y1="2846" x2="56376" y2="2846"/>
                          <a14:foregroundMark x1="68865" y1="24385" x2="61126" y2="29538"/>
                          <a14:foregroundMark x1="61126" y1="29538" x2="52770" y2="31077"/>
                          <a14:foregroundMark x1="52770" y1="31077" x2="45031" y2="29154"/>
                          <a14:foregroundMark x1="45031" y1="29154" x2="53474" y2="32462"/>
                          <a14:foregroundMark x1="53474" y1="32462" x2="51011" y2="39615"/>
                          <a14:foregroundMark x1="51011" y1="39615" x2="52682" y2="46769"/>
                          <a14:foregroundMark x1="52682" y1="46769" x2="49956" y2="54615"/>
                          <a14:foregroundMark x1="49956" y1="54615" x2="52946" y2="70308"/>
                          <a14:foregroundMark x1="52946" y1="70308" x2="61390" y2="70077"/>
                          <a14:foregroundMark x1="61390" y1="70077" x2="61741" y2="62692"/>
                          <a14:foregroundMark x1="61741" y1="62692" x2="56201" y2="46538"/>
                          <a14:foregroundMark x1="56201" y1="46538" x2="39842" y2="52538"/>
                          <a14:foregroundMark x1="39842" y1="52538" x2="32542" y2="51077"/>
                          <a14:foregroundMark x1="27617" y1="53769" x2="28232" y2="60846"/>
                          <a14:foregroundMark x1="28232" y1="60846" x2="27792" y2="41154"/>
                          <a14:foregroundMark x1="28232" y1="55308" x2="32718" y2="61385"/>
                          <a14:foregroundMark x1="32718" y1="61385" x2="29551" y2="67846"/>
                          <a14:foregroundMark x1="29551" y1="67846" x2="24538" y2="62000"/>
                          <a14:foregroundMark x1="24538" y1="62000" x2="31398" y2="57538"/>
                          <a14:foregroundMark x1="31398" y1="57538" x2="31750" y2="61462"/>
                          <a14:foregroundMark x1="23571" y1="61154" x2="26033" y2="67462"/>
                          <a14:foregroundMark x1="61214" y1="45231" x2="66491" y2="67692"/>
                          <a14:foregroundMark x1="66491" y1="67692" x2="63764" y2="74308"/>
                          <a14:foregroundMark x1="63764" y1="74308" x2="55849" y2="75231"/>
                          <a14:foregroundMark x1="55849" y1="75231" x2="47581" y2="73385"/>
                          <a14:foregroundMark x1="47581" y1="73385" x2="42832" y2="67077"/>
                          <a14:foregroundMark x1="42832" y1="67077" x2="44855" y2="56385"/>
                          <a14:foregroundMark x1="43272" y1="62846" x2="43887" y2="70538"/>
                          <a14:foregroundMark x1="43887" y1="70538" x2="45646" y2="72231"/>
                          <a14:foregroundMark x1="40721" y1="64231" x2="41689" y2="66923"/>
                          <a14:foregroundMark x1="62621" y1="31077" x2="58223" y2="38077"/>
                          <a14:foregroundMark x1="58223" y1="38077" x2="57696" y2="38231"/>
                          <a14:foregroundMark x1="42480" y1="34308" x2="33509" y2="33462"/>
                          <a14:foregroundMark x1="33509" y1="33462" x2="28584" y2="34308"/>
                          <a14:foregroundMark x1="35268" y1="30385" x2="26473" y2="32615"/>
                          <a14:foregroundMark x1="61829" y1="86615" x2="62885" y2="93615"/>
                          <a14:foregroundMark x1="62885" y1="93615" x2="59455" y2="88846"/>
                          <a14:foregroundMark x1="64556" y1="96846" x2="55497" y2="95538"/>
                          <a14:foregroundMark x1="55497" y1="95538" x2="57696" y2="97385"/>
                          <a14:foregroundMark x1="28848" y1="38769" x2="26297" y2="3923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559583" y="4154350"/>
              <a:ext cx="2123706" cy="24283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4F4AD5F-5F2E-48AA-B557-489C2325D07B}"/>
                </a:ext>
              </a:extLst>
            </p:cNvPr>
            <p:cNvPicPr/>
            <p:nvPr/>
          </p:nvPicPr>
          <p:blipFill rotWithShape="1">
            <a:blip r:embed="rId7"/>
            <a:srcRect l="30000" t="33000" r="62800" b="36444"/>
            <a:stretch/>
          </p:blipFill>
          <p:spPr>
            <a:xfrm>
              <a:off x="6891464" y="3970342"/>
              <a:ext cx="1061116" cy="1350616"/>
            </a:xfrm>
            <a:prstGeom prst="ellipse">
              <a:avLst/>
            </a:prstGeom>
            <a:effectLst/>
          </p:spPr>
        </p:pic>
        <p:pic>
          <p:nvPicPr>
            <p:cNvPr id="17" name="Picture 16" descr="Image may contain: 1 person, smiling, closeup">
              <a:extLst>
                <a:ext uri="{FF2B5EF4-FFF2-40B4-BE49-F238E27FC236}">
                  <a16:creationId xmlns:a16="http://schemas.microsoft.com/office/drawing/2014/main" id="{5CEA608F-2921-4187-BAEC-4B9EDC4035FB}"/>
                </a:ext>
              </a:extLst>
            </p:cNvPr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99" t="3458" r="26902" b="29933"/>
            <a:stretch>
              <a:fillRect/>
            </a:stretch>
          </p:blipFill>
          <p:spPr bwMode="auto">
            <a:xfrm>
              <a:off x="3848504" y="3950372"/>
              <a:ext cx="1102432" cy="1459920"/>
            </a:xfrm>
            <a:custGeom>
              <a:avLst/>
              <a:gdLst>
                <a:gd name="connsiteX0" fmla="*/ 610719 w 1221438"/>
                <a:gd name="connsiteY0" fmla="*/ 0 h 1617516"/>
                <a:gd name="connsiteX1" fmla="*/ 1221438 w 1221438"/>
                <a:gd name="connsiteY1" fmla="*/ 808758 h 1617516"/>
                <a:gd name="connsiteX2" fmla="*/ 610719 w 1221438"/>
                <a:gd name="connsiteY2" fmla="*/ 1617516 h 1617516"/>
                <a:gd name="connsiteX3" fmla="*/ 0 w 1221438"/>
                <a:gd name="connsiteY3" fmla="*/ 808758 h 1617516"/>
                <a:gd name="connsiteX4" fmla="*/ 610719 w 1221438"/>
                <a:gd name="connsiteY4" fmla="*/ 0 h 16175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21438" h="1617516">
                  <a:moveTo>
                    <a:pt x="610719" y="0"/>
                  </a:moveTo>
                  <a:cubicBezTo>
                    <a:pt x="948010" y="0"/>
                    <a:pt x="1221438" y="362093"/>
                    <a:pt x="1221438" y="808758"/>
                  </a:cubicBezTo>
                  <a:cubicBezTo>
                    <a:pt x="1221438" y="1255423"/>
                    <a:pt x="948010" y="1617516"/>
                    <a:pt x="610719" y="1617516"/>
                  </a:cubicBezTo>
                  <a:cubicBezTo>
                    <a:pt x="273428" y="1617516"/>
                    <a:pt x="0" y="1255423"/>
                    <a:pt x="0" y="808758"/>
                  </a:cubicBezTo>
                  <a:cubicBezTo>
                    <a:pt x="0" y="362093"/>
                    <a:pt x="273428" y="0"/>
                    <a:pt x="610719" y="0"/>
                  </a:cubicBezTo>
                  <a:close/>
                </a:path>
              </a:pathLst>
            </a:custGeom>
            <a:noFill/>
            <a:extLst/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74855F9-3C66-43F7-879D-0E358270B899}"/>
                </a:ext>
              </a:extLst>
            </p:cNvPr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439" t="43961" r="51835" b="37485"/>
            <a:stretch/>
          </p:blipFill>
          <p:spPr>
            <a:xfrm rot="5400000">
              <a:off x="5266798" y="4027270"/>
              <a:ext cx="1348917" cy="1193640"/>
            </a:xfrm>
            <a:custGeom>
              <a:avLst/>
              <a:gdLst>
                <a:gd name="connsiteX0" fmla="*/ 0 w 1525140"/>
                <a:gd name="connsiteY0" fmla="*/ 674789 h 1349578"/>
                <a:gd name="connsiteX1" fmla="*/ 762570 w 1525140"/>
                <a:gd name="connsiteY1" fmla="*/ 0 h 1349578"/>
                <a:gd name="connsiteX2" fmla="*/ 1525140 w 1525140"/>
                <a:gd name="connsiteY2" fmla="*/ 674789 h 1349578"/>
                <a:gd name="connsiteX3" fmla="*/ 762570 w 1525140"/>
                <a:gd name="connsiteY3" fmla="*/ 1349578 h 1349578"/>
                <a:gd name="connsiteX4" fmla="*/ 0 w 1525140"/>
                <a:gd name="connsiteY4" fmla="*/ 674789 h 1349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5140" h="1349578">
                  <a:moveTo>
                    <a:pt x="0" y="674789"/>
                  </a:moveTo>
                  <a:cubicBezTo>
                    <a:pt x="0" y="302113"/>
                    <a:pt x="341414" y="0"/>
                    <a:pt x="762570" y="0"/>
                  </a:cubicBezTo>
                  <a:cubicBezTo>
                    <a:pt x="1183726" y="0"/>
                    <a:pt x="1525140" y="302113"/>
                    <a:pt x="1525140" y="674789"/>
                  </a:cubicBezTo>
                  <a:cubicBezTo>
                    <a:pt x="1525140" y="1047465"/>
                    <a:pt x="1183726" y="1349578"/>
                    <a:pt x="762570" y="1349578"/>
                  </a:cubicBezTo>
                  <a:cubicBezTo>
                    <a:pt x="341414" y="1349578"/>
                    <a:pt x="0" y="1047465"/>
                    <a:pt x="0" y="674789"/>
                  </a:cubicBezTo>
                  <a:close/>
                </a:path>
              </a:pathLst>
            </a:cu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852B6F6-DC0B-4010-AE8D-915B48D06EE6}"/>
                </a:ext>
              </a:extLst>
            </p:cNvPr>
            <p:cNvSpPr txBox="1"/>
            <p:nvPr/>
          </p:nvSpPr>
          <p:spPr>
            <a:xfrm>
              <a:off x="3593989" y="3276310"/>
              <a:ext cx="15093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/>
                <a:t>Patrick Harol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79CB4BC-0241-4FF2-8A55-A3B73A353F42}"/>
                </a:ext>
              </a:extLst>
            </p:cNvPr>
            <p:cNvSpPr txBox="1"/>
            <p:nvPr/>
          </p:nvSpPr>
          <p:spPr>
            <a:xfrm>
              <a:off x="5186577" y="3303300"/>
              <a:ext cx="15093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/>
                <a:t>Daniel </a:t>
              </a:r>
              <a:r>
                <a:rPr lang="en-US" sz="1800" b="1" dirty="0" err="1"/>
                <a:t>Bonnecaze</a:t>
              </a:r>
              <a:endParaRPr lang="en-US" sz="1800" b="1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321103D-60B0-47A4-AD29-6E8E354FB1FF}"/>
                </a:ext>
              </a:extLst>
            </p:cNvPr>
            <p:cNvSpPr txBox="1"/>
            <p:nvPr/>
          </p:nvSpPr>
          <p:spPr>
            <a:xfrm>
              <a:off x="6779165" y="3330290"/>
              <a:ext cx="15093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/>
                <a:t>Cameron Ada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5033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399" y="381000"/>
            <a:ext cx="4049233" cy="6096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FE1200"/>
                </a:solidFill>
              </a:rPr>
              <a:t>Thank you!!</a:t>
            </a: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39"/>
          <a:stretch/>
        </p:blipFill>
        <p:spPr bwMode="auto">
          <a:xfrm>
            <a:off x="533400" y="1447800"/>
            <a:ext cx="8001000" cy="44304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2580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Rectangle 3"/>
          <p:cNvSpPr>
            <a:spLocks noChangeArrowheads="1"/>
          </p:cNvSpPr>
          <p:nvPr/>
        </p:nvSpPr>
        <p:spPr bwMode="auto">
          <a:xfrm>
            <a:off x="3167856" y="3597276"/>
            <a:ext cx="2808288" cy="2520950"/>
          </a:xfrm>
          <a:prstGeom prst="rect">
            <a:avLst/>
          </a:prstGeom>
          <a:solidFill>
            <a:srgbClr val="FFFF00">
              <a:alpha val="52156"/>
            </a:srgbClr>
          </a:solidFill>
          <a:ln>
            <a:solidFill>
              <a:schemeClr val="tx2"/>
            </a:solidFill>
          </a:ln>
          <a:effectLst/>
          <a:extLst/>
        </p:spPr>
        <p:txBody>
          <a:bodyPr wrap="none" lIns="92075" tIns="46038" rIns="92075" bIns="46038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376" name="Text Box 4"/>
          <p:cNvSpPr txBox="1">
            <a:spLocks noChangeArrowheads="1"/>
          </p:cNvSpPr>
          <p:nvPr/>
        </p:nvSpPr>
        <p:spPr bwMode="auto">
          <a:xfrm>
            <a:off x="3505200" y="3789363"/>
            <a:ext cx="239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" pitchFamily="34" charset="0"/>
              </a:rPr>
              <a:t>n = 1.44 (Water)</a:t>
            </a: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title"/>
          </p:nvPr>
        </p:nvSpPr>
        <p:spPr>
          <a:xfrm>
            <a:off x="1542256" y="140785"/>
            <a:ext cx="6059488" cy="777875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ja-JP" sz="3600" dirty="0">
                <a:ea typeface="MS PGothic" pitchFamily="34" charset="-128"/>
              </a:rPr>
              <a:t>Optical Lithography Limit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666939" y="1098633"/>
            <a:ext cx="3810122" cy="1362179"/>
            <a:chOff x="2739261" y="1098633"/>
            <a:chExt cx="3810122" cy="1362179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2739261" y="1098633"/>
              <a:ext cx="3810122" cy="1362179"/>
            </a:xfrm>
            <a:prstGeom prst="round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15364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104737" y="1157422"/>
            <a:ext cx="3024188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3" name="CS ChemDraw Drawing" r:id="rId4" imgW="1019071" imgH="418732" progId="ChemDraw.Document.6.0">
                    <p:embed/>
                  </p:oleObj>
                </mc:Choice>
                <mc:Fallback>
                  <p:oleObj name="CS ChemDraw Drawing" r:id="rId4" imgW="1019071" imgH="418732" progId="ChemDraw.Document.6.0">
                    <p:embed/>
                    <p:pic>
                      <p:nvPicPr>
                        <p:cNvPr id="1536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37" y="1157422"/>
                          <a:ext cx="3024188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5"/>
          <p:cNvGrpSpPr>
            <a:grpSpLocks/>
          </p:cNvGrpSpPr>
          <p:nvPr/>
        </p:nvGrpSpPr>
        <p:grpSpPr bwMode="auto">
          <a:xfrm>
            <a:off x="3527423" y="4257676"/>
            <a:ext cx="1928812" cy="1768476"/>
            <a:chOff x="3529" y="2682"/>
            <a:chExt cx="1215" cy="1114"/>
          </a:xfrm>
        </p:grpSpPr>
        <p:sp>
          <p:nvSpPr>
            <p:cNvPr id="15369" name="Text Box 16"/>
            <p:cNvSpPr txBox="1">
              <a:spLocks noChangeArrowheads="1"/>
            </p:cNvSpPr>
            <p:nvPr/>
          </p:nvSpPr>
          <p:spPr bwMode="auto">
            <a:xfrm>
              <a:off x="3529" y="2682"/>
              <a:ext cx="108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k</a:t>
              </a:r>
              <a:r>
                <a:rPr kumimoji="1" lang="en-US" altLang="ja-JP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1</a:t>
              </a: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 = 0.3</a:t>
              </a:r>
              <a:endParaRPr kumimoji="1" lang="en-US" altLang="ja-JP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anose="020B0600070205080204" pitchFamily="34" charset="-128"/>
                <a:cs typeface="Arial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anose="020B0600070205080204" pitchFamily="34" charset="-128"/>
                  <a:cs typeface="Arial" pitchFamily="34" charset="0"/>
                </a:rPr>
                <a:t>l </a:t>
              </a: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= 193 nm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sin</a:t>
              </a: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anose="020B0600070205080204" pitchFamily="34" charset="-128"/>
                  <a:cs typeface="Arial" pitchFamily="34" charset="0"/>
                </a:rPr>
                <a:t>q </a:t>
              </a: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= 0.9</a:t>
              </a:r>
            </a:p>
          </p:txBody>
        </p:sp>
        <p:sp>
          <p:nvSpPr>
            <p:cNvPr id="15370" name="Text Box 17"/>
            <p:cNvSpPr txBox="1">
              <a:spLocks noChangeArrowheads="1"/>
            </p:cNvSpPr>
            <p:nvPr/>
          </p:nvSpPr>
          <p:spPr bwMode="auto">
            <a:xfrm>
              <a:off x="3707" y="3505"/>
              <a:ext cx="10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ＭＳ Ｐゴシック" panose="020B0600070205080204" pitchFamily="34" charset="-128"/>
                  <a:cs typeface="Arial" pitchFamily="34" charset="0"/>
                </a:rPr>
                <a:t>R = 45 nm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5069128" y="5533560"/>
            <a:ext cx="284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ＭＳ Ｐゴシック" panose="020B0600070205080204" pitchFamily="34" charset="-128"/>
                <a:cs typeface="Arial" pitchFamily="34" charset="0"/>
              </a:rPr>
              <a:t> </a:t>
            </a:r>
            <a:endParaRPr kumimoji="1" lang="en-US" altLang="ja-JP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ＭＳ Ｐゴシック" panose="020B0600070205080204" pitchFamily="34" charset="-128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5544" y="2590799"/>
            <a:ext cx="6044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R = minimum feature size, l = wavelength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n = refractive index,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θ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 = capture angle of lens</a:t>
            </a:r>
          </a:p>
        </p:txBody>
      </p:sp>
    </p:spTree>
    <p:extLst>
      <p:ext uri="{BB962C8B-B14F-4D97-AF65-F5344CB8AC3E}">
        <p14:creationId xmlns:p14="http://schemas.microsoft.com/office/powerpoint/2010/main" val="272857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438" y="187315"/>
            <a:ext cx="8763000" cy="727075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4000" dirty="0"/>
              <a:t>Only option is double exposure</a:t>
            </a:r>
            <a:r>
              <a:rPr lang="en-US" dirty="0"/>
              <a:t>?</a:t>
            </a:r>
          </a:p>
        </p:txBody>
      </p:sp>
      <p:grpSp>
        <p:nvGrpSpPr>
          <p:cNvPr id="97283" name="Group 3"/>
          <p:cNvGrpSpPr>
            <a:grpSpLocks/>
          </p:cNvGrpSpPr>
          <p:nvPr/>
        </p:nvGrpSpPr>
        <p:grpSpPr bwMode="auto">
          <a:xfrm>
            <a:off x="3460750" y="5257800"/>
            <a:ext cx="1873250" cy="1254125"/>
            <a:chOff x="1795" y="667"/>
            <a:chExt cx="1180" cy="1082"/>
          </a:xfrm>
        </p:grpSpPr>
        <p:sp>
          <p:nvSpPr>
            <p:cNvPr id="97301" name="Rectangle 4" descr="30%"/>
            <p:cNvSpPr>
              <a:spLocks noChangeArrowheads="1"/>
            </p:cNvSpPr>
            <p:nvPr/>
          </p:nvSpPr>
          <p:spPr bwMode="auto">
            <a:xfrm>
              <a:off x="1795" y="669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2" name="Rectangle 5" descr="30%"/>
            <p:cNvSpPr>
              <a:spLocks noChangeArrowheads="1"/>
            </p:cNvSpPr>
            <p:nvPr/>
          </p:nvSpPr>
          <p:spPr bwMode="auto">
            <a:xfrm>
              <a:off x="2016" y="669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3" name="Rectangle 6" descr="30%"/>
            <p:cNvSpPr>
              <a:spLocks noChangeArrowheads="1"/>
            </p:cNvSpPr>
            <p:nvPr/>
          </p:nvSpPr>
          <p:spPr bwMode="auto">
            <a:xfrm>
              <a:off x="2235" y="669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4" name="Rectangle 7" descr="30%"/>
            <p:cNvSpPr>
              <a:spLocks noChangeArrowheads="1"/>
            </p:cNvSpPr>
            <p:nvPr/>
          </p:nvSpPr>
          <p:spPr bwMode="auto">
            <a:xfrm>
              <a:off x="2445" y="670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5" name="Rectangle 8" descr="30%"/>
            <p:cNvSpPr>
              <a:spLocks noChangeArrowheads="1"/>
            </p:cNvSpPr>
            <p:nvPr/>
          </p:nvSpPr>
          <p:spPr bwMode="auto">
            <a:xfrm>
              <a:off x="2655" y="670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6" name="Rectangle 9" descr="30%"/>
            <p:cNvSpPr>
              <a:spLocks noChangeArrowheads="1"/>
            </p:cNvSpPr>
            <p:nvPr/>
          </p:nvSpPr>
          <p:spPr bwMode="auto">
            <a:xfrm>
              <a:off x="2865" y="667"/>
              <a:ext cx="110" cy="1079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63220" name="Group 20"/>
          <p:cNvGrpSpPr>
            <a:grpSpLocks/>
          </p:cNvGrpSpPr>
          <p:nvPr/>
        </p:nvGrpSpPr>
        <p:grpSpPr bwMode="auto">
          <a:xfrm>
            <a:off x="3505200" y="1219200"/>
            <a:ext cx="1539875" cy="1252538"/>
            <a:chOff x="3299" y="1130"/>
            <a:chExt cx="970" cy="789"/>
          </a:xfrm>
        </p:grpSpPr>
        <p:sp>
          <p:nvSpPr>
            <p:cNvPr id="97298" name="Rectangle 10" descr="30%"/>
            <p:cNvSpPr>
              <a:spLocks noChangeArrowheads="1"/>
            </p:cNvSpPr>
            <p:nvPr/>
          </p:nvSpPr>
          <p:spPr bwMode="auto">
            <a:xfrm>
              <a:off x="3299" y="1130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299" name="Rectangle 11" descr="30%"/>
            <p:cNvSpPr>
              <a:spLocks noChangeArrowheads="1"/>
            </p:cNvSpPr>
            <p:nvPr/>
          </p:nvSpPr>
          <p:spPr bwMode="auto">
            <a:xfrm>
              <a:off x="3739" y="1130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300" name="Rectangle 12" descr="30%"/>
            <p:cNvSpPr>
              <a:spLocks noChangeArrowheads="1"/>
            </p:cNvSpPr>
            <p:nvPr/>
          </p:nvSpPr>
          <p:spPr bwMode="auto">
            <a:xfrm>
              <a:off x="4159" y="1131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7285" name="Group 21"/>
          <p:cNvGrpSpPr>
            <a:grpSpLocks/>
          </p:cNvGrpSpPr>
          <p:nvPr/>
        </p:nvGrpSpPr>
        <p:grpSpPr bwMode="auto">
          <a:xfrm>
            <a:off x="3810000" y="3414713"/>
            <a:ext cx="1522413" cy="1254125"/>
            <a:chOff x="3520" y="2299"/>
            <a:chExt cx="959" cy="790"/>
          </a:xfrm>
        </p:grpSpPr>
        <p:sp>
          <p:nvSpPr>
            <p:cNvPr id="97295" name="Rectangle 13" descr="30%"/>
            <p:cNvSpPr>
              <a:spLocks noChangeArrowheads="1"/>
            </p:cNvSpPr>
            <p:nvPr/>
          </p:nvSpPr>
          <p:spPr bwMode="auto">
            <a:xfrm>
              <a:off x="3520" y="2300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296" name="Rectangle 14" descr="30%"/>
            <p:cNvSpPr>
              <a:spLocks noChangeArrowheads="1"/>
            </p:cNvSpPr>
            <p:nvPr/>
          </p:nvSpPr>
          <p:spPr bwMode="auto">
            <a:xfrm>
              <a:off x="3949" y="2301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297" name="Rectangle 15" descr="30%"/>
            <p:cNvSpPr>
              <a:spLocks noChangeArrowheads="1"/>
            </p:cNvSpPr>
            <p:nvPr/>
          </p:nvSpPr>
          <p:spPr bwMode="auto">
            <a:xfrm>
              <a:off x="4369" y="2299"/>
              <a:ext cx="110" cy="788"/>
            </a:xfrm>
            <a:prstGeom prst="rect">
              <a:avLst/>
            </a:prstGeom>
            <a:pattFill prst="pct30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7286" name="Text Box 16"/>
          <p:cNvSpPr txBox="1">
            <a:spLocks noChangeArrowheads="1"/>
          </p:cNvSpPr>
          <p:nvPr/>
        </p:nvSpPr>
        <p:spPr bwMode="auto">
          <a:xfrm>
            <a:off x="1981200" y="5410200"/>
            <a:ext cx="600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SimSun" pitchFamily="2" charset="-122"/>
                <a:cs typeface="+mn-cs"/>
              </a:rPr>
              <a:t>=</a:t>
            </a:r>
          </a:p>
        </p:txBody>
      </p:sp>
      <p:sp>
        <p:nvSpPr>
          <p:cNvPr id="97287" name="Text Box 17"/>
          <p:cNvSpPr txBox="1">
            <a:spLocks noChangeArrowheads="1"/>
          </p:cNvSpPr>
          <p:nvPr/>
        </p:nvSpPr>
        <p:spPr bwMode="auto">
          <a:xfrm>
            <a:off x="1981200" y="3200400"/>
            <a:ext cx="600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SimSun" pitchFamily="2" charset="-122"/>
                <a:cs typeface="+mn-cs"/>
              </a:rPr>
              <a:t>+</a:t>
            </a:r>
          </a:p>
        </p:txBody>
      </p:sp>
      <p:sp>
        <p:nvSpPr>
          <p:cNvPr id="97288" name="Line 22"/>
          <p:cNvSpPr>
            <a:spLocks noChangeShapeType="1"/>
          </p:cNvSpPr>
          <p:nvPr/>
        </p:nvSpPr>
        <p:spPr bwMode="auto">
          <a:xfrm>
            <a:off x="2514600" y="50292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92225" y="2605088"/>
            <a:ext cx="7513638" cy="2365375"/>
            <a:chOff x="1292225" y="2605088"/>
            <a:chExt cx="7513638" cy="2365375"/>
          </a:xfrm>
        </p:grpSpPr>
        <p:grpSp>
          <p:nvGrpSpPr>
            <p:cNvPr id="97290" name="Group 20"/>
            <p:cNvGrpSpPr>
              <a:grpSpLocks/>
            </p:cNvGrpSpPr>
            <p:nvPr/>
          </p:nvGrpSpPr>
          <p:grpSpPr bwMode="auto">
            <a:xfrm>
              <a:off x="1292225" y="2605088"/>
              <a:ext cx="7513638" cy="2365375"/>
              <a:chOff x="1292276" y="2605163"/>
              <a:chExt cx="7514038" cy="2365300"/>
            </a:xfrm>
          </p:grpSpPr>
          <p:pic>
            <p:nvPicPr>
              <p:cNvPr id="97292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6563" y="2605163"/>
                <a:ext cx="7477024" cy="2060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2F4D71"/>
                      </a:outerShdw>
                    </a:effectLst>
                  </a14:hiddenEffects>
                </a:ext>
              </a:extLst>
            </p:spPr>
          </p:pic>
          <p:pic>
            <p:nvPicPr>
              <p:cNvPr id="97293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2276" y="4587975"/>
                <a:ext cx="7514038" cy="3824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2F4D71"/>
                      </a:outerShdw>
                    </a:effectLst>
                  </a14:hiddenEffects>
                </a:ext>
              </a:extLst>
            </p:spPr>
          </p:pic>
          <p:sp>
            <p:nvSpPr>
              <p:cNvPr id="97294" name="Rectangle 1"/>
              <p:cNvSpPr>
                <a:spLocks noChangeArrowheads="1"/>
              </p:cNvSpPr>
              <p:nvPr/>
            </p:nvSpPr>
            <p:spPr bwMode="auto">
              <a:xfrm>
                <a:off x="3879809" y="2880789"/>
                <a:ext cx="2544421" cy="369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0nm lines and spaces</a:t>
                </a:r>
              </a:p>
            </p:txBody>
          </p:sp>
        </p:grpSp>
        <p:pic>
          <p:nvPicPr>
            <p:cNvPr id="97291" name="Picture 7" descr="http://semiaccurate.com/assets/uploads/2011/05/Intel-logo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1236" y="2631778"/>
              <a:ext cx="674689" cy="626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2041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5.20231E-7 L -0.00086 0.3195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5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721"/>
            <a:ext cx="8999537" cy="6729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91400" y="127629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8080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ADP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8200" y="152400"/>
            <a:ext cx="5257800" cy="97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4892" y="1201269"/>
            <a:ext cx="7978074" cy="2215991"/>
          </a:xfrm>
          <a:prstGeom prst="rect">
            <a:avLst/>
          </a:prstGeom>
          <a:solidFill>
            <a:schemeClr val="accent3">
              <a:alpha val="72000"/>
            </a:schemeClr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$ </a:t>
            </a:r>
            <a:r>
              <a:rPr kumimoji="0" lang="en-US" sz="13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₩</a:t>
            </a:r>
            <a:r>
              <a:rPr kumimoji="0" lang="en-US" sz="13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¥ € </a:t>
            </a:r>
            <a:r>
              <a:rPr kumimoji="0" lang="en-US" sz="13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4891" y="3619057"/>
            <a:ext cx="7978075" cy="1200329"/>
          </a:xfrm>
          <a:prstGeom prst="rect">
            <a:avLst/>
          </a:prstGeom>
          <a:solidFill>
            <a:schemeClr val="accent3">
              <a:alpha val="72000"/>
            </a:schemeClr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an it be cheaper?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697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28800" y="522405"/>
            <a:ext cx="5867400" cy="642918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3333FF"/>
                </a:solidFill>
              </a:rPr>
              <a:t>Breaking Rayleigh's Ru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583" y="1828800"/>
            <a:ext cx="2657955" cy="383688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114800" y="2106714"/>
            <a:ext cx="3962400" cy="1371600"/>
            <a:chOff x="2739261" y="1098633"/>
            <a:chExt cx="3810122" cy="1362179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2739261" y="1098633"/>
              <a:ext cx="3810122" cy="1362179"/>
            </a:xfrm>
            <a:prstGeom prst="round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30000"/>
                </a:spcBef>
                <a:defRPr/>
              </a:pPr>
              <a:endParaRPr lang="en-US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104737" y="1157422"/>
            <a:ext cx="3024188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2" name="CS ChemDraw Drawing" r:id="rId5" imgW="1019071" imgH="418732" progId="ChemDraw.Document.6.0">
                    <p:embed/>
                  </p:oleObj>
                </mc:Choice>
                <mc:Fallback>
                  <p:oleObj name="CS ChemDraw Drawing" r:id="rId5" imgW="1019071" imgH="418732" progId="ChemDraw.Document.6.0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37" y="1157422"/>
                          <a:ext cx="3024188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ounded Rectangle 8"/>
          <p:cNvSpPr/>
          <p:nvPr/>
        </p:nvSpPr>
        <p:spPr bwMode="auto">
          <a:xfrm>
            <a:off x="4114800" y="4114800"/>
            <a:ext cx="3962400" cy="1371600"/>
          </a:xfrm>
          <a:prstGeom prst="roundRect">
            <a:avLst/>
          </a:prstGeom>
          <a:solidFill>
            <a:srgbClr val="808080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30000"/>
              </a:spcBef>
              <a:defRPr/>
            </a:pPr>
            <a:endParaRPr lang="en-US" sz="2400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94919"/>
              </p:ext>
            </p:extLst>
          </p:nvPr>
        </p:nvGraphicFramePr>
        <p:xfrm>
          <a:off x="5103813" y="4419600"/>
          <a:ext cx="2132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3" name="CS ChemDraw Drawing" r:id="rId7" imgW="690091" imgH="289396" progId="ChemDraw.Document.6.0">
                  <p:embed/>
                </p:oleObj>
              </mc:Choice>
              <mc:Fallback>
                <p:oleObj name="CS ChemDraw Drawing" r:id="rId7" imgW="690091" imgH="289396" progId="ChemDraw.Document.6.0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419600"/>
                        <a:ext cx="2132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515712"/>
      </p:ext>
    </p:extLst>
  </p:cSld>
  <p:clrMapOvr>
    <a:masterClrMapping/>
  </p:clrMapOvr>
  <p:transition spd="slow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标题 1"/>
          <p:cNvSpPr>
            <a:spLocks noGrp="1"/>
          </p:cNvSpPr>
          <p:nvPr>
            <p:ph type="title"/>
          </p:nvPr>
        </p:nvSpPr>
        <p:spPr>
          <a:xfrm>
            <a:off x="457200" y="179524"/>
            <a:ext cx="8229600" cy="6096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>
                <a:solidFill>
                  <a:srgbClr val="3333FF"/>
                </a:solidFill>
              </a:rPr>
              <a:t>How to achieve pitch division</a:t>
            </a:r>
            <a:endParaRPr lang="zh-CN" altLang="en-US" sz="3600" dirty="0">
              <a:solidFill>
                <a:srgbClr val="3333FF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 rot="5400000">
            <a:off x="1857375" y="3714750"/>
            <a:ext cx="54292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356" name="组合 64"/>
          <p:cNvGrpSpPr>
            <a:grpSpLocks/>
          </p:cNvGrpSpPr>
          <p:nvPr/>
        </p:nvGrpSpPr>
        <p:grpSpPr bwMode="auto">
          <a:xfrm>
            <a:off x="1722438" y="1905000"/>
            <a:ext cx="2508250" cy="142875"/>
            <a:chOff x="3286116" y="714356"/>
            <a:chExt cx="4429156" cy="214315"/>
          </a:xfrm>
        </p:grpSpPr>
        <p:sp>
          <p:nvSpPr>
            <p:cNvPr id="8" name="矩形 7"/>
            <p:cNvSpPr/>
            <p:nvPr/>
          </p:nvSpPr>
          <p:spPr>
            <a:xfrm>
              <a:off x="3286116" y="714356"/>
              <a:ext cx="4429156" cy="142877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522354" y="857233"/>
              <a:ext cx="557850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3286116" y="857233"/>
              <a:ext cx="428898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828675" y="857233"/>
              <a:ext cx="557850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7143406" y="857233"/>
              <a:ext cx="557849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03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2190750"/>
            <a:ext cx="2990850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连接符 17"/>
          <p:cNvCxnSpPr/>
          <p:nvPr/>
        </p:nvCxnSpPr>
        <p:spPr>
          <a:xfrm rot="10800000">
            <a:off x="1655763" y="2876550"/>
            <a:ext cx="2643187" cy="0"/>
          </a:xfrm>
          <a:prstGeom prst="line">
            <a:avLst/>
          </a:prstGeom>
          <a:ln w="19050">
            <a:solidFill>
              <a:srgbClr val="33A1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359" name="TextBox 20"/>
          <p:cNvSpPr txBox="1">
            <a:spLocks noChangeArrowheads="1"/>
          </p:cNvSpPr>
          <p:nvPr/>
        </p:nvSpPr>
        <p:spPr bwMode="auto">
          <a:xfrm>
            <a:off x="285750" y="2476500"/>
            <a:ext cx="1000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Aerial Image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60" name="TextBox 21"/>
          <p:cNvSpPr txBox="1">
            <a:spLocks noChangeArrowheads="1"/>
          </p:cNvSpPr>
          <p:nvPr/>
        </p:nvSpPr>
        <p:spPr bwMode="auto">
          <a:xfrm>
            <a:off x="249238" y="1762125"/>
            <a:ext cx="107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Mask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61" name="TextBox 22"/>
          <p:cNvSpPr txBox="1">
            <a:spLocks noChangeArrowheads="1"/>
          </p:cNvSpPr>
          <p:nvPr/>
        </p:nvSpPr>
        <p:spPr bwMode="auto">
          <a:xfrm>
            <a:off x="1500188" y="2262188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33A1D3"/>
                </a:solidFill>
                <a:cs typeface="Arial" pitchFamily="34" charset="0"/>
              </a:rPr>
              <a:t>E</a:t>
            </a:r>
            <a:r>
              <a:rPr lang="en-US" altLang="zh-CN" sz="1800" b="1" baseline="-25000">
                <a:solidFill>
                  <a:srgbClr val="33A1D3"/>
                </a:solidFill>
                <a:cs typeface="Arial" pitchFamily="34" charset="0"/>
              </a:rPr>
              <a:t>0</a:t>
            </a:r>
            <a:endParaRPr lang="zh-CN" altLang="en-US" sz="1800" b="1" baseline="-25000">
              <a:solidFill>
                <a:srgbClr val="33A1D3"/>
              </a:solidFill>
              <a:cs typeface="Arial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714500" y="4476750"/>
            <a:ext cx="2571750" cy="214313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719263" y="4119563"/>
            <a:ext cx="277812" cy="357187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0364" name="组合 77"/>
          <p:cNvGrpSpPr>
            <a:grpSpLocks/>
          </p:cNvGrpSpPr>
          <p:nvPr/>
        </p:nvGrpSpPr>
        <p:grpSpPr bwMode="auto">
          <a:xfrm>
            <a:off x="1995488" y="2328863"/>
            <a:ext cx="1919287" cy="2143125"/>
            <a:chOff x="1995488" y="2319333"/>
            <a:chExt cx="1919287" cy="2143125"/>
          </a:xfrm>
        </p:grpSpPr>
        <p:cxnSp>
          <p:nvCxnSpPr>
            <p:cNvPr id="27" name="直接连接符 26"/>
            <p:cNvCxnSpPr/>
            <p:nvPr/>
          </p:nvCxnSpPr>
          <p:spPr>
            <a:xfrm rot="5400000">
              <a:off x="923925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5400000">
              <a:off x="1328737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5400000">
              <a:off x="1695450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 rot="5400000">
              <a:off x="2085975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rot="5400000">
              <a:off x="2443162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 rot="5400000">
              <a:off x="2843212" y="3390896"/>
              <a:ext cx="214312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矩形 33"/>
          <p:cNvSpPr/>
          <p:nvPr/>
        </p:nvSpPr>
        <p:spPr>
          <a:xfrm>
            <a:off x="3157538" y="4114800"/>
            <a:ext cx="355600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2400300" y="4114800"/>
            <a:ext cx="366713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0367" name="TextBox 35"/>
          <p:cNvSpPr txBox="1">
            <a:spLocks noChangeArrowheads="1"/>
          </p:cNvSpPr>
          <p:nvPr/>
        </p:nvSpPr>
        <p:spPr bwMode="auto">
          <a:xfrm>
            <a:off x="142875" y="4116388"/>
            <a:ext cx="1285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Resist</a:t>
            </a:r>
          </a:p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Profile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68" name="TextBox 37"/>
          <p:cNvSpPr txBox="1">
            <a:spLocks noChangeArrowheads="1"/>
          </p:cNvSpPr>
          <p:nvPr/>
        </p:nvSpPr>
        <p:spPr bwMode="auto">
          <a:xfrm>
            <a:off x="142875" y="857250"/>
            <a:ext cx="442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prstClr val="black"/>
                </a:solidFill>
                <a:cs typeface="Arial" pitchFamily="34" charset="0"/>
              </a:rPr>
              <a:t>Conventional Resist System</a:t>
            </a:r>
            <a:endParaRPr lang="zh-CN" altLang="en-US" sz="2400" b="1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428625" y="5286375"/>
            <a:ext cx="3857625" cy="78581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85725"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frequency on the wafer plane is </a:t>
            </a:r>
            <a:r>
              <a:rPr lang="en-US" altLang="zh-CN" sz="1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AME </a:t>
            </a:r>
            <a:r>
              <a:rPr lang="en-US" altLang="zh-CN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s that on the mask.</a:t>
            </a: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0370" name="组合 64"/>
          <p:cNvGrpSpPr>
            <a:grpSpLocks/>
          </p:cNvGrpSpPr>
          <p:nvPr/>
        </p:nvGrpSpPr>
        <p:grpSpPr bwMode="auto">
          <a:xfrm>
            <a:off x="6200775" y="1928813"/>
            <a:ext cx="2508250" cy="142875"/>
            <a:chOff x="3286116" y="714356"/>
            <a:chExt cx="4429156" cy="214315"/>
          </a:xfrm>
        </p:grpSpPr>
        <p:sp>
          <p:nvSpPr>
            <p:cNvPr id="41" name="矩形 40"/>
            <p:cNvSpPr/>
            <p:nvPr/>
          </p:nvSpPr>
          <p:spPr>
            <a:xfrm>
              <a:off x="3286116" y="714356"/>
              <a:ext cx="4429156" cy="142877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4522356" y="857233"/>
              <a:ext cx="557849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286116" y="857233"/>
              <a:ext cx="428900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5828677" y="857233"/>
              <a:ext cx="557849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7143406" y="857233"/>
              <a:ext cx="557850" cy="71438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03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613" y="2214563"/>
            <a:ext cx="3013075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" name="直接连接符 46"/>
          <p:cNvCxnSpPr/>
          <p:nvPr/>
        </p:nvCxnSpPr>
        <p:spPr>
          <a:xfrm rot="10800000">
            <a:off x="6134100" y="3143250"/>
            <a:ext cx="2643188" cy="0"/>
          </a:xfrm>
          <a:prstGeom prst="line">
            <a:avLst/>
          </a:prstGeom>
          <a:ln w="19050">
            <a:solidFill>
              <a:srgbClr val="33A1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373" name="TextBox 47"/>
          <p:cNvSpPr txBox="1">
            <a:spLocks noChangeArrowheads="1"/>
          </p:cNvSpPr>
          <p:nvPr/>
        </p:nvSpPr>
        <p:spPr bwMode="auto">
          <a:xfrm>
            <a:off x="4764088" y="2500313"/>
            <a:ext cx="1000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Aerial Image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74" name="TextBox 48"/>
          <p:cNvSpPr txBox="1">
            <a:spLocks noChangeArrowheads="1"/>
          </p:cNvSpPr>
          <p:nvPr/>
        </p:nvSpPr>
        <p:spPr bwMode="auto">
          <a:xfrm>
            <a:off x="4729163" y="1785938"/>
            <a:ext cx="1071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Mask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75" name="TextBox 49"/>
          <p:cNvSpPr txBox="1">
            <a:spLocks noChangeArrowheads="1"/>
          </p:cNvSpPr>
          <p:nvPr/>
        </p:nvSpPr>
        <p:spPr bwMode="auto">
          <a:xfrm>
            <a:off x="5929313" y="3143250"/>
            <a:ext cx="571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altLang="zh-CN" sz="1800" b="1">
                <a:solidFill>
                  <a:srgbClr val="33A1D3"/>
                </a:solidFill>
                <a:cs typeface="Arial" pitchFamily="34" charset="0"/>
              </a:rPr>
              <a:t>E</a:t>
            </a:r>
            <a:r>
              <a:rPr lang="en-US" altLang="zh-CN" sz="1800" b="1" baseline="-25000">
                <a:solidFill>
                  <a:srgbClr val="33A1D3"/>
                </a:solidFill>
                <a:cs typeface="Arial" pitchFamily="34" charset="0"/>
              </a:rPr>
              <a:t>0</a:t>
            </a:r>
            <a:endParaRPr lang="zh-CN" altLang="en-US" sz="1800" b="1" baseline="-25000">
              <a:solidFill>
                <a:srgbClr val="33A1D3"/>
              </a:solidFill>
              <a:cs typeface="Arial" pitchFamily="34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6124575" y="4500563"/>
            <a:ext cx="2620963" cy="21431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929438" y="4143375"/>
            <a:ext cx="214312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</a:t>
            </a: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0378" name="组合 76"/>
          <p:cNvGrpSpPr>
            <a:grpSpLocks/>
          </p:cNvGrpSpPr>
          <p:nvPr/>
        </p:nvGrpSpPr>
        <p:grpSpPr bwMode="auto">
          <a:xfrm>
            <a:off x="6367463" y="2928938"/>
            <a:ext cx="2092325" cy="1571625"/>
            <a:chOff x="6367475" y="2357430"/>
            <a:chExt cx="2092839" cy="2143140"/>
          </a:xfrm>
        </p:grpSpPr>
        <p:cxnSp>
          <p:nvCxnSpPr>
            <p:cNvPr id="53" name="直接连接符 52"/>
            <p:cNvCxnSpPr/>
            <p:nvPr/>
          </p:nvCxnSpPr>
          <p:spPr>
            <a:xfrm rot="5400000">
              <a:off x="5295904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5400000">
              <a:off x="5858018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rot="5400000">
              <a:off x="6062855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5400000">
              <a:off x="6621792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rot="5400000">
              <a:off x="6836158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5400000">
              <a:off x="7388743" y="3429001"/>
              <a:ext cx="214314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矩形 58"/>
          <p:cNvSpPr/>
          <p:nvPr/>
        </p:nvSpPr>
        <p:spPr>
          <a:xfrm>
            <a:off x="6157913" y="4143375"/>
            <a:ext cx="215900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7700963" y="4143375"/>
            <a:ext cx="215900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0381" name="TextBox 60"/>
          <p:cNvSpPr txBox="1">
            <a:spLocks noChangeArrowheads="1"/>
          </p:cNvSpPr>
          <p:nvPr/>
        </p:nvSpPr>
        <p:spPr bwMode="auto">
          <a:xfrm>
            <a:off x="4621213" y="4140200"/>
            <a:ext cx="1285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Resist</a:t>
            </a:r>
          </a:p>
          <a:p>
            <a:pPr algn="ctr" eaLnBrk="1" hangingPunct="1"/>
            <a:r>
              <a:rPr lang="en-US" altLang="zh-CN" sz="1800">
                <a:solidFill>
                  <a:prstClr val="black"/>
                </a:solidFill>
                <a:cs typeface="Arial" pitchFamily="34" charset="0"/>
              </a:rPr>
              <a:t>Profile</a:t>
            </a:r>
            <a:endParaRPr lang="zh-CN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0382" name="TextBox 61"/>
          <p:cNvSpPr txBox="1">
            <a:spLocks noChangeArrowheads="1"/>
          </p:cNvSpPr>
          <p:nvPr/>
        </p:nvSpPr>
        <p:spPr bwMode="auto">
          <a:xfrm>
            <a:off x="4714875" y="857250"/>
            <a:ext cx="414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prstClr val="black"/>
                </a:solidFill>
                <a:cs typeface="Arial" pitchFamily="34" charset="0"/>
              </a:rPr>
              <a:t>Pitch Division Approach</a:t>
            </a:r>
            <a:endParaRPr lang="zh-CN" altLang="en-US" sz="2400" b="1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8464550" y="4143375"/>
            <a:ext cx="215900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组合 77"/>
          <p:cNvGrpSpPr>
            <a:grpSpLocks/>
          </p:cNvGrpSpPr>
          <p:nvPr/>
        </p:nvGrpSpPr>
        <p:grpSpPr bwMode="auto">
          <a:xfrm>
            <a:off x="5929313" y="2214563"/>
            <a:ext cx="2857500" cy="385762"/>
            <a:chOff x="5929313" y="2214563"/>
            <a:chExt cx="2857500" cy="385762"/>
          </a:xfrm>
        </p:grpSpPr>
        <p:cxnSp>
          <p:nvCxnSpPr>
            <p:cNvPr id="63" name="直接连接符 62"/>
            <p:cNvCxnSpPr/>
            <p:nvPr/>
          </p:nvCxnSpPr>
          <p:spPr>
            <a:xfrm rot="10800000">
              <a:off x="6143625" y="2600325"/>
              <a:ext cx="2643188" cy="0"/>
            </a:xfrm>
            <a:prstGeom prst="line">
              <a:avLst/>
            </a:prstGeom>
            <a:ln w="190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5929313" y="2214563"/>
              <a:ext cx="571500" cy="369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800" b="1" dirty="0">
                  <a:solidFill>
                    <a:srgbClr val="F79646">
                      <a:lumMod val="75000"/>
                    </a:srgbClr>
                  </a:solidFill>
                  <a:cs typeface="Arial" pitchFamily="34" charset="0"/>
                </a:rPr>
                <a:t>E</a:t>
              </a:r>
              <a:r>
                <a:rPr lang="en-US" altLang="zh-CN" sz="1800" b="1" baseline="-25000" dirty="0">
                  <a:solidFill>
                    <a:srgbClr val="F79646">
                      <a:lumMod val="75000"/>
                    </a:srgbClr>
                  </a:solidFill>
                  <a:cs typeface="Arial" pitchFamily="34" charset="0"/>
                </a:rPr>
                <a:t>n</a:t>
              </a:r>
              <a:endParaRPr lang="zh-CN" altLang="en-US" sz="1800" b="1" baseline="-25000" dirty="0">
                <a:solidFill>
                  <a:srgbClr val="F79646">
                    <a:lumMod val="75000"/>
                  </a:srgbClr>
                </a:solidFill>
                <a:cs typeface="Arial" pitchFamily="34" charset="0"/>
              </a:endParaRPr>
            </a:p>
          </p:txBody>
        </p:sp>
      </p:grpSp>
      <p:grpSp>
        <p:nvGrpSpPr>
          <p:cNvPr id="14" name="组合 76"/>
          <p:cNvGrpSpPr>
            <a:grpSpLocks/>
          </p:cNvGrpSpPr>
          <p:nvPr/>
        </p:nvGrpSpPr>
        <p:grpSpPr bwMode="auto">
          <a:xfrm>
            <a:off x="6543675" y="2357438"/>
            <a:ext cx="1751013" cy="2143125"/>
            <a:chOff x="6543675" y="2357438"/>
            <a:chExt cx="1751013" cy="2143125"/>
          </a:xfrm>
        </p:grpSpPr>
        <p:cxnSp>
          <p:nvCxnSpPr>
            <p:cNvPr id="66" name="直接连接符 65"/>
            <p:cNvCxnSpPr/>
            <p:nvPr/>
          </p:nvCxnSpPr>
          <p:spPr>
            <a:xfrm rot="5400000">
              <a:off x="5476875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5681662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5400000">
              <a:off x="6234112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rot="5400000">
              <a:off x="6438900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5400000">
              <a:off x="7010400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7215187" y="3429001"/>
              <a:ext cx="2143125" cy="0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矩形 71"/>
            <p:cNvSpPr/>
            <p:nvPr/>
          </p:nvSpPr>
          <p:spPr>
            <a:xfrm>
              <a:off x="6543675" y="4143375"/>
              <a:ext cx="214313" cy="35718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7305675" y="4143375"/>
              <a:ext cx="215900" cy="35718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zh-CN" sz="1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zh-CN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8078788" y="4143375"/>
              <a:ext cx="215900" cy="35718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5" name="圆角矩形 74"/>
          <p:cNvSpPr/>
          <p:nvPr/>
        </p:nvSpPr>
        <p:spPr>
          <a:xfrm>
            <a:off x="5072063" y="5286375"/>
            <a:ext cx="3705225" cy="78581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85725">
              <a:defRPr/>
            </a:pPr>
            <a:r>
              <a:rPr lang="en-US" altLang="zh-CN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ne space on the mask prints </a:t>
            </a:r>
            <a:r>
              <a:rPr lang="en-US" altLang="zh-CN" sz="1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en-US" altLang="zh-CN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paces on the wafer plane.</a:t>
            </a: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4786313" y="862013"/>
            <a:ext cx="4143375" cy="550227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3919538" y="4114800"/>
            <a:ext cx="357187" cy="357188"/>
          </a:xfrm>
          <a:prstGeom prst="rect">
            <a:avLst/>
          </a:prstGeom>
          <a:solidFill>
            <a:srgbClr val="33A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矩形 76"/>
          <p:cNvSpPr/>
          <p:nvPr/>
        </p:nvSpPr>
        <p:spPr>
          <a:xfrm>
            <a:off x="250825" y="808038"/>
            <a:ext cx="4143375" cy="5500687"/>
          </a:xfrm>
          <a:prstGeom prst="rect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385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2019A-733E-44EC-9D47-DA2491FF9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55203"/>
            <a:ext cx="9144000" cy="530768"/>
          </a:xfrm>
        </p:spPr>
        <p:txBody>
          <a:bodyPr>
            <a:noAutofit/>
          </a:bodyPr>
          <a:lstStyle/>
          <a:p>
            <a:endParaRPr lang="en-US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E2A13E1-CA96-418B-B90A-AB5521DC3D70}"/>
              </a:ext>
            </a:extLst>
          </p:cNvPr>
          <p:cNvSpPr/>
          <p:nvPr/>
        </p:nvSpPr>
        <p:spPr bwMode="auto">
          <a:xfrm>
            <a:off x="6646163" y="1116555"/>
            <a:ext cx="914401" cy="14097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495F42D-BAB9-43C3-B655-5CED280A9F51}"/>
              </a:ext>
            </a:extLst>
          </p:cNvPr>
          <p:cNvSpPr/>
          <p:nvPr/>
        </p:nvSpPr>
        <p:spPr bwMode="auto">
          <a:xfrm>
            <a:off x="4817363" y="1116555"/>
            <a:ext cx="914401" cy="14097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C5B93792-DAA6-4D1D-882A-33D82DBB11C4}"/>
              </a:ext>
            </a:extLst>
          </p:cNvPr>
          <p:cNvSpPr/>
          <p:nvPr/>
        </p:nvSpPr>
        <p:spPr bwMode="auto">
          <a:xfrm>
            <a:off x="2986990" y="1116555"/>
            <a:ext cx="914401" cy="14097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A2974257-D9EB-481F-9B6B-8E71B16BD27E}"/>
              </a:ext>
            </a:extLst>
          </p:cNvPr>
          <p:cNvSpPr/>
          <p:nvPr/>
        </p:nvSpPr>
        <p:spPr bwMode="auto">
          <a:xfrm>
            <a:off x="1159762" y="1116555"/>
            <a:ext cx="914401" cy="140970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74A23955-8A42-4EB6-921B-3BF68357F94D}"/>
              </a:ext>
            </a:extLst>
          </p:cNvPr>
          <p:cNvSpPr/>
          <p:nvPr/>
        </p:nvSpPr>
        <p:spPr bwMode="auto">
          <a:xfrm>
            <a:off x="1159762" y="1290237"/>
            <a:ext cx="6397135" cy="451082"/>
          </a:xfrm>
          <a:prstGeom prst="rect">
            <a:avLst/>
          </a:prstGeom>
          <a:solidFill>
            <a:schemeClr val="accent5">
              <a:alpha val="4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272E082F-419E-4EF7-8476-FA1BA2B5A72F}"/>
              </a:ext>
            </a:extLst>
          </p:cNvPr>
          <p:cNvSpPr/>
          <p:nvPr/>
        </p:nvSpPr>
        <p:spPr bwMode="auto">
          <a:xfrm>
            <a:off x="1159762" y="1739542"/>
            <a:ext cx="6397136" cy="424757"/>
          </a:xfrm>
          <a:prstGeom prst="rect">
            <a:avLst/>
          </a:prstGeom>
          <a:solidFill>
            <a:schemeClr val="accent2">
              <a:alpha val="46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3925E5F0-111C-4813-9D26-3002F7A9F474}"/>
              </a:ext>
            </a:extLst>
          </p:cNvPr>
          <p:cNvGrpSpPr/>
          <p:nvPr/>
        </p:nvGrpSpPr>
        <p:grpSpPr>
          <a:xfrm>
            <a:off x="1159763" y="1002255"/>
            <a:ext cx="6400800" cy="114300"/>
            <a:chOff x="1828800" y="2693670"/>
            <a:chExt cx="6400800" cy="114300"/>
          </a:xfrm>
        </p:grpSpPr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F2DDCF58-DBE8-4D4A-8FFB-79B0E30C314B}"/>
                </a:ext>
              </a:extLst>
            </p:cNvPr>
            <p:cNvSpPr/>
            <p:nvPr/>
          </p:nvSpPr>
          <p:spPr bwMode="auto">
            <a:xfrm>
              <a:off x="1828800" y="2693670"/>
              <a:ext cx="914400" cy="1143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BE7A9D19-E264-4A23-8A08-4D3611AED0B6}"/>
                </a:ext>
              </a:extLst>
            </p:cNvPr>
            <p:cNvSpPr/>
            <p:nvPr/>
          </p:nvSpPr>
          <p:spPr bwMode="auto">
            <a:xfrm>
              <a:off x="3657600" y="2693670"/>
              <a:ext cx="914400" cy="1143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A5AC9A42-0F4E-4096-AFE3-3B8D8AF981BE}"/>
                </a:ext>
              </a:extLst>
            </p:cNvPr>
            <p:cNvSpPr/>
            <p:nvPr/>
          </p:nvSpPr>
          <p:spPr bwMode="auto">
            <a:xfrm>
              <a:off x="5486400" y="2693670"/>
              <a:ext cx="914400" cy="1143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868A2888-BEC9-4268-80A1-D3E90E5BEE50}"/>
                </a:ext>
              </a:extLst>
            </p:cNvPr>
            <p:cNvSpPr/>
            <p:nvPr/>
          </p:nvSpPr>
          <p:spPr bwMode="auto">
            <a:xfrm>
              <a:off x="7315200" y="2693670"/>
              <a:ext cx="914400" cy="11430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396B1CA6-897F-4EDB-9470-165686986027}"/>
              </a:ext>
            </a:extLst>
          </p:cNvPr>
          <p:cNvGrpSpPr/>
          <p:nvPr/>
        </p:nvGrpSpPr>
        <p:grpSpPr>
          <a:xfrm>
            <a:off x="910843" y="468659"/>
            <a:ext cx="7015480" cy="386275"/>
            <a:chOff x="1442720" y="2367280"/>
            <a:chExt cx="7015480" cy="609600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4AFBEB0F-4987-4AD3-B0CF-C328DFD30BF8}"/>
                </a:ext>
              </a:extLst>
            </p:cNvPr>
            <p:cNvGrpSpPr/>
            <p:nvPr/>
          </p:nvGrpSpPr>
          <p:grpSpPr>
            <a:xfrm>
              <a:off x="1442720" y="2367280"/>
              <a:ext cx="3352800" cy="609600"/>
              <a:chOff x="2362200" y="2362200"/>
              <a:chExt cx="3352800" cy="609600"/>
            </a:xfrm>
          </p:grpSpPr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3EFBF27B-5339-43E0-A102-4A9EECD0D545}"/>
                  </a:ext>
                </a:extLst>
              </p:cNvPr>
              <p:cNvGrpSpPr/>
              <p:nvPr/>
            </p:nvGrpSpPr>
            <p:grpSpPr>
              <a:xfrm>
                <a:off x="23622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43" name="Straight Arrow Connector 142">
                  <a:extLst>
                    <a:ext uri="{FF2B5EF4-FFF2-40B4-BE49-F238E27FC236}">
                      <a16:creationId xmlns:a16="http://schemas.microsoft.com/office/drawing/2014/main" id="{1CC9599B-88EC-40E5-B623-55E96970D5B1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4" name="Straight Arrow Connector 143">
                  <a:extLst>
                    <a:ext uri="{FF2B5EF4-FFF2-40B4-BE49-F238E27FC236}">
                      <a16:creationId xmlns:a16="http://schemas.microsoft.com/office/drawing/2014/main" id="{B038C0D8-CB1F-44C9-BDDB-17E0BE68C830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5" name="Straight Arrow Connector 144">
                  <a:extLst>
                    <a:ext uri="{FF2B5EF4-FFF2-40B4-BE49-F238E27FC236}">
                      <a16:creationId xmlns:a16="http://schemas.microsoft.com/office/drawing/2014/main" id="{D8A617C3-91BA-4368-BF59-00DE00096841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6" name="Straight Arrow Connector 145">
                  <a:extLst>
                    <a:ext uri="{FF2B5EF4-FFF2-40B4-BE49-F238E27FC236}">
                      <a16:creationId xmlns:a16="http://schemas.microsoft.com/office/drawing/2014/main" id="{DE6176C7-4D46-4911-9A3E-8D5EFA253A51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3" name="Group 132">
                <a:extLst>
                  <a:ext uri="{FF2B5EF4-FFF2-40B4-BE49-F238E27FC236}">
                    <a16:creationId xmlns:a16="http://schemas.microsoft.com/office/drawing/2014/main" id="{3D0C64E0-1FF5-4978-88E8-AB748F671BA9}"/>
                  </a:ext>
                </a:extLst>
              </p:cNvPr>
              <p:cNvGrpSpPr/>
              <p:nvPr/>
            </p:nvGrpSpPr>
            <p:grpSpPr>
              <a:xfrm>
                <a:off x="35814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39" name="Straight Arrow Connector 138">
                  <a:extLst>
                    <a:ext uri="{FF2B5EF4-FFF2-40B4-BE49-F238E27FC236}">
                      <a16:creationId xmlns:a16="http://schemas.microsoft.com/office/drawing/2014/main" id="{2049A8E1-77AC-4166-8EBB-5627ED41D690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0" name="Straight Arrow Connector 139">
                  <a:extLst>
                    <a:ext uri="{FF2B5EF4-FFF2-40B4-BE49-F238E27FC236}">
                      <a16:creationId xmlns:a16="http://schemas.microsoft.com/office/drawing/2014/main" id="{8C94C9F6-46BE-40A3-9A2D-A9329DCC0529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1" name="Straight Arrow Connector 140">
                  <a:extLst>
                    <a:ext uri="{FF2B5EF4-FFF2-40B4-BE49-F238E27FC236}">
                      <a16:creationId xmlns:a16="http://schemas.microsoft.com/office/drawing/2014/main" id="{46AF9F57-744B-4423-BCE5-988E18F92156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2" name="Straight Arrow Connector 141">
                  <a:extLst>
                    <a:ext uri="{FF2B5EF4-FFF2-40B4-BE49-F238E27FC236}">
                      <a16:creationId xmlns:a16="http://schemas.microsoft.com/office/drawing/2014/main" id="{A199DABC-6099-4CBA-A0DA-D2BD8F7897CB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B384D3C4-7C41-4C27-BFB9-1A7A9E30BC9A}"/>
                  </a:ext>
                </a:extLst>
              </p:cNvPr>
              <p:cNvGrpSpPr/>
              <p:nvPr/>
            </p:nvGrpSpPr>
            <p:grpSpPr>
              <a:xfrm>
                <a:off x="48006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35" name="Straight Arrow Connector 134">
                  <a:extLst>
                    <a:ext uri="{FF2B5EF4-FFF2-40B4-BE49-F238E27FC236}">
                      <a16:creationId xmlns:a16="http://schemas.microsoft.com/office/drawing/2014/main" id="{F4CFF7C3-7E98-407E-A37D-9613BA97F662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6" name="Straight Arrow Connector 135">
                  <a:extLst>
                    <a:ext uri="{FF2B5EF4-FFF2-40B4-BE49-F238E27FC236}">
                      <a16:creationId xmlns:a16="http://schemas.microsoft.com/office/drawing/2014/main" id="{324BD149-449F-4D55-9601-166BA8D42524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7" name="Straight Arrow Connector 136">
                  <a:extLst>
                    <a:ext uri="{FF2B5EF4-FFF2-40B4-BE49-F238E27FC236}">
                      <a16:creationId xmlns:a16="http://schemas.microsoft.com/office/drawing/2014/main" id="{89E44A50-705B-4C2E-A866-A09344693399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8" name="Straight Arrow Connector 137">
                  <a:extLst>
                    <a:ext uri="{FF2B5EF4-FFF2-40B4-BE49-F238E27FC236}">
                      <a16:creationId xmlns:a16="http://schemas.microsoft.com/office/drawing/2014/main" id="{F0B2A133-91CC-43DC-8BF3-D08F7E47001D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6CEF2DE1-CFE2-4C22-AC73-535E78A332CE}"/>
                </a:ext>
              </a:extLst>
            </p:cNvPr>
            <p:cNvGrpSpPr/>
            <p:nvPr/>
          </p:nvGrpSpPr>
          <p:grpSpPr>
            <a:xfrm>
              <a:off x="5105400" y="2367280"/>
              <a:ext cx="3352800" cy="609600"/>
              <a:chOff x="2362200" y="2362200"/>
              <a:chExt cx="3352800" cy="609600"/>
            </a:xfrm>
          </p:grpSpPr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id="{C2071C10-234E-4CFB-AA67-7C3E849181E2}"/>
                  </a:ext>
                </a:extLst>
              </p:cNvPr>
              <p:cNvGrpSpPr/>
              <p:nvPr/>
            </p:nvGrpSpPr>
            <p:grpSpPr>
              <a:xfrm>
                <a:off x="23622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28" name="Straight Arrow Connector 127">
                  <a:extLst>
                    <a:ext uri="{FF2B5EF4-FFF2-40B4-BE49-F238E27FC236}">
                      <a16:creationId xmlns:a16="http://schemas.microsoft.com/office/drawing/2014/main" id="{12274AAD-FAD4-43A8-844C-29C3DDD6B00F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9" name="Straight Arrow Connector 128">
                  <a:extLst>
                    <a:ext uri="{FF2B5EF4-FFF2-40B4-BE49-F238E27FC236}">
                      <a16:creationId xmlns:a16="http://schemas.microsoft.com/office/drawing/2014/main" id="{EA3EADC3-A957-4F12-A59C-00338A819A56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0" name="Straight Arrow Connector 129">
                  <a:extLst>
                    <a:ext uri="{FF2B5EF4-FFF2-40B4-BE49-F238E27FC236}">
                      <a16:creationId xmlns:a16="http://schemas.microsoft.com/office/drawing/2014/main" id="{C73C33EA-DD38-4771-891F-A40E25490E1C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1" name="Straight Arrow Connector 130">
                  <a:extLst>
                    <a:ext uri="{FF2B5EF4-FFF2-40B4-BE49-F238E27FC236}">
                      <a16:creationId xmlns:a16="http://schemas.microsoft.com/office/drawing/2014/main" id="{7634D7DA-A8BB-413B-A14C-D65F872F7F43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87715496-DE46-4419-9B35-CE3B23A8EE74}"/>
                  </a:ext>
                </a:extLst>
              </p:cNvPr>
              <p:cNvGrpSpPr/>
              <p:nvPr/>
            </p:nvGrpSpPr>
            <p:grpSpPr>
              <a:xfrm>
                <a:off x="35814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24" name="Straight Arrow Connector 123">
                  <a:extLst>
                    <a:ext uri="{FF2B5EF4-FFF2-40B4-BE49-F238E27FC236}">
                      <a16:creationId xmlns:a16="http://schemas.microsoft.com/office/drawing/2014/main" id="{37D7E395-773D-449D-B184-588CBCADE207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5" name="Straight Arrow Connector 124">
                  <a:extLst>
                    <a:ext uri="{FF2B5EF4-FFF2-40B4-BE49-F238E27FC236}">
                      <a16:creationId xmlns:a16="http://schemas.microsoft.com/office/drawing/2014/main" id="{FF4BAD3D-C8AD-46EA-9DF7-EB6F33C2D791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6" name="Straight Arrow Connector 125">
                  <a:extLst>
                    <a:ext uri="{FF2B5EF4-FFF2-40B4-BE49-F238E27FC236}">
                      <a16:creationId xmlns:a16="http://schemas.microsoft.com/office/drawing/2014/main" id="{D06BEA5C-F873-4D15-B784-ACDD435157D4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7" name="Straight Arrow Connector 126">
                  <a:extLst>
                    <a:ext uri="{FF2B5EF4-FFF2-40B4-BE49-F238E27FC236}">
                      <a16:creationId xmlns:a16="http://schemas.microsoft.com/office/drawing/2014/main" id="{69056419-5EF9-4FC7-ACAD-069146B9474C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8ECAEA93-E83A-4617-AE70-67202847B19A}"/>
                  </a:ext>
                </a:extLst>
              </p:cNvPr>
              <p:cNvGrpSpPr/>
              <p:nvPr/>
            </p:nvGrpSpPr>
            <p:grpSpPr>
              <a:xfrm>
                <a:off x="4800600" y="2362200"/>
                <a:ext cx="914400" cy="609600"/>
                <a:chOff x="2286000" y="2362200"/>
                <a:chExt cx="914400" cy="609600"/>
              </a:xfrm>
            </p:grpSpPr>
            <p:cxnSp>
              <p:nvCxnSpPr>
                <p:cNvPr id="120" name="Straight Arrow Connector 119">
                  <a:extLst>
                    <a:ext uri="{FF2B5EF4-FFF2-40B4-BE49-F238E27FC236}">
                      <a16:creationId xmlns:a16="http://schemas.microsoft.com/office/drawing/2014/main" id="{839932DD-8D0F-4FB7-9CEF-8441A1BD558D}"/>
                    </a:ext>
                  </a:extLst>
                </p:cNvPr>
                <p:cNvCxnSpPr/>
                <p:nvPr/>
              </p:nvCxnSpPr>
              <p:spPr bwMode="auto">
                <a:xfrm>
                  <a:off x="22860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Arrow Connector 120">
                  <a:extLst>
                    <a:ext uri="{FF2B5EF4-FFF2-40B4-BE49-F238E27FC236}">
                      <a16:creationId xmlns:a16="http://schemas.microsoft.com/office/drawing/2014/main" id="{7B56DBB2-C88C-4FF1-9286-4C7DFE6FBBBE}"/>
                    </a:ext>
                  </a:extLst>
                </p:cNvPr>
                <p:cNvCxnSpPr/>
                <p:nvPr/>
              </p:nvCxnSpPr>
              <p:spPr bwMode="auto">
                <a:xfrm>
                  <a:off x="25908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2" name="Straight Arrow Connector 121">
                  <a:extLst>
                    <a:ext uri="{FF2B5EF4-FFF2-40B4-BE49-F238E27FC236}">
                      <a16:creationId xmlns:a16="http://schemas.microsoft.com/office/drawing/2014/main" id="{2171F23E-C0D7-4492-8644-D6F40A9F1A41}"/>
                    </a:ext>
                  </a:extLst>
                </p:cNvPr>
                <p:cNvCxnSpPr/>
                <p:nvPr/>
              </p:nvCxnSpPr>
              <p:spPr bwMode="auto">
                <a:xfrm>
                  <a:off x="28956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3" name="Straight Arrow Connector 122">
                  <a:extLst>
                    <a:ext uri="{FF2B5EF4-FFF2-40B4-BE49-F238E27FC236}">
                      <a16:creationId xmlns:a16="http://schemas.microsoft.com/office/drawing/2014/main" id="{F06D749E-66F6-4B62-89DC-FE5E0E191E6E}"/>
                    </a:ext>
                  </a:extLst>
                </p:cNvPr>
                <p:cNvCxnSpPr/>
                <p:nvPr/>
              </p:nvCxnSpPr>
              <p:spPr bwMode="auto">
                <a:xfrm>
                  <a:off x="3200400" y="2362200"/>
                  <a:ext cx="0" cy="6096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4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sp>
        <p:nvSpPr>
          <p:cNvPr id="147" name="Rectangle 146">
            <a:extLst>
              <a:ext uri="{FF2B5EF4-FFF2-40B4-BE49-F238E27FC236}">
                <a16:creationId xmlns:a16="http://schemas.microsoft.com/office/drawing/2014/main" id="{8811D187-5804-486A-8E32-B15BC256CC37}"/>
              </a:ext>
            </a:extLst>
          </p:cNvPr>
          <p:cNvSpPr/>
          <p:nvPr/>
        </p:nvSpPr>
        <p:spPr bwMode="auto">
          <a:xfrm>
            <a:off x="1159763" y="2678655"/>
            <a:ext cx="6400800" cy="381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0F9720BD-713A-49FF-A872-30B832B1D906}"/>
              </a:ext>
            </a:extLst>
          </p:cNvPr>
          <p:cNvGrpSpPr/>
          <p:nvPr/>
        </p:nvGrpSpPr>
        <p:grpSpPr>
          <a:xfrm>
            <a:off x="1159762" y="2437297"/>
            <a:ext cx="6397135" cy="241358"/>
            <a:chOff x="1828800" y="2693670"/>
            <a:chExt cx="6400800" cy="114300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712AED56-EEAB-4125-A6FE-3A7B218D54BA}"/>
                </a:ext>
              </a:extLst>
            </p:cNvPr>
            <p:cNvSpPr/>
            <p:nvPr/>
          </p:nvSpPr>
          <p:spPr bwMode="auto">
            <a:xfrm>
              <a:off x="1828800" y="2693670"/>
              <a:ext cx="914400" cy="1143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0" name="Rectangle 149">
              <a:extLst>
                <a:ext uri="{FF2B5EF4-FFF2-40B4-BE49-F238E27FC236}">
                  <a16:creationId xmlns:a16="http://schemas.microsoft.com/office/drawing/2014/main" id="{3B839E00-9EB3-45A7-8C53-61B8541ABEAC}"/>
                </a:ext>
              </a:extLst>
            </p:cNvPr>
            <p:cNvSpPr/>
            <p:nvPr/>
          </p:nvSpPr>
          <p:spPr bwMode="auto">
            <a:xfrm>
              <a:off x="3657600" y="2693670"/>
              <a:ext cx="914400" cy="1143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9C7CDDD3-82DA-457B-A98D-9D3EA4675ECA}"/>
                </a:ext>
              </a:extLst>
            </p:cNvPr>
            <p:cNvSpPr/>
            <p:nvPr/>
          </p:nvSpPr>
          <p:spPr bwMode="auto">
            <a:xfrm>
              <a:off x="5486400" y="2693670"/>
              <a:ext cx="914400" cy="1143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EB5C4993-929B-480B-A128-475C065518F5}"/>
                </a:ext>
              </a:extLst>
            </p:cNvPr>
            <p:cNvSpPr/>
            <p:nvPr/>
          </p:nvSpPr>
          <p:spPr bwMode="auto">
            <a:xfrm>
              <a:off x="7315200" y="2693670"/>
              <a:ext cx="914400" cy="114300"/>
            </a:xfrm>
            <a:prstGeom prst="rect">
              <a:avLst/>
            </a:prstGeom>
            <a:grp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7864A228-BC02-42D1-A2C4-150FB60B32D5}"/>
              </a:ext>
            </a:extLst>
          </p:cNvPr>
          <p:cNvCxnSpPr/>
          <p:nvPr/>
        </p:nvCxnSpPr>
        <p:spPr bwMode="auto">
          <a:xfrm>
            <a:off x="1159763" y="1729965"/>
            <a:ext cx="646176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9" name="Chart 158">
            <a:extLst>
              <a:ext uri="{FF2B5EF4-FFF2-40B4-BE49-F238E27FC236}">
                <a16:creationId xmlns:a16="http://schemas.microsoft.com/office/drawing/2014/main" id="{1CF6EC3B-C3EC-4202-9A16-324CFB0EF5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2952560"/>
              </p:ext>
            </p:extLst>
          </p:nvPr>
        </p:nvGraphicFramePr>
        <p:xfrm>
          <a:off x="1012790" y="1050915"/>
          <a:ext cx="6705601" cy="13884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62" name="Group 161">
            <a:extLst>
              <a:ext uri="{FF2B5EF4-FFF2-40B4-BE49-F238E27FC236}">
                <a16:creationId xmlns:a16="http://schemas.microsoft.com/office/drawing/2014/main" id="{C18284D3-C396-4664-993D-7310D3EE3A95}"/>
              </a:ext>
            </a:extLst>
          </p:cNvPr>
          <p:cNvGrpSpPr/>
          <p:nvPr/>
        </p:nvGrpSpPr>
        <p:grpSpPr>
          <a:xfrm>
            <a:off x="-75504" y="1295075"/>
            <a:ext cx="9060479" cy="1150283"/>
            <a:chOff x="136333" y="3074120"/>
            <a:chExt cx="9060479" cy="1150283"/>
          </a:xfrm>
        </p:grpSpPr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09EEA624-EEAF-4AAC-85A6-005DADFE7563}"/>
                </a:ext>
              </a:extLst>
            </p:cNvPr>
            <p:cNvSpPr txBox="1"/>
            <p:nvPr/>
          </p:nvSpPr>
          <p:spPr>
            <a:xfrm>
              <a:off x="136333" y="3639628"/>
              <a:ext cx="1889975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cs typeface="Arial" panose="020B0604020202020204" pitchFamily="34" charset="0"/>
                </a:rPr>
                <a:t>Dissolution Threshold Dose</a:t>
              </a: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DA7F08D6-2C91-4A08-88DD-0CFCB10F9C59}"/>
                </a:ext>
              </a:extLst>
            </p:cNvPr>
            <p:cNvSpPr txBox="1"/>
            <p:nvPr/>
          </p:nvSpPr>
          <p:spPr>
            <a:xfrm>
              <a:off x="8069415" y="3519357"/>
              <a:ext cx="11273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Insoluble</a:t>
              </a:r>
            </a:p>
          </p:txBody>
        </p:sp>
        <p:sp>
          <p:nvSpPr>
            <p:cNvPr id="156" name="Right Brace 155">
              <a:extLst>
                <a:ext uri="{FF2B5EF4-FFF2-40B4-BE49-F238E27FC236}">
                  <a16:creationId xmlns:a16="http://schemas.microsoft.com/office/drawing/2014/main" id="{9FAF9676-DB25-4EAB-9BED-7AE5FEB0EB2D}"/>
                </a:ext>
              </a:extLst>
            </p:cNvPr>
            <p:cNvSpPr/>
            <p:nvPr/>
          </p:nvSpPr>
          <p:spPr bwMode="auto">
            <a:xfrm>
              <a:off x="7768734" y="3086799"/>
              <a:ext cx="304800" cy="371429"/>
            </a:xfrm>
            <a:prstGeom prst="rightBrac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57292670-D300-4DF1-9883-B0241E38E057}"/>
                </a:ext>
              </a:extLst>
            </p:cNvPr>
            <p:cNvSpPr txBox="1"/>
            <p:nvPr/>
          </p:nvSpPr>
          <p:spPr>
            <a:xfrm>
              <a:off x="8079547" y="3074120"/>
              <a:ext cx="11007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Soluble</a:t>
              </a:r>
            </a:p>
          </p:txBody>
        </p:sp>
        <p:sp>
          <p:nvSpPr>
            <p:cNvPr id="158" name="Right Brace 157">
              <a:extLst>
                <a:ext uri="{FF2B5EF4-FFF2-40B4-BE49-F238E27FC236}">
                  <a16:creationId xmlns:a16="http://schemas.microsoft.com/office/drawing/2014/main" id="{49F65EF0-71C7-48CD-A2EC-1481FBDAC63E}"/>
                </a:ext>
              </a:extLst>
            </p:cNvPr>
            <p:cNvSpPr/>
            <p:nvPr/>
          </p:nvSpPr>
          <p:spPr bwMode="auto">
            <a:xfrm>
              <a:off x="7764615" y="3535833"/>
              <a:ext cx="304800" cy="371429"/>
            </a:xfrm>
            <a:prstGeom prst="rightBrac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82188C35-F45A-4959-A45D-638FFF686CD9}"/>
                </a:ext>
              </a:extLst>
            </p:cNvPr>
            <p:cNvSpPr txBox="1"/>
            <p:nvPr/>
          </p:nvSpPr>
          <p:spPr>
            <a:xfrm>
              <a:off x="741686" y="3223474"/>
              <a:ext cx="514885" cy="46166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>
                <a:defRPr b="1">
                  <a:solidFill>
                    <a:srgbClr val="0000FF"/>
                  </a:solidFill>
                </a:defRPr>
              </a:lvl1pPr>
              <a:lvl2pPr>
                <a:defRPr>
                  <a:solidFill>
                    <a:schemeClr val="tx1"/>
                  </a:solidFill>
                </a:defRPr>
              </a:lvl2pPr>
              <a:lvl3pPr>
                <a:defRPr>
                  <a:solidFill>
                    <a:schemeClr val="tx1"/>
                  </a:solidFill>
                </a:defRPr>
              </a:lvl3pPr>
              <a:lvl4pPr>
                <a:defRPr>
                  <a:solidFill>
                    <a:schemeClr val="tx1"/>
                  </a:solidFill>
                </a:defRPr>
              </a:lvl4pPr>
              <a:lvl5pPr>
                <a:defRPr>
                  <a:solidFill>
                    <a:schemeClr val="tx1"/>
                  </a:solidFill>
                </a:defRPr>
              </a:lvl5pPr>
              <a:lvl6pPr>
                <a:defRPr>
                  <a:solidFill>
                    <a:schemeClr val="tx1"/>
                  </a:solidFill>
                </a:defRPr>
              </a:lvl6pPr>
              <a:lvl7pPr>
                <a:defRPr>
                  <a:solidFill>
                    <a:schemeClr val="tx1"/>
                  </a:solidFill>
                </a:defRPr>
              </a:lvl7pPr>
              <a:lvl8pPr>
                <a:defRPr>
                  <a:solidFill>
                    <a:schemeClr val="tx1"/>
                  </a:solidFill>
                </a:defRPr>
              </a:lvl8pPr>
              <a:lvl9pPr>
                <a:defRPr>
                  <a:solidFill>
                    <a:schemeClr val="tx1"/>
                  </a:solidFill>
                </a:defRPr>
              </a:lvl9pPr>
            </a:lstStyle>
            <a:p>
              <a:r>
                <a:rPr lang="en-US" sz="2400" dirty="0" err="1"/>
                <a:t>E</a:t>
              </a:r>
              <a:r>
                <a:rPr lang="en-US" sz="2400" baseline="-25000" dirty="0" err="1"/>
                <a:t>o</a:t>
              </a:r>
              <a:endParaRPr lang="en-US" sz="2400" baseline="-25000" dirty="0"/>
            </a:p>
          </p:txBody>
        </p:sp>
      </p:grpSp>
      <p:sp>
        <p:nvSpPr>
          <p:cNvPr id="85" name="Title 2">
            <a:extLst>
              <a:ext uri="{FF2B5EF4-FFF2-40B4-BE49-F238E27FC236}">
                <a16:creationId xmlns:a16="http://schemas.microsoft.com/office/drawing/2014/main" id="{AD222BD4-F86F-4C16-9FB2-C41B5BE442E6}"/>
              </a:ext>
            </a:extLst>
          </p:cNvPr>
          <p:cNvSpPr txBox="1">
            <a:spLocks/>
          </p:cNvSpPr>
          <p:nvPr/>
        </p:nvSpPr>
        <p:spPr bwMode="auto">
          <a:xfrm>
            <a:off x="457200" y="3030941"/>
            <a:ext cx="8229600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r>
              <a:rPr lang="en-US" sz="20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 like Response of </a:t>
            </a:r>
            <a:r>
              <a:rPr lang="en-US" sz="2000" b="0" kern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F</a:t>
            </a:r>
            <a:r>
              <a:rPr lang="en-US" sz="20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sist</a:t>
            </a:r>
          </a:p>
        </p:txBody>
      </p:sp>
      <p:pic>
        <p:nvPicPr>
          <p:cNvPr id="86" name="Picture 14">
            <a:extLst>
              <a:ext uri="{FF2B5EF4-FFF2-40B4-BE49-F238E27FC236}">
                <a16:creationId xmlns:a16="http://schemas.microsoft.com/office/drawing/2014/main" id="{7E094225-3061-42BA-B97D-117A3FEAB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19" y="3591619"/>
            <a:ext cx="5068271" cy="3156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9DB6EDAA-D31D-457B-B33C-AB20E1FB4B97}"/>
              </a:ext>
            </a:extLst>
          </p:cNvPr>
          <p:cNvSpPr/>
          <p:nvPr/>
        </p:nvSpPr>
        <p:spPr bwMode="auto">
          <a:xfrm>
            <a:off x="4163577" y="3673879"/>
            <a:ext cx="2648692" cy="2650721"/>
          </a:xfrm>
          <a:prstGeom prst="rect">
            <a:avLst/>
          </a:prstGeom>
          <a:solidFill>
            <a:schemeClr val="accent5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8329A7B1-7A48-4B2E-925C-443CCE721801}"/>
              </a:ext>
            </a:extLst>
          </p:cNvPr>
          <p:cNvSpPr/>
          <p:nvPr/>
        </p:nvSpPr>
        <p:spPr bwMode="auto">
          <a:xfrm>
            <a:off x="2565087" y="3673879"/>
            <a:ext cx="1602552" cy="2650721"/>
          </a:xfrm>
          <a:prstGeom prst="rect">
            <a:avLst/>
          </a:prstGeom>
          <a:solidFill>
            <a:schemeClr val="accent2">
              <a:alpha val="31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80582EF-8E49-4601-8B3F-0D35BFAD37F9}"/>
              </a:ext>
            </a:extLst>
          </p:cNvPr>
          <p:cNvGrpSpPr/>
          <p:nvPr/>
        </p:nvGrpSpPr>
        <p:grpSpPr>
          <a:xfrm>
            <a:off x="2929758" y="5169634"/>
            <a:ext cx="1022488" cy="1226194"/>
            <a:chOff x="3114882" y="5169634"/>
            <a:chExt cx="1022488" cy="1226194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80414B90-D78B-4C68-A0A7-CA747B27F941}"/>
                </a:ext>
              </a:extLst>
            </p:cNvPr>
            <p:cNvSpPr txBox="1"/>
            <p:nvPr/>
          </p:nvSpPr>
          <p:spPr>
            <a:xfrm>
              <a:off x="3114882" y="5169634"/>
              <a:ext cx="586835" cy="46166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b="1">
                  <a:solidFill>
                    <a:srgbClr val="0000FF"/>
                  </a:solidFill>
                </a:defRPr>
              </a:lvl1pPr>
              <a:lvl2pPr>
                <a:defRPr>
                  <a:solidFill>
                    <a:schemeClr val="tx1"/>
                  </a:solidFill>
                </a:defRPr>
              </a:lvl2pPr>
              <a:lvl3pPr>
                <a:defRPr>
                  <a:solidFill>
                    <a:schemeClr val="tx1"/>
                  </a:solidFill>
                </a:defRPr>
              </a:lvl3pPr>
              <a:lvl4pPr>
                <a:defRPr>
                  <a:solidFill>
                    <a:schemeClr val="tx1"/>
                  </a:solidFill>
                </a:defRPr>
              </a:lvl4pPr>
              <a:lvl5pPr>
                <a:defRPr>
                  <a:solidFill>
                    <a:schemeClr val="tx1"/>
                  </a:solidFill>
                </a:defRPr>
              </a:lvl5pPr>
              <a:lvl6pPr>
                <a:defRPr>
                  <a:solidFill>
                    <a:schemeClr val="tx1"/>
                  </a:solidFill>
                </a:defRPr>
              </a:lvl6pPr>
              <a:lvl7pPr>
                <a:defRPr>
                  <a:solidFill>
                    <a:schemeClr val="tx1"/>
                  </a:solidFill>
                </a:defRPr>
              </a:lvl7pPr>
              <a:lvl8pPr>
                <a:defRPr>
                  <a:solidFill>
                    <a:schemeClr val="tx1"/>
                  </a:solidFill>
                </a:defRPr>
              </a:lvl8pPr>
              <a:lvl9pPr>
                <a:defRPr>
                  <a:solidFill>
                    <a:schemeClr val="tx1"/>
                  </a:solidFill>
                </a:defRPr>
              </a:lvl9pPr>
            </a:lstStyle>
            <a:p>
              <a:pPr algn="ctr"/>
              <a:r>
                <a:rPr lang="en-US" sz="2400" dirty="0" err="1"/>
                <a:t>E</a:t>
              </a:r>
              <a:r>
                <a:rPr lang="en-US" sz="2400" baseline="-25000" dirty="0" err="1"/>
                <a:t>o</a:t>
              </a:r>
              <a:endParaRPr lang="en-US" sz="2400" baseline="-25000" dirty="0"/>
            </a:p>
          </p:txBody>
        </p:sp>
        <p:sp>
          <p:nvSpPr>
            <p:cNvPr id="3" name="Arrow: Down 2">
              <a:extLst>
                <a:ext uri="{FF2B5EF4-FFF2-40B4-BE49-F238E27FC236}">
                  <a16:creationId xmlns:a16="http://schemas.microsoft.com/office/drawing/2014/main" id="{B56E774B-3DC3-48A2-9265-11A5C4599DF7}"/>
                </a:ext>
              </a:extLst>
            </p:cNvPr>
            <p:cNvSpPr/>
            <p:nvPr/>
          </p:nvSpPr>
          <p:spPr>
            <a:xfrm rot="18964719">
              <a:off x="3882254" y="5557628"/>
              <a:ext cx="255116" cy="838200"/>
            </a:xfrm>
            <a:prstGeom prst="down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14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Graphic spid="159" grpId="0">
        <p:bldAsOne/>
      </p:bldGraphic>
      <p:bldP spid="85" grpId="0"/>
      <p:bldP spid="78" grpId="0" animBg="1"/>
      <p:bldP spid="8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|1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|10.7|3.6|1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1|0.9"/>
</p:tagLst>
</file>

<file path=ppt/theme/theme1.xml><?xml version="1.0" encoding="utf-8"?>
<a:theme xmlns:a="http://schemas.openxmlformats.org/drawingml/2006/main" name="MII_Std_050709">
  <a:themeElements>
    <a:clrScheme name="Molecular Imprint">
      <a:dk1>
        <a:srgbClr val="0083C7"/>
      </a:dk1>
      <a:lt1>
        <a:sysClr val="window" lastClr="FFFFFF"/>
      </a:lt1>
      <a:dk2>
        <a:srgbClr val="262626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II_Std_050709">
  <a:themeElements>
    <a:clrScheme name="Molecular Imprint">
      <a:dk1>
        <a:srgbClr val="0083C7"/>
      </a:dk1>
      <a:lt1>
        <a:sysClr val="window" lastClr="FFFFFF"/>
      </a:lt1>
      <a:dk2>
        <a:srgbClr val="262626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MII_Std_050709">
  <a:themeElements>
    <a:clrScheme name="Molecular Imprint">
      <a:dk1>
        <a:srgbClr val="0083C7"/>
      </a:dk1>
      <a:lt1>
        <a:sysClr val="window" lastClr="FFFFFF"/>
      </a:lt1>
      <a:dk2>
        <a:srgbClr val="262626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Arial"/>
      </a:majorFont>
      <a:minorFont>
        <a:latin typeface="Arial Narrow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Final MII Template 97-2003">
  <a:themeElements>
    <a:clrScheme name="Molecular Imprint">
      <a:dk1>
        <a:srgbClr val="0083C7"/>
      </a:dk1>
      <a:lt1>
        <a:sysClr val="window" lastClr="FFFFFF"/>
      </a:lt1>
      <a:dk2>
        <a:srgbClr val="262626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1_標準デザイン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1_標準デザイン">
    <a:majorFont>
      <a:latin typeface="Arial"/>
      <a:ea typeface="ＭＳ Ｐゴシック"/>
      <a:cs typeface=""/>
    </a:majorFont>
    <a:minorFont>
      <a:latin typeface="Arial"/>
      <a:ea typeface="ＭＳ Ｐゴシック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03</TotalTime>
  <Words>675</Words>
  <Application>Microsoft Office PowerPoint</Application>
  <PresentationFormat>On-screen Show (4:3)</PresentationFormat>
  <Paragraphs>210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53" baseType="lpstr">
      <vt:lpstr>Arial</vt:lpstr>
      <vt:lpstr>Arial Narrow</vt:lpstr>
      <vt:lpstr>Calibri</vt:lpstr>
      <vt:lpstr>Franklin Gothic Medium</vt:lpstr>
      <vt:lpstr>Georgia</vt:lpstr>
      <vt:lpstr>Gill Sans MT</vt:lpstr>
      <vt:lpstr>Lucida Sans</vt:lpstr>
      <vt:lpstr>Symbol</vt:lpstr>
      <vt:lpstr>Times New Roman</vt:lpstr>
      <vt:lpstr>Verdana</vt:lpstr>
      <vt:lpstr>Webdings</vt:lpstr>
      <vt:lpstr>MII_Std_050709</vt:lpstr>
      <vt:lpstr>1_MII_Std_050709</vt:lpstr>
      <vt:lpstr>2_MII_Std_050709</vt:lpstr>
      <vt:lpstr>2_Default Design</vt:lpstr>
      <vt:lpstr>Final MII Template 97-2003</vt:lpstr>
      <vt:lpstr>1_Default Design</vt:lpstr>
      <vt:lpstr>2_Office Theme</vt:lpstr>
      <vt:lpstr>CS ChemDraw Drawing</vt:lpstr>
      <vt:lpstr>Equation</vt:lpstr>
      <vt:lpstr>公式</vt:lpstr>
      <vt:lpstr>Lecture 24</vt:lpstr>
      <vt:lpstr>Final Exam</vt:lpstr>
      <vt:lpstr>PowerPoint Presentation</vt:lpstr>
      <vt:lpstr>Optical Lithography Limits</vt:lpstr>
      <vt:lpstr>Only option is double exposure?</vt:lpstr>
      <vt:lpstr>PowerPoint Presentation</vt:lpstr>
      <vt:lpstr>Breaking Rayleigh's Rule</vt:lpstr>
      <vt:lpstr>How to achieve pitch division</vt:lpstr>
      <vt:lpstr>PowerPoint Presentation</vt:lpstr>
      <vt:lpstr>Dual-tone resist</vt:lpstr>
      <vt:lpstr>How do we introduce another threshold?</vt:lpstr>
      <vt:lpstr>Photoactive System And Mechanism</vt:lpstr>
      <vt:lpstr>Photobase Generator (PBG)</vt:lpstr>
      <vt:lpstr>A Test Formulation</vt:lpstr>
      <vt:lpstr>Lithography Result    </vt:lpstr>
      <vt:lpstr>Low chemical contrast</vt:lpstr>
      <vt:lpstr>Increasing Chemical Contrast (Acid Gradient)</vt:lpstr>
      <vt:lpstr>PowerPoint Presentation</vt:lpstr>
      <vt:lpstr>PowerPoint Presentation</vt:lpstr>
      <vt:lpstr>Contrast curve under 193nm</vt:lpstr>
      <vt:lpstr>PowerPoint Presentation</vt:lpstr>
      <vt:lpstr>PowerPoint Presentation</vt:lpstr>
      <vt:lpstr>PowerPoint Presentation</vt:lpstr>
      <vt:lpstr>More Recent Results</vt:lpstr>
      <vt:lpstr>Demonstration with IBM </vt:lpstr>
      <vt:lpstr>Demonstration with IBM </vt:lpstr>
      <vt:lpstr>Will this work???</vt:lpstr>
      <vt:lpstr>Ryan Mesch</vt:lpstr>
      <vt:lpstr>Shifting to longer wavelength (365 nm l)</vt:lpstr>
      <vt:lpstr>Pitch division at i-line (365 nm l)</vt:lpstr>
      <vt:lpstr>The I-liners</vt:lpstr>
      <vt:lpstr>Thank you!!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Kim, Ji Yeon</cp:lastModifiedBy>
  <cp:revision>744</cp:revision>
  <dcterms:created xsi:type="dcterms:W3CDTF">2002-02-15T21:27:43Z</dcterms:created>
  <dcterms:modified xsi:type="dcterms:W3CDTF">2018-12-06T15:05:42Z</dcterms:modified>
</cp:coreProperties>
</file>